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AF02E7" w:rsidRDefault="00C0464F" w:rsidP="00AF02E7">
      <w:pPr>
        <w:spacing w:line="360" w:lineRule="auto"/>
        <w:ind w:firstLineChars="50" w:firstLine="105"/>
        <w:rPr>
          <w:sz w:val="24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42367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B1CC9" w:rsidRPr="008209CF" w:rsidRDefault="00CB1CC9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423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" fillcolor="white [3201]" stroked="f" strokeweight=".5pt">
                <v:textbox style="layout-flow:vertical;mso-layout-flow-alt:bottom-to-top">
                  <w:txbxContent>
                    <w:p w:rsidR="00CB1CC9" w:rsidRPr="008209CF" w:rsidRDefault="00CB1CC9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AF02E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1CC9" w:rsidRPr="00DD28FF" w:rsidRDefault="00CB1CC9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下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:rsidR="00CB1CC9" w:rsidRPr="00DD28FF" w:rsidRDefault="00CB1CC9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中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CB1CC9" w:rsidRPr="00DD28FF" w:rsidRDefault="00CB1CC9" w:rsidP="00DD28FF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8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10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left:0;text-align:left;margin-left:88.55pt;margin-top:.25pt;width:376.4pt;height:70.9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Zs3gwIAABY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" stroked="f">
                <v:textbox>
                  <w:txbxContent>
                    <w:p w:rsidR="00CB1CC9" w:rsidRPr="00DD28FF" w:rsidRDefault="00CB1CC9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下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:rsidR="00CB1CC9" w:rsidRPr="00DD28FF" w:rsidRDefault="00CB1CC9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中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CB1CC9" w:rsidRPr="00DD28FF" w:rsidRDefault="00CB1CC9" w:rsidP="00DD28FF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8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10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AF02E7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3306B6BC" id="Line 3" o:spid="_x0000_s1026" style="position:absolute;left:0;text-align:left;flip:y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AF02E7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574" w:rsidRPr="00595B74" w:rsidRDefault="004E7448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 w:rsidRPr="00595B74">
        <w:rPr>
          <w:sz w:val="24"/>
        </w:rPr>
        <w:t>一</w:t>
      </w:r>
      <w:r w:rsidR="00B04315" w:rsidRPr="00595B74">
        <w:rPr>
          <w:sz w:val="24"/>
        </w:rPr>
        <w:t>、</w:t>
      </w:r>
      <w:r w:rsidR="003B79D3" w:rsidRPr="00595B74">
        <w:rPr>
          <w:b/>
          <w:sz w:val="24"/>
        </w:rPr>
        <w:t>选择题</w:t>
      </w:r>
      <w:r w:rsidR="003B79D3" w:rsidRPr="00595B74">
        <w:rPr>
          <w:sz w:val="24"/>
        </w:rPr>
        <w:t>：本题共</w:t>
      </w:r>
      <w:r w:rsidR="001927E6" w:rsidRPr="00595B74">
        <w:rPr>
          <w:sz w:val="24"/>
        </w:rPr>
        <w:t>10</w:t>
      </w:r>
      <w:r w:rsidR="003B79D3" w:rsidRPr="00595B74">
        <w:rPr>
          <w:sz w:val="24"/>
        </w:rPr>
        <w:t>小题，每小题</w:t>
      </w:r>
      <w:r w:rsidR="001927E6" w:rsidRPr="00595B74">
        <w:rPr>
          <w:sz w:val="24"/>
        </w:rPr>
        <w:t>2</w:t>
      </w:r>
      <w:r w:rsidR="003B79D3" w:rsidRPr="00595B74">
        <w:rPr>
          <w:sz w:val="24"/>
        </w:rPr>
        <w:t>分，共</w:t>
      </w:r>
      <w:r w:rsidR="001927E6" w:rsidRPr="00595B74">
        <w:rPr>
          <w:sz w:val="24"/>
        </w:rPr>
        <w:t>20</w:t>
      </w:r>
      <w:r w:rsidR="003B79D3" w:rsidRPr="00595B74">
        <w:rPr>
          <w:sz w:val="24"/>
        </w:rPr>
        <w:t>分。</w:t>
      </w:r>
      <w:r w:rsidR="009D2B20" w:rsidRPr="00595B74">
        <w:rPr>
          <w:sz w:val="24"/>
        </w:rPr>
        <w:t>请</w:t>
      </w:r>
      <w:r w:rsidR="004D7034" w:rsidRPr="00595B74">
        <w:rPr>
          <w:sz w:val="24"/>
        </w:rPr>
        <w:t>把</w:t>
      </w:r>
      <w:r w:rsidR="009D2B20" w:rsidRPr="00595B74">
        <w:rPr>
          <w:sz w:val="24"/>
        </w:rPr>
        <w:t>正确答案</w:t>
      </w:r>
      <w:r w:rsidR="004D7034" w:rsidRPr="00595B74">
        <w:rPr>
          <w:sz w:val="24"/>
        </w:rPr>
        <w:t>填写在答题纸的正确位置</w:t>
      </w:r>
      <w:r w:rsidR="009D2B20" w:rsidRPr="00595B74">
        <w:rPr>
          <w:sz w:val="24"/>
        </w:rPr>
        <w:t>。</w:t>
      </w:r>
      <w:r w:rsidR="003B79D3" w:rsidRPr="00595B74">
        <w:rPr>
          <w:sz w:val="24"/>
        </w:rPr>
        <w:t>每小题给出的四个选项中只有一个选项正确。错选、多选或未选的得</w:t>
      </w:r>
      <w:r w:rsidR="003B79D3" w:rsidRPr="00595B74">
        <w:rPr>
          <w:sz w:val="24"/>
        </w:rPr>
        <w:t>0</w:t>
      </w:r>
      <w:r w:rsidR="003B79D3" w:rsidRPr="00595B74">
        <w:rPr>
          <w:sz w:val="24"/>
        </w:rPr>
        <w:t>分。</w:t>
      </w:r>
    </w:p>
    <w:p w:rsidR="00F1484B" w:rsidRDefault="00F1484B" w:rsidP="00F1484B">
      <w:pPr>
        <w:ind w:firstLineChars="0" w:firstLine="0"/>
      </w:pPr>
      <w:r>
        <w:rPr>
          <w:rFonts w:hint="eastAsia"/>
          <w:sz w:val="24"/>
        </w:rPr>
        <w:t>1</w:t>
      </w:r>
      <w:r>
        <w:rPr>
          <w:sz w:val="24"/>
        </w:rPr>
        <w:t>.</w:t>
      </w:r>
      <w:r w:rsidRPr="00F1484B">
        <w:t xml:space="preserve"> </w:t>
      </w:r>
      <w:r>
        <w:t>热力学第一定律表明</w:t>
      </w:r>
      <w:r>
        <w:rPr>
          <w:rFonts w:hint="eastAsia"/>
        </w:rPr>
        <w:t>：（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1484B" w:rsidRDefault="00F1484B" w:rsidP="00F1484B">
      <w:pPr>
        <w:ind w:firstLine="420"/>
      </w:pPr>
      <w:r>
        <w:rPr>
          <w:rFonts w:hint="eastAsia"/>
        </w:rPr>
        <w:t xml:space="preserve">A. </w:t>
      </w:r>
      <w:r>
        <w:rPr>
          <w:rFonts w:hint="eastAsia"/>
        </w:rPr>
        <w:t>系统对外所做的功小于吸收的热量；</w:t>
      </w:r>
    </w:p>
    <w:p w:rsidR="00F1484B" w:rsidRDefault="00F1484B" w:rsidP="00F1484B">
      <w:pPr>
        <w:ind w:firstLine="420"/>
      </w:pPr>
      <w:r>
        <w:rPr>
          <w:rFonts w:hint="eastAsia"/>
        </w:rPr>
        <w:t xml:space="preserve">B. </w:t>
      </w:r>
      <w:r>
        <w:rPr>
          <w:rFonts w:hint="eastAsia"/>
        </w:rPr>
        <w:t>系统内能的增量小于吸收的热量；</w:t>
      </w:r>
    </w:p>
    <w:p w:rsidR="00F1484B" w:rsidRDefault="00F1484B" w:rsidP="00F1484B">
      <w:pPr>
        <w:ind w:firstLine="420"/>
      </w:pPr>
      <w:r>
        <w:rPr>
          <w:rFonts w:hint="eastAsia"/>
        </w:rPr>
        <w:t xml:space="preserve">C. </w:t>
      </w:r>
      <w:r>
        <w:rPr>
          <w:rFonts w:hint="eastAsia"/>
        </w:rPr>
        <w:t>热机的效率小于</w:t>
      </w:r>
      <w:r>
        <w:rPr>
          <w:rFonts w:hint="eastAsia"/>
        </w:rPr>
        <w:t>1</w:t>
      </w:r>
      <w:r>
        <w:rPr>
          <w:rFonts w:hint="eastAsia"/>
        </w:rPr>
        <w:t>；</w:t>
      </w:r>
    </w:p>
    <w:p w:rsidR="00355459" w:rsidRDefault="004D6F61" w:rsidP="00F1484B">
      <w:pPr>
        <w:adjustRightInd w:val="0"/>
        <w:snapToGrid w:val="0"/>
        <w:spacing w:line="360" w:lineRule="auto"/>
        <w:ind w:firstLine="420"/>
        <w:jc w:val="left"/>
        <w:textAlignment w:val="center"/>
        <w:rPr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18CB52E7" wp14:editId="4B382BCD">
                <wp:simplePos x="0" y="0"/>
                <wp:positionH relativeFrom="margin">
                  <wp:posOffset>3392170</wp:posOffset>
                </wp:positionH>
                <wp:positionV relativeFrom="paragraph">
                  <wp:posOffset>25930</wp:posOffset>
                </wp:positionV>
                <wp:extent cx="2727325" cy="2359025"/>
                <wp:effectExtent l="0" t="0" r="0" b="3175"/>
                <wp:wrapNone/>
                <wp:docPr id="209" name="组合 2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7325" cy="2359025"/>
                          <a:chOff x="-270110" y="0"/>
                          <a:chExt cx="2727469" cy="2359146"/>
                        </a:xfrm>
                      </wpg:grpSpPr>
                      <wps:wsp>
                        <wps:cNvPr id="52" name="直接箭头连接符 52"/>
                        <wps:cNvCnPr/>
                        <wps:spPr>
                          <a:xfrm flipH="1" flipV="1">
                            <a:off x="246184" y="1060102"/>
                            <a:ext cx="15856" cy="98839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直接箭头连接符 51"/>
                        <wps:cNvCnPr/>
                        <wps:spPr>
                          <a:xfrm>
                            <a:off x="261257" y="2044840"/>
                            <a:ext cx="1532809" cy="1585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260654" y="944767"/>
                            <a:ext cx="52196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F1484B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 w:rsidRPr="007F511A"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270110" y="1898777"/>
                            <a:ext cx="782574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F1484B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 w:rsidRPr="007F511A"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3566" y="2060696"/>
                            <a:ext cx="662074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F1484B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 w:rsidRPr="007F511A"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200" name="组合 200"/>
                        <wpg:cNvGrpSpPr/>
                        <wpg:grpSpPr>
                          <a:xfrm>
                            <a:off x="205991" y="0"/>
                            <a:ext cx="2251368" cy="2051630"/>
                            <a:chOff x="0" y="0"/>
                            <a:chExt cx="2251368" cy="2051630"/>
                          </a:xfrm>
                        </wpg:grpSpPr>
                        <wps:wsp>
                          <wps:cNvPr id="58" name="弧形 58"/>
                          <wps:cNvSpPr/>
                          <wps:spPr>
                            <a:xfrm rot="10800000">
                              <a:off x="0" y="195943"/>
                              <a:ext cx="2039620" cy="1593215"/>
                            </a:xfrm>
                            <a:prstGeom prst="arc">
                              <a:avLst>
                                <a:gd name="adj1" fmla="val 16200000"/>
                                <a:gd name="adj2" fmla="val 19361338"/>
                              </a:avLst>
                            </a:prstGeom>
                            <a:ln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" name="弧形 196"/>
                          <wps:cNvSpPr/>
                          <wps:spPr>
                            <a:xfrm rot="10800000">
                              <a:off x="55266" y="0"/>
                              <a:ext cx="2039620" cy="1593215"/>
                            </a:xfrm>
                            <a:prstGeom prst="arc">
                              <a:avLst>
                                <a:gd name="adj1" fmla="val 16721677"/>
                                <a:gd name="adj2" fmla="val 19472074"/>
                              </a:avLst>
                            </a:prstGeom>
                            <a:ln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弧形 197"/>
                          <wps:cNvSpPr/>
                          <wps:spPr>
                            <a:xfrm rot="11807895">
                              <a:off x="773723" y="884255"/>
                              <a:ext cx="1477645" cy="1132205"/>
                            </a:xfrm>
                            <a:prstGeom prst="arc">
                              <a:avLst>
                                <a:gd name="adj1" fmla="val 18619077"/>
                                <a:gd name="adj2" fmla="val 19999701"/>
                              </a:avLst>
                            </a:prstGeom>
                            <a:ln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8" name="弧形 198"/>
                          <wps:cNvSpPr/>
                          <wps:spPr>
                            <a:xfrm rot="12205086">
                              <a:off x="592853" y="909376"/>
                              <a:ext cx="1477645" cy="1132205"/>
                            </a:xfrm>
                            <a:prstGeom prst="arc">
                              <a:avLst>
                                <a:gd name="adj1" fmla="val 18493063"/>
                                <a:gd name="adj2" fmla="val 19999701"/>
                              </a:avLst>
                            </a:prstGeom>
                            <a:ln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" name="弧形 199"/>
                          <wps:cNvSpPr/>
                          <wps:spPr>
                            <a:xfrm rot="12660705">
                              <a:off x="411982" y="919425"/>
                              <a:ext cx="1477645" cy="1132205"/>
                            </a:xfrm>
                            <a:prstGeom prst="arc">
                              <a:avLst>
                                <a:gd name="adj1" fmla="val 18489363"/>
                                <a:gd name="adj2" fmla="val 19999701"/>
                              </a:avLst>
                            </a:prstGeom>
                            <a:ln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217" y="1134012"/>
                            <a:ext cx="733424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00006B" w:rsidRDefault="00CB1CC9" w:rsidP="00F1484B">
                              <w:pPr>
                                <w:ind w:firstLine="420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41872" y="1366919"/>
                            <a:ext cx="101726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00006B" w:rsidRDefault="00CB1CC9" w:rsidP="00F1484B">
                              <w:pPr>
                                <w:ind w:firstLine="420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8032" y="1186202"/>
                            <a:ext cx="642358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F1484B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75995" y="1291705"/>
                            <a:ext cx="559726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F1484B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8192" y="1685961"/>
                            <a:ext cx="634834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F1484B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4988" y="1685942"/>
                            <a:ext cx="619251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F1484B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41865" y="1347958"/>
                            <a:ext cx="765174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F1484B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14727" y="1735377"/>
                            <a:ext cx="85470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F1484B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8CB52E7" id="组合 209" o:spid="_x0000_s1028" style="position:absolute;left:0;text-align:left;margin-left:267.1pt;margin-top:2.05pt;width:214.75pt;height:185.75pt;z-index:251650048;mso-position-horizontal-relative:margin;mso-width-relative:margin;mso-height-relative:margin" coordorigin="-2701" coordsize="27274,23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52" o:spid="_x0000_s1029" type="#_x0000_t32" style="position:absolute;left:2461;top:10601;width:159;height:988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1Gy8QAAADbAAAADwAAAGRycy9kb3ducmV2LnhtbESP0WrCQBRE3wv+w3KFvpS6MVDR6BpE&#10;CIj0odF+wDV7TUKyd0N2Nalf3y0UfBxm5gyzSUfTijv1rrasYD6LQBAXVtdcKvg+Z+9LEM4ja2wt&#10;k4IfcpBuJy8bTLQdOKf7yZciQNglqKDyvkukdEVFBt3MdsTBu9reoA+yL6XucQhw08o4ihbSYM1h&#10;ocKO9hUVzelmFAzNI/9s9NsxYA83f/5aLbPLSqnX6bhbg/A0+mf4v33QCj5i+PsSfoD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DUbLxAAAANsAAAAPAAAAAAAAAAAA&#10;AAAAAKECAABkcnMvZG93bnJldi54bWxQSwUGAAAAAAQABAD5AAAAkgMAAAAA&#10;" strokecolor="black [3200]" strokeweight=".5pt">
                  <v:stroke endarrow="block" joinstyle="miter"/>
                </v:shape>
                <v:shape id="直接箭头连接符 51" o:spid="_x0000_s1030" type="#_x0000_t32" style="position:absolute;left:2612;top:20448;width:15328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6VOcQAAADbAAAADwAAAGRycy9kb3ducmV2LnhtbESPQWuDQBSE74H8h+UFekvWFAyNzSrR&#10;Ukh6qwk9P9xXlbpv1d1G+++zhUKPw8x8wxyy2XTiRqNrLSvYbiIQxJXVLdcKrpfX9RMI55E1dpZJ&#10;wQ85yNLl4oCJthO/0630tQgQdgkqaLzvEyld1ZBBt7E9cfA+7WjQBznWUo84Bbjp5GMU7aTBlsNC&#10;gz0VDVVf5bdRMKH/2OfHeijyl/Npjrthd7m+KfWwmo/PIDzN/j/81z5pBfEWfr+EHyDT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TpU5xAAAANsAAAAPAAAAAAAAAAAA&#10;AAAAAKECAABkcnMvZG93bnJldi54bWxQSwUGAAAAAAQABAD5AAAAkgMAAAAA&#10;" strokecolor="black [3200]" strokeweight=".5pt">
                  <v:stroke endarrow="block" joinstyle="miter"/>
                </v:shape>
                <v:shape id="文本框 2" o:spid="_x0000_s1031" type="#_x0000_t202" style="position:absolute;left:-2606;top:9447;width:521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N3ZcEA&#10;AADbAAAADwAAAGRycy9kb3ducmV2LnhtbESPQWvCQBSE7wX/w/IK3upGwaKpq4hW8NCLGu+P7Gs2&#10;NPs2ZF9N/PfdguBxmJlvmNVm8I26URfrwAamkwwUcRlszZWB4nJ4W4CKgmyxCUwG7hRhsx69rDC3&#10;oecT3c5SqQThmKMBJ9LmWsfSkcc4CS1x8r5D51GS7CptO+wT3Dd6lmXv2mPNacFhSztH5c/51xsQ&#10;sdvpvfj08Xgdvva9y8o5FsaMX4ftByihQZ7hR/toDcyX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3Td2XBAAAA2wAAAA8AAAAAAAAAAAAAAAAAmAIAAGRycy9kb3du&#10;cmV2LnhtbFBLBQYAAAAABAAEAPUAAACGAwAAAAA=&#10;" filled="f" stroked="f">
                  <v:textbox style="mso-fit-shape-to-text:t">
                    <w:txbxContent>
                      <w:p w:rsidR="00CB1CC9" w:rsidRPr="007F511A" w:rsidRDefault="00CB1CC9" w:rsidP="00F1484B">
                        <w:pPr>
                          <w:ind w:firstLine="420"/>
                          <w:rPr>
                            <w:i/>
                          </w:rPr>
                        </w:pPr>
                        <w:r w:rsidRPr="007F511A"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文本框 2" o:spid="_x0000_s1032" type="#_x0000_t202" style="position:absolute;left:-2701;top:18987;width:7825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UURb4A&#10;AADbAAAADwAAAGRycy9kb3ducmV2LnhtbERPS4vCMBC+L/gfwgje1lRBWapRxAd42Mu69T40Y1Ns&#10;JqUZbf335rCwx4/vvd4OvlFP6mId2MBsmoEiLoOtuTJQ/J4+v0BFQbbYBCYDL4qw3Yw+1pjb0PMP&#10;PS9SqRTCMUcDTqTNtY6lI49xGlrixN1C51ES7CptO+xTuG/0PMuW2mPNqcFhS3tH5f3y8AZE7G72&#10;Ko4+nq/D96F3WbnAwpjJeNitQAkN8i/+c5+tgWVan76kH6A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KFFEW+AAAA2wAAAA8AAAAAAAAAAAAAAAAAmAIAAGRycy9kb3ducmV2&#10;LnhtbFBLBQYAAAAABAAEAPUAAACDAwAAAAA=&#10;" filled="f" stroked="f">
                  <v:textbox style="mso-fit-shape-to-text:t">
                    <w:txbxContent>
                      <w:p w:rsidR="00CB1CC9" w:rsidRPr="007F511A" w:rsidRDefault="00CB1CC9" w:rsidP="00F1484B">
                        <w:pPr>
                          <w:ind w:firstLine="420"/>
                          <w:rPr>
                            <w:i/>
                          </w:rPr>
                        </w:pPr>
                        <w:r w:rsidRPr="007F511A"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33" type="#_x0000_t202" style="position:absolute;left:13735;top:20606;width:6621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mx3sIA&#10;AADbAAAADwAAAGRycy9kb3ducmV2LnhtbESPwWrDMBBE74X8g9hCb43sQkNwIpvQtJBDL02c+2Jt&#10;LVNrZaxt7Px9FQj0OMzMG2Zbzb5XFxpjF9hAvsxAETfBdtwaqE8fz2tQUZAt9oHJwJUiVOXiYYuF&#10;DRN/0eUorUoQjgUacCJDoXVsHHmMyzAQJ+87jB4lybHVdsQpwX2vX7JspT12nBYcDvTmqPk5/noD&#10;InaXX+t3Hw/n+XM/uax5xdqYp8d5twElNMt/+N4+WAOrHG5f0g/Q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ybHewgAAANsAAAAPAAAAAAAAAAAAAAAAAJgCAABkcnMvZG93&#10;bnJldi54bWxQSwUGAAAAAAQABAD1AAAAhwMAAAAA&#10;" filled="f" stroked="f">
                  <v:textbox style="mso-fit-shape-to-text:t">
                    <w:txbxContent>
                      <w:p w:rsidR="00CB1CC9" w:rsidRPr="007F511A" w:rsidRDefault="00CB1CC9" w:rsidP="00F1484B">
                        <w:pPr>
                          <w:ind w:firstLine="420"/>
                          <w:rPr>
                            <w:i/>
                          </w:rPr>
                        </w:pPr>
                        <w:r w:rsidRPr="007F511A">
                          <w:rPr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group id="组合 200" o:spid="_x0000_s1034" style="position:absolute;left:2059;width:22514;height:20516" coordsize="22513,205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shape id="弧形 58" o:spid="_x0000_s1035" style="position:absolute;top:1959;width:20396;height:15932;rotation:180;visibility:visible;mso-wrap-style:square;v-text-anchor:middle" coordsize="2039620,1593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SFWcIA&#10;AADbAAAADwAAAGRycy9kb3ducmV2LnhtbERP3WrCMBS+F/YO4Qx2Z9NtOlxnWoYiOC+E6R7g0Jyl&#10;1eaka2Kte3pzIXj58f3Pi8E2oqfO144VPCcpCOLS6ZqNgp/9ajwD4QOyxsYxKbiQhyJ/GM0x0+7M&#10;39TvghExhH2GCqoQ2kxKX1Zk0SeuJY7cr+sshgg7I3WH5xhuG/mSpm/SYs2xocKWFhWVx93JKvCT&#10;bW/+Dqf99lVr8zVrlu+0+Vfq6XH4/AARaAh38c291gqmcWz8En+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FIVZwgAAANsAAAAPAAAAAAAAAAAAAAAAAJgCAABkcnMvZG93&#10;bnJldi54bWxQSwUGAAAAAAQABAD1AAAAhwMAAAAA&#10;" path="m1019810,nsc1294641,,1557839,86648,1749763,240311l1019810,796608,1019810,xem1019810,nfc1294641,,1557839,86648,1749763,240311e" filled="f" strokecolor="black [3200]" strokeweight=".5pt">
                    <v:stroke joinstyle="miter"/>
                    <v:path arrowok="t" o:connecttype="custom" o:connectlocs="1019810,0;1749763,240311" o:connectangles="0,0"/>
                  </v:shape>
                  <v:shape id="弧形 196" o:spid="_x0000_s1036" style="position:absolute;left:552;width:20396;height:15932;rotation:180;visibility:visible;mso-wrap-style:square;v-text-anchor:middle" coordsize="2039620,1593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NmmsMA&#10;AADcAAAADwAAAGRycy9kb3ducmV2LnhtbERPzWrCQBC+F/oOyxS8NZu2IppmlWIpWA9CYx9gyE43&#10;0exszK4x9eldQfA2H9/v5IvBNqKnzteOFbwkKQji0umajYLf7dfzFIQPyBobx6Tgnzws5o8POWba&#10;nfiH+iIYEUPYZ6igCqHNpPRlRRZ94lriyP25zmKIsDNSd3iK4baRr2k6kRZrjg0VtrSsqNwXR6vA&#10;jze9OeyO282b1uZ72nzOaH1WavQ0fLyDCDSEu/jmXuk4fzaB6zPxAj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NmmsMAAADcAAAADwAAAAAAAAAAAAAAAACYAgAAZHJzL2Rv&#10;d25yZXYueG1sUEsFBgAAAAAEAAQA9QAAAIgDAAAAAA==&#10;" path="m1140772,5623nsc1383846,28304,1608364,118529,1773322,259819l1019810,796608,1140772,5623xem1140772,5623nfc1383846,28304,1608364,118529,1773322,259819e" filled="f" strokecolor="black [3200]" strokeweight=".5pt">
                    <v:stroke joinstyle="miter"/>
                    <v:path arrowok="t" o:connecttype="custom" o:connectlocs="1140772,5623;1773322,259819" o:connectangles="0,0"/>
                  </v:shape>
                  <v:shape id="弧形 197" o:spid="_x0000_s1037" style="position:absolute;left:7737;top:8842;width:14776;height:11322;rotation:-10695590fd;visibility:visible;mso-wrap-style:square;v-text-anchor:middle" coordsize="1477645,1132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YHD8IA&#10;AADcAAAADwAAAGRycy9kb3ducmV2LnhtbERPS27CMBDdV+IO1iB1VxyQyidgELQggboqcIBRPMSB&#10;eBxiQ8LtMVKl7ubpfWe2aG0p7lT7wrGCfi8BQZw5XXCu4HjYfIxB+ICssXRMCh7kYTHvvM0w1a7h&#10;X7rvQy5iCPsUFZgQqlRKnxmy6HuuIo7cydUWQ4R1LnWNTQy3pRwkyVBaLDg2GKzoy1B22d+sgs9m&#10;MLy6zfd1O8L+KjlfVuvdj1HqvdsupyACteFf/Ofe6jh/MoLXM/EC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RgcPwgAAANwAAAAPAAAAAAAAAAAAAAAAAJgCAABkcnMvZG93&#10;bnJldi54bWxQSwUGAAAAAAQABAD1AAAAhwMAAAAA&#10;" path="m1141567,91504nsc1227345,134240,1300604,190161,1356701,255725l738823,566103,1141567,91504xem1141567,91504nfc1227345,134240,1300604,190161,1356701,255725e" filled="f" strokecolor="black [3200]" strokeweight=".5pt">
                    <v:stroke joinstyle="miter"/>
                    <v:path arrowok="t" o:connecttype="custom" o:connectlocs="1141567,91504;1356701,255725" o:connectangles="0,0"/>
                  </v:shape>
                  <v:shape id="弧形 198" o:spid="_x0000_s1038" style="position:absolute;left:5928;top:9093;width:14776;height:11322;rotation:-10261751fd;visibility:visible;mso-wrap-style:square;v-text-anchor:middle" coordsize="1477645,1132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2GzcMA&#10;AADcAAAADwAAAGRycy9kb3ducmV2LnhtbESPQU/CQBCF7yb8h82QeJMtmigUFoImJt4MBe6T7tAW&#10;urOlO0L11zsHE29vMm++eW+5HkJrrtSnJrKD6SQDQ1xG33DlYL97f5iBSYLssY1MDr4pwXo1ulti&#10;7uONt3QtpDIK4ZSjg1qky61NZU0B0yR2xLo7xj6g6NhX1vd4U3ho7WOWPduADeuHGjt6q6k8F19B&#10;KbTly9Pnq2RlMZsf5HTCl+HHufvxsFmAERrk3/x3/eE1/lzTahlVY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2GzcMAAADcAAAADwAAAAAAAAAAAAAAAACYAgAAZHJzL2Rv&#10;d25yZXYueG1sUEsFBgAAAAAEAAQA9QAAAIgDAAAAAA==&#10;" path="m1120497,81390nsc1215283,125209,1296006,184789,1356701,255726l738823,566103,1120497,81390xem1120497,81390nfc1215283,125209,1296006,184789,1356701,255726e" filled="f" strokecolor="black [3200]" strokeweight=".5pt">
                    <v:stroke joinstyle="miter"/>
                    <v:path arrowok="t" o:connecttype="custom" o:connectlocs="1120497,81390;1356701,255726" o:connectangles="0,0"/>
                  </v:shape>
                  <v:shape id="弧形 199" o:spid="_x0000_s1039" style="position:absolute;left:4119;top:9194;width:14777;height:11322;rotation:-9764094fd;visibility:visible;mso-wrap-style:square;v-text-anchor:middle" coordsize="1477645,1132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OKpcQA&#10;AADcAAAADwAAAGRycy9kb3ducmV2LnhtbERPS2vCQBC+F/oflin01mwaqGh0I0UQ7MVSDbbehuzk&#10;gdnZkF1N2l/fFQRv8/E9Z7EcTSsu1LvGsoLXKAZBXFjdcKUg369fpiCcR9bYWiYFv+RgmT0+LDDV&#10;duAvuux8JUIIuxQV1N53qZSuqMmgi2xHHLjS9gZ9gH0ldY9DCDetTOJ4Ig02HBpq7GhVU3HanY2C&#10;v+nb1iWfH4dS6/xn0n5v8XgipZ6fxvc5CE+jv4tv7o0O82czuD4TLp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TiqXEAAAA3AAAAA8AAAAAAAAAAAAAAAAAmAIAAGRycy9k&#10;b3ducmV2LnhtbFBLBQYAAAAABAAEAPUAAACJAwAAAAA=&#10;" path="m1119877,81103nsc1214928,124947,1295872,184631,1356701,255725l738823,566103,1119877,81103xem1119877,81103nfc1214928,124947,1295872,184631,1356701,255725e" filled="f" strokecolor="black [3200]" strokeweight=".5pt">
                    <v:stroke joinstyle="miter"/>
                    <v:path arrowok="t" o:connecttype="custom" o:connectlocs="1119877,81103;1356701,255725" o:connectangles="0,0"/>
                  </v:shape>
                </v:group>
                <v:shape id="文本框 2" o:spid="_x0000_s1040" type="#_x0000_t202" style="position:absolute;left:402;top:11340;width:7334;height:2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12HsIA&#10;AADcAAAADwAAAGRycy9kb3ducmV2LnhtbESPzWrDMBCE74W+g9hCb43kQENwooTQH8ihlyTOfbG2&#10;lqm1MtY2dt6+KgRyHGbmG2a9nUKnLjSkNrKFYmZAEdfRtdxYqE6fL0tQSZAddpHJwpUSbDePD2ss&#10;XRz5QJejNCpDOJVowYv0pdap9hQwzWJPnL3vOASULIdGuwHHDA+dnhuz0AFbzgsee3rzVP8cf4MF&#10;EbcrrtVHSPvz9PU+elO/YmXt89O0W4ESmuQevrX3zsLcFPB/Jh8Bv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vXYewgAAANwAAAAPAAAAAAAAAAAAAAAAAJgCAABkcnMvZG93&#10;bnJldi54bWxQSwUGAAAAAAQABAD1AAAAhwMAAAAA&#10;" filled="f" stroked="f">
                  <v:textbox style="mso-fit-shape-to-text:t">
                    <w:txbxContent>
                      <w:p w:rsidR="00CB1CC9" w:rsidRPr="0000006B" w:rsidRDefault="00CB1CC9" w:rsidP="00F1484B">
                        <w:pPr>
                          <w:ind w:firstLine="420"/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041" type="#_x0000_t202" style="position:absolute;left:-418;top:13669;width:10171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/oacIA&#10;AADcAAAADwAAAGRycy9kb3ducmV2LnhtbESPwWrDMBBE74X+g9hAb40UQ0Nwo4SQtpBDL0nd+2Jt&#10;LBNrZaxt7Px9VQj0OMzMG2a9nUKnrjSkNrKFxdyAIq6ja7mxUH19PK9AJUF22EUmCzdKsN08Pqyx&#10;dHHkI11P0qgM4VSiBS/Sl1qn2lPANI89cfbOcQgoWQ6NdgOOGR46XRiz1AFbzgsee9p7qi+nn2BB&#10;xO0Wt+o9pMP39Pk2elO/YGXt02zavYISmuQ/fG8fnIXCFPB3Jh8Bv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b+hpwgAAANwAAAAPAAAAAAAAAAAAAAAAAJgCAABkcnMvZG93&#10;bnJldi54bWxQSwUGAAAAAAQABAD1AAAAhwMAAAAA&#10;" filled="f" stroked="f">
                  <v:textbox style="mso-fit-shape-to-text:t">
                    <w:txbxContent>
                      <w:p w:rsidR="00CB1CC9" w:rsidRPr="0000006B" w:rsidRDefault="00CB1CC9" w:rsidP="00F1484B">
                        <w:pPr>
                          <w:ind w:firstLine="420"/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042" type="#_x0000_t202" style="position:absolute;left:2880;top:11862;width:6423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NN8sIA&#10;AADcAAAADwAAAGRycy9kb3ducmV2LnhtbESPQWsCMRSE74X+h/AK3mqiUilbo0htwUMv6vb+2Lxu&#10;lm5els3TXf99UxA8DjPzDbPajKFVF+pTE9nCbGpAEVfRNVxbKE+fz6+gkiA7bCOThSsl2KwfH1ZY&#10;uDjwgS5HqVWGcCrQghfpCq1T5SlgmsaOOHs/sQ8oWfa1dj0OGR5aPTdmqQM2nBc8dvTuqfo9noMF&#10;EbedXcuPkPbf49du8KZ6wdLaydO4fQMlNMo9fGvvnYW5WcD/mXwE9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I03ywgAAANwAAAAPAAAAAAAAAAAAAAAAAJgCAABkcnMvZG93&#10;bnJldi54bWxQSwUGAAAAAAQABAD1AAAAhwMAAAAA&#10;" filled="f" stroked="f">
                  <v:textbox style="mso-fit-shape-to-text:t">
                    <w:txbxContent>
                      <w:p w:rsidR="00CB1CC9" w:rsidRPr="007F511A" w:rsidRDefault="00CB1CC9" w:rsidP="00F1484B">
                        <w:pPr>
                          <w:ind w:firstLine="420"/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2" o:spid="_x0000_s1043" type="#_x0000_t202" style="position:absolute;left:4759;top:12917;width:5598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rVhsIA&#10;AADcAAAADwAAAGRycy9kb3ducmV2LnhtbESPQWsCMRSE74X+h/AK3mqiWClbo0htwUMv6vb+2Lxu&#10;lm5els3TXf99UxA8DjPzDbPajKFVF+pTE9nCbGpAEVfRNVxbKE+fz6+gkiA7bCOThSsl2KwfH1ZY&#10;uDjwgS5HqVWGcCrQghfpCq1T5SlgmsaOOHs/sQ8oWfa1dj0OGR5aPTdmqQM2nBc8dvTuqfo9noMF&#10;EbedXcuPkPbf49du8KZ6wdLaydO4fQMlNMo9fGvvnYW5WcD/mXwE9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ytWGwgAAANwAAAAPAAAAAAAAAAAAAAAAAJgCAABkcnMvZG93&#10;bnJldi54bWxQSwUGAAAAAAQABAD1AAAAhwMAAAAA&#10;" filled="f" stroked="f">
                  <v:textbox style="mso-fit-shape-to-text:t">
                    <w:txbxContent>
                      <w:p w:rsidR="00CB1CC9" w:rsidRPr="007F511A" w:rsidRDefault="00CB1CC9" w:rsidP="00F1484B">
                        <w:pPr>
                          <w:ind w:firstLine="42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44" type="#_x0000_t202" style="position:absolute;left:5881;top:16859;width:6349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ZwHcIA&#10;AADcAAAADwAAAGRycy9kb3ducmV2LnhtbESPQWsCMRSE74X+h/AKvdVEQZGtUaRV8NCLut4fm9fN&#10;0s3Lsnl113/fFASPw8x8w6w2Y2jVlfrURLYwnRhQxFV0DdcWyvP+bQkqCbLDNjJZuFGCzfr5aYWF&#10;iwMf6XqSWmUIpwIteJGu0DpVngKmSeyIs/cd+4CSZV9r1+OQ4aHVM2MWOmDDecFjRx+eqp/Tb7Ag&#10;4rbTW7kL6XAZvz4Hb6o5lta+vozbd1BCozzC9/bBWZiZOfyfyUdAr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hnAdwgAAANwAAAAPAAAAAAAAAAAAAAAAAJgCAABkcnMvZG93&#10;bnJldi54bWxQSwUGAAAAAAQABAD1AAAAhwMAAAAA&#10;" filled="f" stroked="f">
                  <v:textbox style="mso-fit-shape-to-text:t">
                    <w:txbxContent>
                      <w:p w:rsidR="00CB1CC9" w:rsidRPr="007F511A" w:rsidRDefault="00CB1CC9" w:rsidP="00F1484B">
                        <w:pPr>
                          <w:ind w:firstLine="420"/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文本框 2" o:spid="_x0000_s1045" type="#_x0000_t202" style="position:absolute;left:3349;top:16859;width:6193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TuasIA&#10;AADcAAAADwAAAGRycy9kb3ducmV2LnhtbESPQWsCMRSE70L/Q3iF3jRRqMjWKGJb8NCLut4fm9fN&#10;4uZl2by6679vCgWPw8x8w6y3Y2jVjfrURLYwnxlQxFV0DdcWyvPndAUqCbLDNjJZuFOC7eZpssbC&#10;xYGPdDtJrTKEU4EWvEhXaJ0qTwHTLHbE2fuOfUDJsq+163HI8NDqhTFLHbDhvOCxo72n6nr6CRZE&#10;3G5+Lz9COlzGr/fBm+oVS2tfnsfdGyihUR7h//bBWViYJfydyUdAb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VO5qwgAAANwAAAAPAAAAAAAAAAAAAAAAAJgCAABkcnMvZG93&#10;bnJldi54bWxQSwUGAAAAAAQABAD1AAAAhwMAAAAA&#10;" filled="f" stroked="f">
                  <v:textbox style="mso-fit-shape-to-text:t">
                    <w:txbxContent>
                      <w:p w:rsidR="00CB1CC9" w:rsidRPr="007F511A" w:rsidRDefault="00CB1CC9" w:rsidP="00F1484B">
                        <w:pPr>
                          <w:ind w:firstLine="42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046" type="#_x0000_t202" style="position:absolute;left:6418;top:13479;width:7652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hL8cIA&#10;AADcAAAADwAAAGRycy9kb3ducmV2LnhtbESPQWsCMRSE74X+h/AK3mqiYC1bo0htwUMv6vb+2Lxu&#10;lm5els3TXf99UxA8DjPzDbPajKFVF+pTE9nCbGpAEVfRNVxbKE+fz6+gkiA7bCOThSsl2KwfH1ZY&#10;uDjwgS5HqVWGcCrQghfpCq1T5SlgmsaOOHs/sQ8oWfa1dj0OGR5aPTfmRQdsOC947OjdU/V7PAcL&#10;Im47u5YfIe2/x6/d4E21wNLaydO4fQMlNMo9fGvvnYW5WcL/mXwE9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EvxwgAAANwAAAAPAAAAAAAAAAAAAAAAAJgCAABkcnMvZG93&#10;bnJldi54bWxQSwUGAAAAAAQABAD1AAAAhwMAAAAA&#10;" filled="f" stroked="f">
                  <v:textbox style="mso-fit-shape-to-text:t">
                    <w:txbxContent>
                      <w:p w:rsidR="00CB1CC9" w:rsidRPr="007F511A" w:rsidRDefault="00CB1CC9" w:rsidP="00F1484B">
                        <w:pPr>
                          <w:ind w:firstLine="42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ˊ</w:t>
                        </w:r>
                      </w:p>
                    </w:txbxContent>
                  </v:textbox>
                </v:shape>
                <v:shape id="文本框 2" o:spid="_x0000_s1047" type="#_x0000_t202" style="position:absolute;left:8147;top:17353;width:8547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ffg78A&#10;AADcAAAADwAAAGRycy9kb3ducmV2LnhtbERPTWsCMRC9C/0PYQq9aaLQIlujiG3Bg5fqeh82083i&#10;ZrJspu76781B8Ph436vNGFp1pT41kS3MZwYUcRVdw7WF8vQzXYJKguywjUwWbpRgs36ZrLBwceBf&#10;uh6lVjmEU4EWvEhXaJ0qTwHTLHbEmfuLfUDJsK+163HI4aHVC2M+dMCGc4PHjnaeqsvxP1gQcdv5&#10;rfwOaX8eD1+DN9U7lta+vY7bT1BCozzFD/feWViYvDafyUdAr+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7h9+DvwAAANwAAAAPAAAAAAAAAAAAAAAAAJgCAABkcnMvZG93bnJl&#10;di54bWxQSwUGAAAAAAQABAD1AAAAhAMAAAAA&#10;" filled="f" stroked="f">
                  <v:textbox style="mso-fit-shape-to-text:t">
                    <w:txbxContent>
                      <w:p w:rsidR="00CB1CC9" w:rsidRPr="007F511A" w:rsidRDefault="00CB1CC9" w:rsidP="00F1484B">
                        <w:pPr>
                          <w:ind w:firstLine="42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ˊ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F1484B">
        <w:rPr>
          <w:rFonts w:hint="eastAsia"/>
        </w:rPr>
        <w:t xml:space="preserve">D. </w:t>
      </w:r>
      <w:r w:rsidR="00F1484B">
        <w:rPr>
          <w:rFonts w:hint="eastAsia"/>
        </w:rPr>
        <w:t>第一类永动机是不可能实现的。</w:t>
      </w:r>
    </w:p>
    <w:p w:rsidR="00021515" w:rsidRDefault="00F1484B" w:rsidP="00FE156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>
        <w:rPr>
          <w:sz w:val="24"/>
        </w:rPr>
        <w:t>D</w:t>
      </w:r>
    </w:p>
    <w:p w:rsidR="00F1484B" w:rsidRDefault="00F1484B" w:rsidP="00FE156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</w:p>
    <w:p w:rsidR="00F1484B" w:rsidRDefault="00F1484B" w:rsidP="00F1484B">
      <w:pPr>
        <w:ind w:firstLineChars="0" w:firstLine="0"/>
      </w:pPr>
      <w:r>
        <w:rPr>
          <w:sz w:val="24"/>
        </w:rPr>
        <w:t xml:space="preserve">2. </w:t>
      </w:r>
      <w:r>
        <w:t>如图</w:t>
      </w:r>
      <w:r>
        <w:rPr>
          <w:rFonts w:hint="eastAsia"/>
        </w:rPr>
        <w:t>，</w:t>
      </w:r>
      <w:r>
        <w:t>一卡诺机</w:t>
      </w:r>
      <w:r w:rsidR="000716C4">
        <w:rPr>
          <w:rFonts w:hint="eastAsia"/>
        </w:rPr>
        <w:t>由</w:t>
      </w:r>
      <w:r>
        <w:t>原来采用循环过程</w:t>
      </w:r>
      <w:r>
        <w:rPr>
          <w:rFonts w:hint="eastAsia"/>
          <w:i/>
        </w:rPr>
        <w:t>abcda</w:t>
      </w:r>
      <w:r>
        <w:rPr>
          <w:rFonts w:hint="eastAsia"/>
        </w:rPr>
        <w:t>改为采用循环工程</w:t>
      </w:r>
      <w:r>
        <w:rPr>
          <w:rFonts w:hint="eastAsia"/>
          <w:i/>
        </w:rPr>
        <w:t>ab</w:t>
      </w:r>
      <w:r>
        <w:rPr>
          <w:i/>
        </w:rPr>
        <w:t>ˊ</w:t>
      </w:r>
      <w:r>
        <w:rPr>
          <w:rFonts w:hint="eastAsia"/>
          <w:i/>
        </w:rPr>
        <w:t>c</w:t>
      </w:r>
      <w:r>
        <w:rPr>
          <w:i/>
        </w:rPr>
        <w:t>ˊ</w:t>
      </w:r>
      <w:r>
        <w:rPr>
          <w:rFonts w:hint="eastAsia"/>
          <w:i/>
        </w:rPr>
        <w:t>da</w:t>
      </w:r>
      <w:r>
        <w:rPr>
          <w:rFonts w:hint="eastAsia"/>
        </w:rPr>
        <w:t>，则循环过程的（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F1484B" w:rsidRDefault="00F1484B" w:rsidP="00F1484B">
      <w:pPr>
        <w:ind w:firstLine="420"/>
      </w:pPr>
      <w:r w:rsidRPr="00E745AA">
        <w:rPr>
          <w:rFonts w:hint="eastAsia"/>
        </w:rPr>
        <w:t>A.</w:t>
      </w:r>
      <w:r>
        <w:rPr>
          <w:rFonts w:hint="eastAsia"/>
        </w:rPr>
        <w:t xml:space="preserve"> </w:t>
      </w:r>
      <w:r>
        <w:t>净功增大</w:t>
      </w:r>
      <w:r>
        <w:rPr>
          <w:rFonts w:hint="eastAsia"/>
        </w:rPr>
        <w:t>，</w:t>
      </w:r>
      <w:r>
        <w:t>效率提高</w:t>
      </w:r>
      <w:r>
        <w:rPr>
          <w:rFonts w:hint="eastAsia"/>
        </w:rPr>
        <w:t>；</w:t>
      </w:r>
    </w:p>
    <w:p w:rsidR="00F1484B" w:rsidRDefault="00F1484B" w:rsidP="00F1484B">
      <w:pPr>
        <w:ind w:firstLine="420"/>
      </w:pPr>
      <w:r>
        <w:t xml:space="preserve">B. </w:t>
      </w:r>
      <w:r>
        <w:t>净功增大</w:t>
      </w:r>
      <w:r>
        <w:rPr>
          <w:rFonts w:hint="eastAsia"/>
        </w:rPr>
        <w:t>，</w:t>
      </w:r>
      <w:r>
        <w:t>效率降低</w:t>
      </w:r>
      <w:r>
        <w:rPr>
          <w:rFonts w:hint="eastAsia"/>
        </w:rPr>
        <w:t>；</w:t>
      </w:r>
    </w:p>
    <w:p w:rsidR="00F1484B" w:rsidRDefault="00F1484B" w:rsidP="00F1484B">
      <w:pPr>
        <w:ind w:firstLine="420"/>
      </w:pPr>
      <w:r>
        <w:t xml:space="preserve">C. </w:t>
      </w:r>
      <w:r>
        <w:t>净功和效率都不变</w:t>
      </w:r>
      <w:r>
        <w:rPr>
          <w:rFonts w:hint="eastAsia"/>
        </w:rPr>
        <w:t>；</w:t>
      </w:r>
    </w:p>
    <w:p w:rsidR="00F1484B" w:rsidRDefault="00F1484B" w:rsidP="00F1484B">
      <w:pPr>
        <w:ind w:firstLine="420"/>
      </w:pPr>
      <w:r>
        <w:t xml:space="preserve">D. </w:t>
      </w:r>
      <w:r>
        <w:t>净功增大</w:t>
      </w:r>
      <w:r>
        <w:rPr>
          <w:rFonts w:hint="eastAsia"/>
        </w:rPr>
        <w:t>，</w:t>
      </w:r>
      <w:r>
        <w:t>效率不变</w:t>
      </w:r>
      <w:r>
        <w:rPr>
          <w:rFonts w:hint="eastAsia"/>
        </w:rPr>
        <w:t>。</w:t>
      </w:r>
    </w:p>
    <w:p w:rsidR="00F1484B" w:rsidRPr="000B4070" w:rsidRDefault="00F1484B" w:rsidP="00F1484B">
      <w:pPr>
        <w:ind w:firstLineChars="0" w:firstLine="0"/>
      </w:pPr>
      <w:r>
        <w:t>答案</w:t>
      </w:r>
      <w:r>
        <w:rPr>
          <w:rFonts w:hint="eastAsia"/>
        </w:rPr>
        <w:t>：</w:t>
      </w:r>
      <w:r>
        <w:t>D</w:t>
      </w:r>
    </w:p>
    <w:p w:rsidR="00F1484B" w:rsidRPr="000B4070" w:rsidRDefault="00F1484B" w:rsidP="00F1484B">
      <w:pPr>
        <w:ind w:firstLine="420"/>
      </w:pPr>
    </w:p>
    <w:p w:rsidR="00F1484B" w:rsidRPr="000B4070" w:rsidRDefault="00F1484B" w:rsidP="00F1484B">
      <w:pPr>
        <w:ind w:firstLine="420"/>
      </w:pPr>
    </w:p>
    <w:p w:rsidR="005F0013" w:rsidRPr="00016EE9" w:rsidRDefault="00F1484B" w:rsidP="005F0013">
      <w:pPr>
        <w:spacing w:line="360" w:lineRule="auto"/>
        <w:ind w:firstLineChars="0" w:firstLine="0"/>
        <w:rPr>
          <w:szCs w:val="21"/>
        </w:rPr>
      </w:pPr>
      <w:r w:rsidRPr="005F0013">
        <w:rPr>
          <w:rFonts w:hint="eastAsia"/>
        </w:rPr>
        <w:t>3</w:t>
      </w:r>
      <w:r w:rsidRPr="005F0013">
        <w:t xml:space="preserve">. </w:t>
      </w:r>
      <w:r w:rsidR="005F0013">
        <w:t xml:space="preserve"> </w:t>
      </w:r>
      <w:r w:rsidR="005F0013" w:rsidRPr="00016EE9">
        <w:rPr>
          <w:szCs w:val="21"/>
        </w:rPr>
        <w:t>“</w:t>
      </w:r>
      <w:r w:rsidR="005F0013" w:rsidRPr="00016EE9">
        <w:rPr>
          <w:szCs w:val="21"/>
        </w:rPr>
        <w:t>理想气体和单一热源接触作等温膨胀时，吸收的热量可以全部用作对外做功。</w:t>
      </w:r>
      <w:r w:rsidR="005F0013" w:rsidRPr="00016EE9">
        <w:rPr>
          <w:szCs w:val="21"/>
        </w:rPr>
        <w:t>”</w:t>
      </w:r>
      <w:r w:rsidR="005F0013" w:rsidRPr="00016EE9">
        <w:rPr>
          <w:szCs w:val="21"/>
        </w:rPr>
        <w:t>对此说法，有如下几种评论，哪种是正确的？答（</w:t>
      </w:r>
      <w:r w:rsidR="005F0013" w:rsidRPr="00016EE9">
        <w:rPr>
          <w:szCs w:val="21"/>
        </w:rPr>
        <w:t xml:space="preserve">   </w:t>
      </w:r>
      <w:r w:rsidR="005F0013" w:rsidRPr="00016EE9">
        <w:rPr>
          <w:szCs w:val="21"/>
        </w:rPr>
        <w:t>）</w:t>
      </w:r>
    </w:p>
    <w:p w:rsidR="005F0013" w:rsidRPr="00016EE9" w:rsidRDefault="005F0013" w:rsidP="005F0013">
      <w:pPr>
        <w:pStyle w:val="a9"/>
        <w:widowControl w:val="0"/>
        <w:numPr>
          <w:ilvl w:val="0"/>
          <w:numId w:val="29"/>
        </w:numPr>
        <w:spacing w:line="360" w:lineRule="auto"/>
        <w:ind w:firstLineChars="0"/>
        <w:rPr>
          <w:szCs w:val="21"/>
        </w:rPr>
      </w:pPr>
      <w:r w:rsidRPr="00016EE9">
        <w:rPr>
          <w:szCs w:val="21"/>
        </w:rPr>
        <w:t xml:space="preserve"> </w:t>
      </w:r>
      <w:r w:rsidRPr="00016EE9">
        <w:rPr>
          <w:szCs w:val="21"/>
        </w:rPr>
        <w:t>不违反热力学第一定律，但违反热力学第二定律</w:t>
      </w:r>
    </w:p>
    <w:p w:rsidR="005F0013" w:rsidRPr="00016EE9" w:rsidRDefault="005F0013" w:rsidP="005F0013">
      <w:pPr>
        <w:widowControl w:val="0"/>
        <w:numPr>
          <w:ilvl w:val="0"/>
          <w:numId w:val="29"/>
        </w:numPr>
        <w:spacing w:line="360" w:lineRule="auto"/>
        <w:ind w:firstLineChars="202" w:firstLine="424"/>
        <w:rPr>
          <w:szCs w:val="21"/>
        </w:rPr>
      </w:pPr>
      <w:r w:rsidRPr="00016EE9">
        <w:rPr>
          <w:szCs w:val="21"/>
        </w:rPr>
        <w:t xml:space="preserve"> </w:t>
      </w:r>
      <w:r w:rsidRPr="00016EE9">
        <w:rPr>
          <w:szCs w:val="21"/>
        </w:rPr>
        <w:t>不违反热力学第二定律，但违反热力学第一定律</w:t>
      </w:r>
    </w:p>
    <w:p w:rsidR="005F0013" w:rsidRPr="00016EE9" w:rsidRDefault="005F0013" w:rsidP="005F0013">
      <w:pPr>
        <w:widowControl w:val="0"/>
        <w:numPr>
          <w:ilvl w:val="0"/>
          <w:numId w:val="29"/>
        </w:numPr>
        <w:spacing w:line="360" w:lineRule="auto"/>
        <w:ind w:firstLineChars="202" w:firstLine="424"/>
        <w:rPr>
          <w:szCs w:val="21"/>
        </w:rPr>
      </w:pPr>
      <w:r>
        <w:rPr>
          <w:rFonts w:hint="eastAsia"/>
          <w:szCs w:val="21"/>
        </w:rPr>
        <w:t xml:space="preserve"> </w:t>
      </w:r>
      <w:r w:rsidRPr="00016EE9">
        <w:rPr>
          <w:szCs w:val="21"/>
        </w:rPr>
        <w:t>不违反热力学第一定律，也不违反热力学第二定律</w:t>
      </w:r>
    </w:p>
    <w:p w:rsidR="005F0013" w:rsidRPr="00016EE9" w:rsidRDefault="005F0013" w:rsidP="005F0013">
      <w:pPr>
        <w:widowControl w:val="0"/>
        <w:numPr>
          <w:ilvl w:val="0"/>
          <w:numId w:val="29"/>
        </w:numPr>
        <w:spacing w:line="360" w:lineRule="auto"/>
        <w:ind w:firstLineChars="202" w:firstLine="424"/>
        <w:rPr>
          <w:szCs w:val="21"/>
        </w:rPr>
      </w:pPr>
      <w:r>
        <w:rPr>
          <w:szCs w:val="21"/>
        </w:rPr>
        <w:t xml:space="preserve"> </w:t>
      </w:r>
      <w:r w:rsidRPr="00016EE9">
        <w:rPr>
          <w:szCs w:val="21"/>
        </w:rPr>
        <w:t>违反热力学第一定律，也违反热力学第二定律</w:t>
      </w:r>
    </w:p>
    <w:p w:rsidR="005F0013" w:rsidRPr="00016EE9" w:rsidRDefault="005F0013" w:rsidP="005F0013">
      <w:pPr>
        <w:spacing w:line="360" w:lineRule="auto"/>
        <w:ind w:firstLine="420"/>
        <w:rPr>
          <w:szCs w:val="21"/>
        </w:rPr>
      </w:pPr>
      <w:r w:rsidRPr="00016EE9">
        <w:rPr>
          <w:szCs w:val="21"/>
        </w:rPr>
        <w:t>答案：</w:t>
      </w:r>
      <w:r w:rsidRPr="00016EE9">
        <w:rPr>
          <w:szCs w:val="21"/>
        </w:rPr>
        <w:t>C</w:t>
      </w:r>
    </w:p>
    <w:p w:rsidR="00F1484B" w:rsidRDefault="00F1484B" w:rsidP="005F0013">
      <w:pPr>
        <w:ind w:firstLineChars="0" w:firstLine="0"/>
        <w:rPr>
          <w:sz w:val="24"/>
        </w:rPr>
      </w:pPr>
    </w:p>
    <w:p w:rsidR="00140830" w:rsidRDefault="00A61E07" w:rsidP="00140830">
      <w:pPr>
        <w:spacing w:line="312" w:lineRule="auto"/>
        <w:ind w:firstLineChars="0" w:firstLine="0"/>
      </w:pPr>
      <w:r>
        <w:rPr>
          <w:rFonts w:hint="eastAsia"/>
          <w:sz w:val="24"/>
        </w:rPr>
        <w:t>4</w:t>
      </w:r>
      <w:r>
        <w:rPr>
          <w:sz w:val="24"/>
        </w:rPr>
        <w:t xml:space="preserve">. </w:t>
      </w:r>
      <w:r w:rsidR="00833F94" w:rsidRPr="00413B06">
        <w:rPr>
          <w:rFonts w:hint="eastAsia"/>
          <w:szCs w:val="21"/>
        </w:rPr>
        <w:t>对于</w:t>
      </w:r>
      <w:r w:rsidR="00140830">
        <w:rPr>
          <w:rFonts w:hAnsi="宋体"/>
        </w:rPr>
        <w:t>理想气体</w:t>
      </w:r>
      <w:r w:rsidR="00833F94">
        <w:rPr>
          <w:rFonts w:hAnsi="宋体" w:hint="eastAsia"/>
        </w:rPr>
        <w:t>，下列只与</w:t>
      </w:r>
      <w:r w:rsidR="00140830">
        <w:rPr>
          <w:rFonts w:hAnsi="宋体"/>
        </w:rPr>
        <w:t>温度</w:t>
      </w:r>
      <w:r w:rsidR="00833F94">
        <w:rPr>
          <w:rFonts w:hAnsi="宋体" w:hint="eastAsia"/>
        </w:rPr>
        <w:t>有关</w:t>
      </w:r>
      <w:r w:rsidR="00140830">
        <w:rPr>
          <w:rFonts w:hAnsi="宋体"/>
        </w:rPr>
        <w:t>的物理量是</w:t>
      </w:r>
      <w:r w:rsidR="00140830">
        <w:rPr>
          <w:rFonts w:hAnsi="宋体" w:hint="eastAsia"/>
        </w:rPr>
        <w:t>（</w:t>
      </w:r>
      <w:r w:rsidR="00140830">
        <w:rPr>
          <w:rFonts w:hAnsi="宋体" w:hint="eastAsia"/>
        </w:rPr>
        <w:t xml:space="preserve"> </w:t>
      </w:r>
      <w:r w:rsidR="00140830">
        <w:rPr>
          <w:rFonts w:hAnsi="宋体"/>
        </w:rPr>
        <w:t xml:space="preserve">     </w:t>
      </w:r>
      <w:r w:rsidR="00140830">
        <w:rPr>
          <w:rFonts w:hAnsi="宋体" w:hint="eastAsia"/>
        </w:rPr>
        <w:t>）</w:t>
      </w:r>
    </w:p>
    <w:p w:rsidR="00140830" w:rsidRDefault="00140830" w:rsidP="00140830">
      <w:pPr>
        <w:spacing w:line="312" w:lineRule="auto"/>
        <w:ind w:firstLine="420"/>
      </w:pPr>
      <w:r>
        <w:t>A</w:t>
      </w:r>
      <w:r>
        <w:rPr>
          <w:rFonts w:hint="eastAsia"/>
        </w:rPr>
        <w:t>．</w:t>
      </w:r>
      <w:r>
        <w:rPr>
          <w:rFonts w:hAnsi="宋体"/>
        </w:rPr>
        <w:t>气体的压强</w:t>
      </w:r>
      <w:r>
        <w:t xml:space="preserve">                          B</w:t>
      </w:r>
      <w:r>
        <w:rPr>
          <w:rFonts w:hint="eastAsia"/>
        </w:rPr>
        <w:t>.</w:t>
      </w:r>
      <w:r>
        <w:t xml:space="preserve"> </w:t>
      </w:r>
      <w:r>
        <w:rPr>
          <w:rFonts w:hAnsi="宋体"/>
        </w:rPr>
        <w:t>气体的内能</w:t>
      </w:r>
      <w:r>
        <w:t xml:space="preserve">  </w:t>
      </w:r>
    </w:p>
    <w:p w:rsidR="00140830" w:rsidRDefault="00140830" w:rsidP="00140830">
      <w:pPr>
        <w:spacing w:line="312" w:lineRule="auto"/>
        <w:ind w:firstLine="420"/>
      </w:pPr>
      <w:r>
        <w:t xml:space="preserve">C. </w:t>
      </w:r>
      <w:r>
        <w:rPr>
          <w:rFonts w:hAnsi="宋体"/>
        </w:rPr>
        <w:t>气体分子的平均平动动能</w:t>
      </w:r>
      <w:r>
        <w:t xml:space="preserve">              </w:t>
      </w:r>
      <w:r>
        <w:rPr>
          <w:rFonts w:hAnsi="宋体" w:hint="eastAsia"/>
        </w:rPr>
        <w:t xml:space="preserve"> </w:t>
      </w:r>
      <w:r>
        <w:t xml:space="preserve">D. </w:t>
      </w:r>
      <w:r>
        <w:rPr>
          <w:rFonts w:hAnsi="宋体"/>
        </w:rPr>
        <w:t>气体分子的</w:t>
      </w:r>
      <w:r>
        <w:rPr>
          <w:rFonts w:hAnsi="宋体"/>
          <w:szCs w:val="21"/>
        </w:rPr>
        <w:t>平均</w:t>
      </w:r>
      <w:r>
        <w:rPr>
          <w:rFonts w:hAnsi="宋体"/>
        </w:rPr>
        <w:t>速率</w:t>
      </w:r>
    </w:p>
    <w:p w:rsidR="00140830" w:rsidRDefault="00140830" w:rsidP="00140830">
      <w:pPr>
        <w:tabs>
          <w:tab w:val="left" w:pos="2310"/>
          <w:tab w:val="left" w:pos="4200"/>
          <w:tab w:val="left" w:pos="6090"/>
        </w:tabs>
        <w:spacing w:line="400" w:lineRule="exact"/>
        <w:ind w:firstLineChars="0" w:firstLine="0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szCs w:val="21"/>
        </w:rPr>
        <w:t>C</w:t>
      </w:r>
    </w:p>
    <w:p w:rsidR="00140830" w:rsidRDefault="00140830" w:rsidP="00140830">
      <w:pPr>
        <w:spacing w:line="400" w:lineRule="exact"/>
        <w:ind w:firstLine="420"/>
        <w:rPr>
          <w:szCs w:val="21"/>
        </w:rPr>
      </w:pPr>
    </w:p>
    <w:p w:rsidR="00140830" w:rsidRDefault="00140830" w:rsidP="00140830">
      <w:pPr>
        <w:spacing w:line="312" w:lineRule="auto"/>
        <w:ind w:firstLineChars="0" w:firstLine="0"/>
      </w:pPr>
      <w:r>
        <w:rPr>
          <w:rFonts w:hint="eastAsia"/>
          <w:sz w:val="24"/>
        </w:rPr>
        <w:t>5</w:t>
      </w:r>
      <w:r>
        <w:rPr>
          <w:sz w:val="24"/>
        </w:rPr>
        <w:t>.</w:t>
      </w:r>
      <w:r w:rsidRPr="00140830">
        <w:t xml:space="preserve"> </w:t>
      </w:r>
      <w:r>
        <w:t>可视为刚性分子的氧气压强</w:t>
      </w:r>
      <w:r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6.5pt" o:ole="">
            <v:imagedata r:id="rId9" o:title=""/>
          </v:shape>
          <o:OLEObject Type="Embed" ProgID="Equation.3" ShapeID="_x0000_i1025" DrawAspect="Content" ObjectID="_1602188151" r:id="rId10"/>
        </w:object>
      </w:r>
      <w:r>
        <w:t xml:space="preserve"> Pa</w:t>
      </w:r>
      <w:r>
        <w:t>，体积</w:t>
      </w:r>
      <w:r>
        <w:rPr>
          <w:position w:val="-6"/>
        </w:rPr>
        <w:object w:dxaOrig="1480" w:dyaOrig="320">
          <v:shape id="_x0000_i1026" type="#_x0000_t75" style="width:73.5pt;height:16.5pt" o:ole="">
            <v:imagedata r:id="rId11" o:title=""/>
          </v:shape>
          <o:OLEObject Type="Embed" ProgID="Equation.3" ShapeID="_x0000_i1026" DrawAspect="Content" ObjectID="_1602188152" r:id="rId12"/>
        </w:object>
      </w:r>
      <w:r>
        <w:t>m</w:t>
      </w:r>
      <w:r>
        <w:rPr>
          <w:szCs w:val="21"/>
          <w:vertAlign w:val="superscript"/>
        </w:rPr>
        <w:t>3</w:t>
      </w:r>
      <w:r>
        <w:t>，则其内能</w:t>
      </w:r>
      <w:r w:rsidR="0086304A">
        <w:rPr>
          <w:rFonts w:hint="eastAsia"/>
        </w:rPr>
        <w:t>约</w:t>
      </w:r>
      <w:r>
        <w:t>为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）</w:t>
      </w:r>
    </w:p>
    <w:p w:rsidR="00140830" w:rsidRDefault="00140830" w:rsidP="00140830">
      <w:pPr>
        <w:spacing w:line="312" w:lineRule="auto"/>
        <w:ind w:firstLineChars="250" w:firstLine="525"/>
      </w:pPr>
      <w:r>
        <w:t>A</w:t>
      </w:r>
      <w:r>
        <w:rPr>
          <w:rFonts w:hint="eastAsia"/>
        </w:rPr>
        <w:t>.</w:t>
      </w:r>
      <w:r>
        <w:t xml:space="preserve"> 0.061 J        B</w:t>
      </w:r>
      <w:r>
        <w:rPr>
          <w:rFonts w:hint="eastAsia"/>
        </w:rPr>
        <w:t>.</w:t>
      </w:r>
      <w:r>
        <w:t xml:space="preserve"> 0.091 J      </w:t>
      </w:r>
      <w:r w:rsidRPr="000E7AD1">
        <w:rPr>
          <w:color w:val="0000FF"/>
        </w:rPr>
        <w:t xml:space="preserve"> </w:t>
      </w:r>
      <w:r w:rsidRPr="00707C24">
        <w:t xml:space="preserve"> </w:t>
      </w:r>
      <w:r w:rsidRPr="00707C24">
        <w:rPr>
          <w:rFonts w:hint="eastAsia"/>
        </w:rPr>
        <w:t xml:space="preserve"> </w:t>
      </w:r>
      <w:r w:rsidRPr="00707C24">
        <w:t>C</w:t>
      </w:r>
      <w:r w:rsidRPr="00707C24">
        <w:rPr>
          <w:rFonts w:hint="eastAsia"/>
        </w:rPr>
        <w:t>.</w:t>
      </w:r>
      <w:r w:rsidRPr="00707C24">
        <w:t xml:space="preserve"> 0.152 J  </w:t>
      </w:r>
      <w:r w:rsidRPr="000E7AD1">
        <w:rPr>
          <w:color w:val="0000FF"/>
        </w:rPr>
        <w:t xml:space="preserve">  </w:t>
      </w:r>
      <w:r>
        <w:t xml:space="preserve">     </w:t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>.</w:t>
      </w:r>
      <w:r>
        <w:t xml:space="preserve"> 0.213 J</w:t>
      </w:r>
    </w:p>
    <w:p w:rsidR="00140830" w:rsidRDefault="00140830" w:rsidP="00140830">
      <w:pPr>
        <w:spacing w:line="312" w:lineRule="auto"/>
        <w:ind w:firstLineChars="0" w:firstLine="0"/>
      </w:pPr>
      <w:r>
        <w:lastRenderedPageBreak/>
        <w:t>答案：</w:t>
      </w:r>
      <w:r>
        <w:t xml:space="preserve"> </w:t>
      </w:r>
      <w:r>
        <w:rPr>
          <w:rFonts w:hint="eastAsia"/>
        </w:rPr>
        <w:t>C</w:t>
      </w:r>
      <w:r>
        <w:t xml:space="preserve"> </w:t>
      </w:r>
    </w:p>
    <w:p w:rsidR="00140830" w:rsidRDefault="00140830" w:rsidP="00140830">
      <w:pPr>
        <w:spacing w:line="400" w:lineRule="exact"/>
        <w:ind w:firstLine="420"/>
        <w:rPr>
          <w:szCs w:val="21"/>
        </w:rPr>
      </w:pPr>
    </w:p>
    <w:p w:rsidR="00140830" w:rsidRDefault="00140830" w:rsidP="00140830">
      <w:pPr>
        <w:spacing w:line="312" w:lineRule="auto"/>
        <w:ind w:firstLineChars="0" w:firstLine="0"/>
        <w:rPr>
          <w:szCs w:val="21"/>
        </w:rPr>
      </w:pPr>
      <w:r>
        <w:rPr>
          <w:rFonts w:hint="eastAsia"/>
          <w:sz w:val="24"/>
        </w:rPr>
        <w:t>6</w:t>
      </w:r>
      <w:r>
        <w:rPr>
          <w:sz w:val="24"/>
        </w:rPr>
        <w:t xml:space="preserve">. </w:t>
      </w:r>
      <w:r>
        <w:rPr>
          <w:rFonts w:hAnsi="宋体"/>
          <w:spacing w:val="20"/>
          <w:lang w:val="en-GB"/>
        </w:rPr>
        <w:t>某</w:t>
      </w:r>
      <w:r w:rsidR="00DC667B">
        <w:rPr>
          <w:rFonts w:hAnsi="宋体" w:hint="eastAsia"/>
          <w:spacing w:val="20"/>
          <w:lang w:val="en-GB"/>
        </w:rPr>
        <w:t>刚性分子</w:t>
      </w:r>
      <w:r>
        <w:rPr>
          <w:rFonts w:hAnsi="宋体"/>
          <w:spacing w:val="20"/>
          <w:lang w:val="en-GB"/>
        </w:rPr>
        <w:t>理想气体的定压摩尔热容量为</w:t>
      </w:r>
      <w:r>
        <w:rPr>
          <w:spacing w:val="20"/>
          <w:position w:val="-6"/>
          <w:lang w:val="en-GB"/>
        </w:rPr>
        <w:object w:dxaOrig="480" w:dyaOrig="279">
          <v:shape id="_x0000_i1027" type="#_x0000_t75" style="width:24.5pt;height:13.5pt" o:ole="">
            <v:imagedata r:id="rId13" o:title=""/>
          </v:shape>
          <o:OLEObject Type="Embed" ProgID="Equation.3" ShapeID="_x0000_i1027" DrawAspect="Content" ObjectID="_1602188153" r:id="rId14"/>
        </w:object>
      </w:r>
      <w:r>
        <w:rPr>
          <w:spacing w:val="20"/>
          <w:lang w:val="en-GB"/>
        </w:rPr>
        <w:t>J/(</w:t>
      </w:r>
      <w:proofErr w:type="spellStart"/>
      <w:r>
        <w:rPr>
          <w:spacing w:val="20"/>
          <w:lang w:val="en-GB"/>
        </w:rPr>
        <w:t>mol</w:t>
      </w:r>
      <w:proofErr w:type="spellEnd"/>
      <w:r>
        <w:rPr>
          <w:spacing w:val="20"/>
          <w:lang w:val="en-GB"/>
        </w:rPr>
        <w:t xml:space="preserve"> K)</w:t>
      </w:r>
      <w:r>
        <w:rPr>
          <w:rFonts w:hAnsi="宋体"/>
          <w:spacing w:val="20"/>
          <w:lang w:val="en-GB"/>
        </w:rPr>
        <w:t>，则该气体的自由度为</w:t>
      </w:r>
      <w:r>
        <w:rPr>
          <w:rFonts w:hAnsi="宋体" w:hint="eastAsia"/>
          <w:spacing w:val="20"/>
          <w:lang w:val="en-GB"/>
        </w:rPr>
        <w:t>（</w:t>
      </w:r>
      <w:r>
        <w:rPr>
          <w:rFonts w:hAnsi="宋体" w:hint="eastAsia"/>
          <w:spacing w:val="20"/>
          <w:lang w:val="en-GB"/>
        </w:rPr>
        <w:t xml:space="preserve"> </w:t>
      </w:r>
      <w:r>
        <w:rPr>
          <w:rFonts w:hAnsi="宋体"/>
          <w:spacing w:val="20"/>
          <w:lang w:val="en-GB"/>
        </w:rPr>
        <w:t xml:space="preserve">     </w:t>
      </w:r>
      <w:r>
        <w:rPr>
          <w:rFonts w:hAnsi="宋体" w:hint="eastAsia"/>
          <w:spacing w:val="20"/>
          <w:lang w:val="en-GB"/>
        </w:rPr>
        <w:t>）</w:t>
      </w:r>
    </w:p>
    <w:p w:rsidR="00140830" w:rsidRDefault="00140830" w:rsidP="00140830">
      <w:pPr>
        <w:spacing w:line="312" w:lineRule="auto"/>
        <w:ind w:firstLineChars="250" w:firstLine="525"/>
      </w:pPr>
      <w:r>
        <w:t>A</w:t>
      </w:r>
      <w:r>
        <w:rPr>
          <w:rFonts w:hint="eastAsia"/>
        </w:rPr>
        <w:t>.</w:t>
      </w:r>
      <w:r>
        <w:t xml:space="preserve"> 7            B</w:t>
      </w:r>
      <w:r>
        <w:rPr>
          <w:rFonts w:hint="eastAsia"/>
        </w:rPr>
        <w:t>.</w:t>
      </w:r>
      <w:r>
        <w:t xml:space="preserve"> 6            C. 5             D</w:t>
      </w:r>
      <w:r>
        <w:rPr>
          <w:rFonts w:hint="eastAsia"/>
        </w:rPr>
        <w:t>.</w:t>
      </w:r>
      <w:r>
        <w:t xml:space="preserve"> 3</w:t>
      </w:r>
    </w:p>
    <w:p w:rsidR="00140830" w:rsidRDefault="00CC39B0" w:rsidP="00140830">
      <w:pPr>
        <w:spacing w:line="312" w:lineRule="auto"/>
        <w:ind w:firstLineChars="0" w:firstLine="0"/>
        <w:rPr>
          <w:szCs w:val="21"/>
        </w:rPr>
      </w:pPr>
      <w:r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page">
                  <wp:align>right</wp:align>
                </wp:positionH>
                <wp:positionV relativeFrom="paragraph">
                  <wp:posOffset>165100</wp:posOffset>
                </wp:positionV>
                <wp:extent cx="3009900" cy="1584325"/>
                <wp:effectExtent l="0" t="0" r="0" b="15875"/>
                <wp:wrapNone/>
                <wp:docPr id="34" name="画布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9" name="Group 14"/>
                        <wpg:cNvGrpSpPr>
                          <a:grpSpLocks/>
                        </wpg:cNvGrpSpPr>
                        <wpg:grpSpPr bwMode="auto">
                          <a:xfrm>
                            <a:off x="526415" y="373380"/>
                            <a:ext cx="88265" cy="1200150"/>
                            <a:chOff x="334" y="303"/>
                            <a:chExt cx="139" cy="1890"/>
                          </a:xfrm>
                        </wpg:grpSpPr>
                        <wps:wsp>
                          <wps:cNvPr id="10" name="Lin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2" y="394"/>
                              <a:ext cx="0" cy="1799"/>
                            </a:xfrm>
                            <a:prstGeom prst="line">
                              <a:avLst/>
                            </a:prstGeom>
                            <a:noFill/>
                            <a:ln w="1079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Freeform 13"/>
                          <wps:cNvSpPr>
                            <a:spLocks/>
                          </wps:cNvSpPr>
                          <wps:spPr bwMode="auto">
                            <a:xfrm>
                              <a:off x="334" y="303"/>
                              <a:ext cx="139" cy="139"/>
                            </a:xfrm>
                            <a:custGeom>
                              <a:avLst/>
                              <a:gdLst>
                                <a:gd name="T0" fmla="*/ 139 w 139"/>
                                <a:gd name="T1" fmla="*/ 139 h 139"/>
                                <a:gd name="T2" fmla="*/ 68 w 139"/>
                                <a:gd name="T3" fmla="*/ 0 h 139"/>
                                <a:gd name="T4" fmla="*/ 0 w 139"/>
                                <a:gd name="T5" fmla="*/ 139 h 139"/>
                                <a:gd name="T6" fmla="*/ 68 w 139"/>
                                <a:gd name="T7" fmla="*/ 95 h 139"/>
                                <a:gd name="T8" fmla="*/ 139 w 139"/>
                                <a:gd name="T9" fmla="*/ 139 h 1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39" h="139">
                                  <a:moveTo>
                                    <a:pt x="139" y="139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0" y="139"/>
                                  </a:lnTo>
                                  <a:lnTo>
                                    <a:pt x="68" y="95"/>
                                  </a:lnTo>
                                  <a:lnTo>
                                    <a:pt x="139" y="13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" name="组合 35"/>
                        <wpg:cNvGrpSpPr/>
                        <wpg:grpSpPr>
                          <a:xfrm>
                            <a:off x="34925" y="109855"/>
                            <a:ext cx="2495550" cy="1337310"/>
                            <a:chOff x="34925" y="109855"/>
                            <a:chExt cx="2495550" cy="1337310"/>
                          </a:xfrm>
                        </wpg:grpSpPr>
                        <wpg:grpSp>
                          <wpg:cNvPr id="5" name="Group 11"/>
                          <wpg:cNvGrpSpPr>
                            <a:grpSpLocks/>
                          </wpg:cNvGrpSpPr>
                          <wpg:grpSpPr bwMode="auto">
                            <a:xfrm>
                              <a:off x="569595" y="961390"/>
                              <a:ext cx="1390650" cy="88265"/>
                              <a:chOff x="402" y="1229"/>
                              <a:chExt cx="2190" cy="139"/>
                            </a:xfrm>
                          </wpg:grpSpPr>
                          <wps:wsp>
                            <wps:cNvPr id="6" name="Lin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2" y="1298"/>
                                <a:ext cx="2099" cy="0"/>
                              </a:xfrm>
                              <a:prstGeom prst="line">
                                <a:avLst/>
                              </a:prstGeom>
                              <a:noFill/>
                              <a:ln w="1079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Freeform 10"/>
                            <wps:cNvSpPr>
                              <a:spLocks/>
                            </wps:cNvSpPr>
                            <wps:spPr bwMode="auto">
                              <a:xfrm>
                                <a:off x="2453" y="1229"/>
                                <a:ext cx="139" cy="139"/>
                              </a:xfrm>
                              <a:custGeom>
                                <a:avLst/>
                                <a:gdLst>
                                  <a:gd name="T0" fmla="*/ 0 w 139"/>
                                  <a:gd name="T1" fmla="*/ 139 h 139"/>
                                  <a:gd name="T2" fmla="*/ 139 w 139"/>
                                  <a:gd name="T3" fmla="*/ 69 h 139"/>
                                  <a:gd name="T4" fmla="*/ 0 w 139"/>
                                  <a:gd name="T5" fmla="*/ 0 h 139"/>
                                  <a:gd name="T6" fmla="*/ 44 w 139"/>
                                  <a:gd name="T7" fmla="*/ 69 h 139"/>
                                  <a:gd name="T8" fmla="*/ 0 w 139"/>
                                  <a:gd name="T9" fmla="*/ 139 h 13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39">
                                    <a:moveTo>
                                      <a:pt x="0" y="139"/>
                                    </a:moveTo>
                                    <a:lnTo>
                                      <a:pt x="139" y="69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44" y="69"/>
                                    </a:lnTo>
                                    <a:lnTo>
                                      <a:pt x="0" y="13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97380" y="815340"/>
                              <a:ext cx="63309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2105" y="1092835"/>
                              <a:ext cx="38290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Default="00CB1CC9">
                                <w:pPr>
                                  <w:ind w:firstLine="480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24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4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1320" y="1092835"/>
                              <a:ext cx="46609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Default="00CB1CC9">
                                <w:pPr>
                                  <w:ind w:firstLine="480"/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24"/>
                                  </w:rPr>
                                  <w:t>(s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5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0365" y="499745"/>
                              <a:ext cx="443230" cy="5187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410" y="456565"/>
                              <a:ext cx="3816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Default="00CB1CC9">
                                <w:pPr>
                                  <w:ind w:firstLine="480"/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24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7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865" y="878840"/>
                              <a:ext cx="44386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925" y="1049655"/>
                              <a:ext cx="49149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Default="00CB1CC9">
                                <w:pPr>
                                  <w:ind w:firstLine="480"/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24"/>
                                  </w:rPr>
                                  <w:t xml:space="preserve"> 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9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825" y="941705"/>
                              <a:ext cx="44386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671195" y="1073150"/>
                              <a:ext cx="3816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Default="00CB1CC9">
                                <w:pPr>
                                  <w:ind w:firstLine="480"/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24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1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3230" y="183515"/>
                              <a:ext cx="886460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005" y="109855"/>
                              <a:ext cx="61849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Default="00CB1CC9">
                                <w:pPr>
                                  <w:ind w:firstLine="480"/>
                                </w:pPr>
                                <w:proofErr w:type="gramStart"/>
                                <w:r w:rsidRPr="00054893">
                                  <w:rPr>
                                    <w:i/>
                                    <w:color w:val="000000"/>
                                    <w:kern w:val="0"/>
                                    <w:sz w:val="24"/>
                                  </w:rPr>
                                  <w:t>X</w:t>
                                </w:r>
                                <w:r>
                                  <w:rPr>
                                    <w:color w:val="000000"/>
                                    <w:kern w:val="0"/>
                                    <w:sz w:val="24"/>
                                  </w:rPr>
                                  <w:t>(</w:t>
                                </w:r>
                                <w:proofErr w:type="gramEnd"/>
                                <w:r>
                                  <w:rPr>
                                    <w:color w:val="000000"/>
                                    <w:kern w:val="0"/>
                                    <w:sz w:val="24"/>
                                  </w:rPr>
                                  <w:t>m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g:grpSp>
                          <wpg:cNvPr id="24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187902" y="744855"/>
                              <a:ext cx="507683" cy="314960"/>
                              <a:chOff x="76" y="856"/>
                              <a:chExt cx="451" cy="328"/>
                            </a:xfrm>
                          </wpg:grpSpPr>
                          <wps:wsp>
                            <wps:cNvPr id="25" name="Lin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4" y="979"/>
                                <a:ext cx="24" cy="14"/>
                              </a:xfrm>
                              <a:prstGeom prst="lin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8" y="983"/>
                                <a:ext cx="34" cy="62"/>
                              </a:xfrm>
                              <a:prstGeom prst="line">
                                <a:avLst/>
                              </a:prstGeom>
                              <a:noFill/>
                              <a:ln w="1143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Line 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86" y="856"/>
                                <a:ext cx="47" cy="189"/>
                              </a:xfrm>
                              <a:prstGeom prst="lin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Line 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3" y="856"/>
                                <a:ext cx="117" cy="0"/>
                              </a:xfrm>
                              <a:prstGeom prst="lin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Rectangle 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" y="872"/>
                                <a:ext cx="451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1CC9" w:rsidRDefault="00CB1CC9">
                                  <w:pPr>
                                    <w:ind w:firstLine="360"/>
                                  </w:pPr>
                                  <w:r>
                                    <w:rPr>
                                      <w:color w:val="000000"/>
                                      <w:kern w:val="0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30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569595" y="557530"/>
                              <a:ext cx="116205" cy="10795"/>
                              <a:chOff x="402" y="593"/>
                              <a:chExt cx="183" cy="17"/>
                            </a:xfrm>
                          </wpg:grpSpPr>
                          <wps:wsp>
                            <wps:cNvPr id="31" name="Rectangle 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2" y="593"/>
                                <a:ext cx="67" cy="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Rectangle 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" y="593"/>
                                <a:ext cx="67" cy="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3" name="Freeform 36"/>
                          <wps:cNvSpPr>
                            <a:spLocks/>
                          </wps:cNvSpPr>
                          <wps:spPr bwMode="auto">
                            <a:xfrm>
                              <a:off x="569595" y="553720"/>
                              <a:ext cx="1074420" cy="893445"/>
                            </a:xfrm>
                            <a:custGeom>
                              <a:avLst/>
                              <a:gdLst>
                                <a:gd name="T0" fmla="*/ 36 w 1692"/>
                                <a:gd name="T1" fmla="*/ 244 h 1407"/>
                                <a:gd name="T2" fmla="*/ 87 w 1692"/>
                                <a:gd name="T3" fmla="*/ 149 h 1407"/>
                                <a:gd name="T4" fmla="*/ 123 w 1692"/>
                                <a:gd name="T5" fmla="*/ 95 h 1407"/>
                                <a:gd name="T6" fmla="*/ 158 w 1692"/>
                                <a:gd name="T7" fmla="*/ 49 h 1407"/>
                                <a:gd name="T8" fmla="*/ 197 w 1692"/>
                                <a:gd name="T9" fmla="*/ 18 h 1407"/>
                                <a:gd name="T10" fmla="*/ 237 w 1692"/>
                                <a:gd name="T11" fmla="*/ 2 h 1407"/>
                                <a:gd name="T12" fmla="*/ 278 w 1692"/>
                                <a:gd name="T13" fmla="*/ 4 h 1407"/>
                                <a:gd name="T14" fmla="*/ 322 w 1692"/>
                                <a:gd name="T15" fmla="*/ 31 h 1407"/>
                                <a:gd name="T16" fmla="*/ 365 w 1692"/>
                                <a:gd name="T17" fmla="*/ 83 h 1407"/>
                                <a:gd name="T18" fmla="*/ 413 w 1692"/>
                                <a:gd name="T19" fmla="*/ 159 h 1407"/>
                                <a:gd name="T20" fmla="*/ 461 w 1692"/>
                                <a:gd name="T21" fmla="*/ 251 h 1407"/>
                                <a:gd name="T22" fmla="*/ 535 w 1692"/>
                                <a:gd name="T23" fmla="*/ 406 h 1407"/>
                                <a:gd name="T24" fmla="*/ 614 w 1692"/>
                                <a:gd name="T25" fmla="*/ 566 h 1407"/>
                                <a:gd name="T26" fmla="*/ 670 w 1692"/>
                                <a:gd name="T27" fmla="*/ 665 h 1407"/>
                                <a:gd name="T28" fmla="*/ 726 w 1692"/>
                                <a:gd name="T29" fmla="*/ 756 h 1407"/>
                                <a:gd name="T30" fmla="*/ 784 w 1692"/>
                                <a:gd name="T31" fmla="*/ 862 h 1407"/>
                                <a:gd name="T32" fmla="*/ 877 w 1692"/>
                                <a:gd name="T33" fmla="*/ 1034 h 1407"/>
                                <a:gd name="T34" fmla="*/ 940 w 1692"/>
                                <a:gd name="T35" fmla="*/ 1146 h 1407"/>
                                <a:gd name="T36" fmla="*/ 1004 w 1692"/>
                                <a:gd name="T37" fmla="*/ 1248 h 1407"/>
                                <a:gd name="T38" fmla="*/ 1068 w 1692"/>
                                <a:gd name="T39" fmla="*/ 1331 h 1407"/>
                                <a:gd name="T40" fmla="*/ 1116 w 1692"/>
                                <a:gd name="T41" fmla="*/ 1376 h 1407"/>
                                <a:gd name="T42" fmla="*/ 1147 w 1692"/>
                                <a:gd name="T43" fmla="*/ 1395 h 1407"/>
                                <a:gd name="T44" fmla="*/ 1180 w 1692"/>
                                <a:gd name="T45" fmla="*/ 1405 h 1407"/>
                                <a:gd name="T46" fmla="*/ 1211 w 1692"/>
                                <a:gd name="T47" fmla="*/ 1405 h 1407"/>
                                <a:gd name="T48" fmla="*/ 1242 w 1692"/>
                                <a:gd name="T49" fmla="*/ 1393 h 1407"/>
                                <a:gd name="T50" fmla="*/ 1278 w 1692"/>
                                <a:gd name="T51" fmla="*/ 1368 h 1407"/>
                                <a:gd name="T52" fmla="*/ 1313 w 1692"/>
                                <a:gd name="T53" fmla="*/ 1335 h 1407"/>
                                <a:gd name="T54" fmla="*/ 1367 w 1692"/>
                                <a:gd name="T55" fmla="*/ 1268 h 1407"/>
                                <a:gd name="T56" fmla="*/ 1439 w 1692"/>
                                <a:gd name="T57" fmla="*/ 1161 h 1407"/>
                                <a:gd name="T58" fmla="*/ 1543 w 1692"/>
                                <a:gd name="T59" fmla="*/ 982 h 1407"/>
                                <a:gd name="T60" fmla="*/ 1603 w 1692"/>
                                <a:gd name="T61" fmla="*/ 868 h 1407"/>
                                <a:gd name="T62" fmla="*/ 1655 w 1692"/>
                                <a:gd name="T63" fmla="*/ 775 h 1407"/>
                                <a:gd name="T64" fmla="*/ 1676 w 1692"/>
                                <a:gd name="T65" fmla="*/ 738 h 1407"/>
                                <a:gd name="T66" fmla="*/ 1692 w 1692"/>
                                <a:gd name="T67" fmla="*/ 711 h 14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</a:cxnLst>
                              <a:rect l="0" t="0" r="r" b="b"/>
                              <a:pathLst>
                                <a:path w="1692" h="1407">
                                  <a:moveTo>
                                    <a:pt x="0" y="313"/>
                                  </a:moveTo>
                                  <a:lnTo>
                                    <a:pt x="36" y="244"/>
                                  </a:lnTo>
                                  <a:lnTo>
                                    <a:pt x="69" y="180"/>
                                  </a:lnTo>
                                  <a:lnTo>
                                    <a:pt x="87" y="149"/>
                                  </a:lnTo>
                                  <a:lnTo>
                                    <a:pt x="104" y="120"/>
                                  </a:lnTo>
                                  <a:lnTo>
                                    <a:pt x="123" y="95"/>
                                  </a:lnTo>
                                  <a:lnTo>
                                    <a:pt x="141" y="70"/>
                                  </a:lnTo>
                                  <a:lnTo>
                                    <a:pt x="158" y="49"/>
                                  </a:lnTo>
                                  <a:lnTo>
                                    <a:pt x="177" y="31"/>
                                  </a:lnTo>
                                  <a:lnTo>
                                    <a:pt x="197" y="18"/>
                                  </a:lnTo>
                                  <a:lnTo>
                                    <a:pt x="216" y="8"/>
                                  </a:lnTo>
                                  <a:lnTo>
                                    <a:pt x="237" y="2"/>
                                  </a:lnTo>
                                  <a:lnTo>
                                    <a:pt x="257" y="0"/>
                                  </a:lnTo>
                                  <a:lnTo>
                                    <a:pt x="278" y="4"/>
                                  </a:lnTo>
                                  <a:lnTo>
                                    <a:pt x="299" y="14"/>
                                  </a:lnTo>
                                  <a:lnTo>
                                    <a:pt x="322" y="31"/>
                                  </a:lnTo>
                                  <a:lnTo>
                                    <a:pt x="342" y="54"/>
                                  </a:lnTo>
                                  <a:lnTo>
                                    <a:pt x="365" y="83"/>
                                  </a:lnTo>
                                  <a:lnTo>
                                    <a:pt x="390" y="118"/>
                                  </a:lnTo>
                                  <a:lnTo>
                                    <a:pt x="413" y="159"/>
                                  </a:lnTo>
                                  <a:lnTo>
                                    <a:pt x="436" y="203"/>
                                  </a:lnTo>
                                  <a:lnTo>
                                    <a:pt x="461" y="251"/>
                                  </a:lnTo>
                                  <a:lnTo>
                                    <a:pt x="486" y="300"/>
                                  </a:lnTo>
                                  <a:lnTo>
                                    <a:pt x="535" y="406"/>
                                  </a:lnTo>
                                  <a:lnTo>
                                    <a:pt x="589" y="514"/>
                                  </a:lnTo>
                                  <a:lnTo>
                                    <a:pt x="614" y="566"/>
                                  </a:lnTo>
                                  <a:lnTo>
                                    <a:pt x="641" y="618"/>
                                  </a:lnTo>
                                  <a:lnTo>
                                    <a:pt x="670" y="665"/>
                                  </a:lnTo>
                                  <a:lnTo>
                                    <a:pt x="697" y="711"/>
                                  </a:lnTo>
                                  <a:lnTo>
                                    <a:pt x="726" y="756"/>
                                  </a:lnTo>
                                  <a:lnTo>
                                    <a:pt x="755" y="808"/>
                                  </a:lnTo>
                                  <a:lnTo>
                                    <a:pt x="784" y="862"/>
                                  </a:lnTo>
                                  <a:lnTo>
                                    <a:pt x="815" y="918"/>
                                  </a:lnTo>
                                  <a:lnTo>
                                    <a:pt x="877" y="1034"/>
                                  </a:lnTo>
                                  <a:lnTo>
                                    <a:pt x="909" y="1090"/>
                                  </a:lnTo>
                                  <a:lnTo>
                                    <a:pt x="940" y="1146"/>
                                  </a:lnTo>
                                  <a:lnTo>
                                    <a:pt x="971" y="1200"/>
                                  </a:lnTo>
                                  <a:lnTo>
                                    <a:pt x="1004" y="1248"/>
                                  </a:lnTo>
                                  <a:lnTo>
                                    <a:pt x="1035" y="1293"/>
                                  </a:lnTo>
                                  <a:lnTo>
                                    <a:pt x="1068" y="1331"/>
                                  </a:lnTo>
                                  <a:lnTo>
                                    <a:pt x="1099" y="1364"/>
                                  </a:lnTo>
                                  <a:lnTo>
                                    <a:pt x="1116" y="1376"/>
                                  </a:lnTo>
                                  <a:lnTo>
                                    <a:pt x="1132" y="1387"/>
                                  </a:lnTo>
                                  <a:lnTo>
                                    <a:pt x="1147" y="1395"/>
                                  </a:lnTo>
                                  <a:lnTo>
                                    <a:pt x="1164" y="1401"/>
                                  </a:lnTo>
                                  <a:lnTo>
                                    <a:pt x="1180" y="1405"/>
                                  </a:lnTo>
                                  <a:lnTo>
                                    <a:pt x="1195" y="1407"/>
                                  </a:lnTo>
                                  <a:lnTo>
                                    <a:pt x="1211" y="1405"/>
                                  </a:lnTo>
                                  <a:lnTo>
                                    <a:pt x="1226" y="1401"/>
                                  </a:lnTo>
                                  <a:lnTo>
                                    <a:pt x="1242" y="1393"/>
                                  </a:lnTo>
                                  <a:lnTo>
                                    <a:pt x="1261" y="1383"/>
                                  </a:lnTo>
                                  <a:lnTo>
                                    <a:pt x="1278" y="1368"/>
                                  </a:lnTo>
                                  <a:lnTo>
                                    <a:pt x="1294" y="1353"/>
                                  </a:lnTo>
                                  <a:lnTo>
                                    <a:pt x="1313" y="1335"/>
                                  </a:lnTo>
                                  <a:lnTo>
                                    <a:pt x="1332" y="1314"/>
                                  </a:lnTo>
                                  <a:lnTo>
                                    <a:pt x="1367" y="1268"/>
                                  </a:lnTo>
                                  <a:lnTo>
                                    <a:pt x="1404" y="1217"/>
                                  </a:lnTo>
                                  <a:lnTo>
                                    <a:pt x="1439" y="1161"/>
                                  </a:lnTo>
                                  <a:lnTo>
                                    <a:pt x="1475" y="1103"/>
                                  </a:lnTo>
                                  <a:lnTo>
                                    <a:pt x="1543" y="982"/>
                                  </a:lnTo>
                                  <a:lnTo>
                                    <a:pt x="1574" y="924"/>
                                  </a:lnTo>
                                  <a:lnTo>
                                    <a:pt x="1603" y="868"/>
                                  </a:lnTo>
                                  <a:lnTo>
                                    <a:pt x="1630" y="819"/>
                                  </a:lnTo>
                                  <a:lnTo>
                                    <a:pt x="1655" y="775"/>
                                  </a:lnTo>
                                  <a:lnTo>
                                    <a:pt x="1665" y="754"/>
                                  </a:lnTo>
                                  <a:lnTo>
                                    <a:pt x="1676" y="738"/>
                                  </a:lnTo>
                                  <a:lnTo>
                                    <a:pt x="1684" y="723"/>
                                  </a:lnTo>
                                  <a:lnTo>
                                    <a:pt x="1692" y="711"/>
                                  </a:lnTo>
                                </a:path>
                              </a:pathLst>
                            </a:custGeom>
                            <a:noFill/>
                            <a:ln w="1079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34" o:spid="_x0000_s1048" editas="canvas" style="position:absolute;left:0;text-align:left;margin-left:185.8pt;margin-top:13pt;width:237pt;height:124.75pt;z-index:251655168;mso-position-horizontal:right;mso-position-horizontal-relative:page" coordsize="30099,15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">
                <v:shape id="_x0000_s1049" type="#_x0000_t75" style="position:absolute;width:30099;height:15843;visibility:visible;mso-wrap-style:square">
                  <v:fill o:detectmouseclick="t"/>
                  <v:path o:connecttype="none"/>
                </v:shape>
                <v:group id="Group 14" o:spid="_x0000_s1050" style="position:absolute;left:5264;top:3733;width:882;height:12002" coordorigin="334,303" coordsize="139,18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line id="Line 12" o:spid="_x0000_s1051" style="position:absolute;flip:y;visibility:visible;mso-wrap-style:square" from="402,394" to="402,2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jDH8UAAADbAAAADwAAAGRycy9kb3ducmV2LnhtbESPT2vCQBDF7wW/wzKCt7rRg5ToKqXg&#10;n4uHpBXxNmSnSZrsbMiuGv30nUOhtxnem/d+s9oMrlU36kPt2cBsmoAiLrytuTTw9bl9fQMVIrLF&#10;1jMZeFCAzXr0ssLU+jtndMtjqSSEQ4oGqhi7VOtQVOQwTH1HLNq37x1GWftS2x7vEu5aPU+ShXZY&#10;szRU2NFHRUWTX52BS/azyy9Ndm7Kp9/u8+y4P5yOxkzGw/sSVKQh/pv/rg9W8IVefpEB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jDH8UAAADbAAAADwAAAAAAAAAA&#10;AAAAAAChAgAAZHJzL2Rvd25yZXYueG1sUEsFBgAAAAAEAAQA+QAAAJMDAAAAAA==&#10;" strokeweight=".85pt"/>
                  <v:shape id="Freeform 13" o:spid="_x0000_s1052" style="position:absolute;left:334;top:303;width:139;height:139;visibility:visible;mso-wrap-style:square;v-text-anchor:top" coordsize="139,1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gfr8AA&#10;AADbAAAADwAAAGRycy9kb3ducmV2LnhtbERPTWvCQBC9C/0PyxR6MxsVJKSuIkKpWC9q2/OQHZNg&#10;djbsrknaX+8Kgrd5vM9ZrAbTiI6cry0rmCQpCOLC6ppLBd+nj3EGwgdkjY1lUvBHHlbLl9ECc217&#10;PlB3DKWIIexzVFCF0OZS+qIigz6xLXHkztYZDBG6UmqHfQw3jZym6VwarDk2VNjSpqLicrwaBb+u&#10;y3Zh9pUefgr+b/vsc38dWKm312H9DiLQEJ7ih3ur4/wJ3H+JB8jl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bgfr8AAAADbAAAADwAAAAAAAAAAAAAAAACYAgAAZHJzL2Rvd25y&#10;ZXYueG1sUEsFBgAAAAAEAAQA9QAAAIUDAAAAAA==&#10;" path="m139,139l68,,,139,68,95r71,44xe" fillcolor="black" stroked="f">
                    <v:path arrowok="t" o:connecttype="custom" o:connectlocs="139,139;68,0;0,139;68,95;139,139" o:connectangles="0,0,0,0,0"/>
                  </v:shape>
                </v:group>
                <v:group id="组合 35" o:spid="_x0000_s1053" style="position:absolute;left:349;top:1098;width:24955;height:13373" coordorigin="349,1098" coordsize="24955,13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group id="Group 11" o:spid="_x0000_s1054" style="position:absolute;left:5695;top:9613;width:13907;height:883" coordorigin="402,1229" coordsize="2190,1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line id="Line 9" o:spid="_x0000_s1055" style="position:absolute;visibility:visible;mso-wrap-style:square" from="402,1298" to="2501,1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gPScAAAADaAAAADwAAAGRycy9kb3ducmV2LnhtbESPQYvCMBSE74L/ITxhb5rqoUg1igiC&#10;IMraFfH4aJ5tsXmpTaz13xtB2OMw880w82VnKtFS40rLCsajCARxZnXJuYLT32Y4BeE8ssbKMil4&#10;kYPlot+bY6Ltk4/Upj4XoYRdggoK7+tESpcVZNCNbE0cvKttDPogm1zqBp+h3FRyEkWxNFhyWCiw&#10;pnVB2S19GAWxye/R72V/bg+7ehuvXDVNX2OlfgbdagbCU+f/w196qwMHnyvhBsjF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l4D0nAAAAA2gAAAA8AAAAAAAAAAAAAAAAA&#10;oQIAAGRycy9kb3ducmV2LnhtbFBLBQYAAAAABAAEAPkAAACOAwAAAAA=&#10;" strokeweight=".85pt"/>
                    <v:shape id="Freeform 10" o:spid="_x0000_s1056" style="position:absolute;left:2453;top:1229;width:139;height:139;visibility:visible;mso-wrap-style:square;v-text-anchor:top" coordsize="139,1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Loer4A&#10;AADaAAAADwAAAGRycy9kb3ducmV2LnhtbERPy4rCMBTdD/gP4QruxlSFoVSjiCCKMxuf60tzbYvN&#10;TUli2/HrzWJglofzXqx6U4uWnK8sK5iMExDEudUVFwou5+1nCsIHZI21ZVLwSx5Wy8HHAjNtOz5S&#10;ewqFiCHsM1RQhtBkUvq8JIN+bBviyN2tMxgidIXUDrsYbmo5TZIvabDi2FBiQ5uS8sfpaRTcXJse&#10;wuw7OV5zfjVduvt59qzUaNiv5yAC9eFf/OfeawVxa7wSb4B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7C6Hq+AAAA2gAAAA8AAAAAAAAAAAAAAAAAmAIAAGRycy9kb3ducmV2&#10;LnhtbFBLBQYAAAAABAAEAPUAAACDAwAAAAA=&#10;" path="m,139l139,69,,,44,69,,139xe" fillcolor="black" stroked="f">
                      <v:path arrowok="t" o:connecttype="custom" o:connectlocs="0,139;139,69;0,0;44,69;0,139" o:connectangles="0,0,0,0,0"/>
                    </v:shape>
                  </v:group>
                  <v:rect id="Rectangle 15" o:spid="_x0000_s1057" style="position:absolute;left:18973;top:8153;width:6331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LM88EA&#10;AADbAAAADwAAAGRycy9kb3ducmV2LnhtbERPS4vCMBC+C/sfwix4kTXVg0jXKIuwWBZBrI/z0Ixt&#10;sZnUJtvWf28Ewdt8fM9ZrHpTiZYaV1pWMBlHIIgzq0vOFRwPv19zEM4ja6wsk4I7OVgtPwYLjLXt&#10;eE9t6nMRQtjFqKDwvo6ldFlBBt3Y1sSBu9jGoA+wyaVusAvhppLTKJpJgyWHhgJrWheUXdN/o6DL&#10;du35sN3I3eicWL4lt3V6+lNq+Nn/fIPw1Pu3+OVOdJg/hecv4QC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SzPPBAAAA2wAAAA8AAAAAAAAAAAAAAAAAmAIAAGRycy9kb3du&#10;cmV2LnhtbFBLBQYAAAAABAAEAPUAAACGAwAAAAA=&#10;" filled="f" stroked="f"/>
                  <v:rect id="Rectangle 16" o:spid="_x0000_s1058" style="position:absolute;left:16021;top:10928;width:3829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  <v:textbox style="mso-fit-shape-to-text:t" inset="0,0,0,0">
                      <w:txbxContent>
                        <w:p w:rsidR="00CB1CC9" w:rsidRDefault="00CB1CC9">
                          <w:pPr>
                            <w:ind w:firstLine="480"/>
                          </w:pPr>
                          <w:proofErr w:type="gramStart"/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24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rect>
                  <v:rect id="Rectangle 17" o:spid="_x0000_s1059" style="position:absolute;left:16713;top:10928;width:4661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  <v:textbox style="mso-fit-shape-to-text:t" inset="0,0,0,0">
                      <w:txbxContent>
                        <w:p w:rsidR="00CB1CC9" w:rsidRDefault="00CB1CC9">
                          <w:pPr>
                            <w:ind w:firstLine="480"/>
                          </w:pPr>
                          <w:r>
                            <w:rPr>
                              <w:color w:val="000000"/>
                              <w:kern w:val="0"/>
                              <w:sz w:val="24"/>
                            </w:rPr>
                            <w:t>(s)</w:t>
                          </w:r>
                        </w:p>
                      </w:txbxContent>
                    </v:textbox>
                  </v:rect>
                  <v:rect id="Rectangle 18" o:spid="_x0000_s1060" style="position:absolute;left:3803;top:4997;width:4432;height:5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tUh8IA&#10;AADbAAAADwAAAGRycy9kb3ducmV2LnhtbERPTWvCQBC9C/6HZYReRDctK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e1SHwgAAANsAAAAPAAAAAAAAAAAAAAAAAJgCAABkcnMvZG93&#10;bnJldi54bWxQSwUGAAAAAAQABAD1AAAAhwMAAAAA&#10;" filled="f" stroked="f"/>
                  <v:rect id="Rectangle 19" o:spid="_x0000_s1061" style="position:absolute;left:1054;top:4565;width:3816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  <v:textbox style="mso-fit-shape-to-text:t" inset="0,0,0,0">
                      <w:txbxContent>
                        <w:p w:rsidR="00CB1CC9" w:rsidRDefault="00CB1CC9">
                          <w:pPr>
                            <w:ind w:firstLine="480"/>
                          </w:pPr>
                          <w:r>
                            <w:rPr>
                              <w:color w:val="000000"/>
                              <w:kern w:val="0"/>
                              <w:sz w:val="24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20" o:spid="_x0000_s1062" style="position:absolute;left:3168;top:8788;width:4439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Vva8IA&#10;AADbAAAADwAAAGRycy9kb3ducmV2LnhtbERPTWvCQBC9C/6HZYReRDftQUvMRkSQhlIQY+t5yE6T&#10;0OxszG6T9N+7gtDbPN7nJNvRNKKnztWWFTwvIxDEhdU1lwo+z4fFKwjnkTU2lknBHznYptNJgrG2&#10;A5+oz30pQgi7GBVU3rexlK6oyKBb2pY4cN+2M+gD7EqpOxxCuGnkSxStpMGaQ0OFLe0rKn7yX6Ng&#10;KI795fzxJo/zS2b5ml33+de7Uk+zcbcB4Wn0/+KHO9Nh/hr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5W9rwgAAANsAAAAPAAAAAAAAAAAAAAAAAJgCAABkcnMvZG93&#10;bnJldi54bWxQSwUGAAAAAAQABAD1AAAAhwMAAAAA&#10;" filled="f" stroked="f"/>
                  <v:rect id="Rectangle 21" o:spid="_x0000_s1063" style="position:absolute;left:349;top:10496;width:491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  <v:textbox style="mso-fit-shape-to-text:t" inset="0,0,0,0">
                      <w:txbxContent>
                        <w:p w:rsidR="00CB1CC9" w:rsidRDefault="00CB1CC9">
                          <w:pPr>
                            <w:ind w:firstLine="480"/>
                          </w:pPr>
                          <w:r>
                            <w:rPr>
                              <w:color w:val="000000"/>
                              <w:kern w:val="0"/>
                              <w:sz w:val="24"/>
                            </w:rPr>
                            <w:t xml:space="preserve"> O</w:t>
                          </w:r>
                        </w:p>
                      </w:txbxContent>
                    </v:textbox>
                  </v:rect>
                  <v:rect id="Rectangle 22" o:spid="_x0000_s1064" style="position:absolute;left:8858;top:9417;width:443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/>
                  <v:rect id="Rectangle 23" o:spid="_x0000_s1065" style="position:absolute;left:6711;top:10731;width:381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  <v:textbox style="mso-fit-shape-to-text:t" inset="0,0,0,0">
                      <w:txbxContent>
                        <w:p w:rsidR="00CB1CC9" w:rsidRDefault="00CB1CC9">
                          <w:pPr>
                            <w:ind w:firstLine="480"/>
                          </w:pPr>
                          <w:r>
                            <w:rPr>
                              <w:color w:val="000000"/>
                              <w:kern w:val="0"/>
                              <w:sz w:val="24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24" o:spid="_x0000_s1066" style="position:absolute;left:4432;top:1835;width:886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yYOcQA&#10;AADbAAAADwAAAGRycy9kb3ducmV2LnhtbESPQWuDQBSE74X+h+UVeinJmhxCsdmEIJRKKYRo6vnh&#10;vqjEfavuVu2/7wYCPQ4z8w2z3c+mFSMNrrGsYLWMQBCXVjdcKTjn74tXEM4ja2wtk4JfcrDfPT5s&#10;MdZ24hONma9EgLCLUUHtfRdL6cqaDLql7YiDd7GDQR/kUEk94BTgppXrKNpIgw2HhRo7Smoqr9mP&#10;UTCVx7HIvz7k8aVILfdpn2Tfn0o9P82HNxCeZv8fvrdTrWC9gtuX8APk7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smDnEAAAA2wAAAA8AAAAAAAAAAAAAAAAAmAIAAGRycy9k&#10;b3ducmV2LnhtbFBLBQYAAAAABAAEAPUAAACJAwAAAAA=&#10;" filled="f" stroked="f"/>
                  <v:rect id="Rectangle 26" o:spid="_x0000_s1067" style="position:absolute;left:1670;top:1098;width:618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  <v:textbox style="mso-fit-shape-to-text:t" inset="0,0,0,0">
                      <w:txbxContent>
                        <w:p w:rsidR="00CB1CC9" w:rsidRDefault="00CB1CC9">
                          <w:pPr>
                            <w:ind w:firstLine="480"/>
                          </w:pPr>
                          <w:proofErr w:type="gramStart"/>
                          <w:r w:rsidRPr="00054893">
                            <w:rPr>
                              <w:i/>
                              <w:color w:val="000000"/>
                              <w:kern w:val="0"/>
                              <w:sz w:val="24"/>
                            </w:rPr>
                            <w:t>X</w:t>
                          </w:r>
                          <w:r>
                            <w:rPr>
                              <w:color w:val="000000"/>
                              <w:kern w:val="0"/>
                              <w:sz w:val="24"/>
                            </w:rPr>
                            <w:t>(</w:t>
                          </w:r>
                          <w:proofErr w:type="gramEnd"/>
                          <w:r>
                            <w:rPr>
                              <w:color w:val="000000"/>
                              <w:kern w:val="0"/>
                              <w:sz w:val="24"/>
                            </w:rPr>
                            <w:t>m)</w:t>
                          </w:r>
                        </w:p>
                      </w:txbxContent>
                    </v:textbox>
                  </v:rect>
                  <v:group id="Group 32" o:spid="_x0000_s1068" style="position:absolute;left:1879;top:7448;width:5076;height:3150" coordorigin="76,856" coordsize="451,3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line id="Line 27" o:spid="_x0000_s1069" style="position:absolute;flip:y;visibility:visible;mso-wrap-style:square" from="124,979" to="148,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20MQAAADbAAAADwAAAGRycy9kb3ducmV2LnhtbESPQWvCQBSE7wX/w/IEb3WjoMToKhoq&#10;eChCrR68PbLPbDD7NmS3GvvrXaHQ4zAz3zCLVWdrcaPWV44VjIYJCOLC6YpLBcfv7XsKwgdkjbVj&#10;UvAgD6tl722BmXZ3/qLbIZQiQthnqMCE0GRS+sKQRT90DXH0Lq61GKJsS6lbvEe4reU4SabSYsVx&#10;wWBDuaHievixCkK+t5h/pPlmlvqTOX6ef9d2otSg363nIAJ14T/8195pBeMJvL7EH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xfbQxAAAANsAAAAPAAAAAAAAAAAA&#10;AAAAAKECAABkcnMvZG93bnJldi54bWxQSwUGAAAAAAQABAD5AAAAkgMAAAAA&#10;" strokeweight=".45pt"/>
                    <v:line id="Line 28" o:spid="_x0000_s1070" style="position:absolute;visibility:visible;mso-wrap-style:square" from="148,983" to="182,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KGxMUAAADbAAAADwAAAGRycy9kb3ducmV2LnhtbESPQWvCQBSE74X+h+UVequbepASswlS&#10;kCr1YmwP3h7ZZzaYfZtm15j4691CocdhZr5hsmK0rRio941jBa+zBARx5XTDtYKvw/rlDYQPyBpb&#10;x6RgIg9F/viQYardlfc0lKEWEcI+RQUmhC6V0leGLPqZ64ijd3K9xRBlX0vd4zXCbSvnSbKQFhuO&#10;CwY7ejdUncuLVSA/1sefyX/vDptxa26nz2kYykap56dxtQQRaAz/4b/2RiuYL+D3S/wBMr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KGxMUAAADbAAAADwAAAAAAAAAA&#10;AAAAAAChAgAAZHJzL2Rvd25yZXYueG1sUEsFBgAAAAAEAAQA+QAAAJMDAAAAAA==&#10;" strokeweight=".9pt"/>
                    <v:line id="Line 29" o:spid="_x0000_s1071" style="position:absolute;flip:y;visibility:visible;mso-wrap-style:square" from="186,856" to="233,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NPMUAAADbAAAADwAAAGRycy9kb3ducmV2LnhtbESPT2vCQBTE70K/w/IK3nRTwRqjq9ig&#10;4EEK9c/B2yP7zIZm34bsVmM/vVsQehxm5jfMfNnZWlyp9ZVjBW/DBARx4XTFpYLjYTNIQfiArLF2&#10;TAru5GG5eOnNMdPuxl903YdSRAj7DBWYEJpMSl8YsuiHriGO3sW1FkOUbSl1i7cIt7UcJcm7tFhx&#10;XDDYUG6o+N7/WAUh/7SYr9P8Y5r6kznuzr8rO1aq/9qtZiACdeE//GxvtYLRBP6+xB8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vNPMUAAADbAAAADwAAAAAAAAAA&#10;AAAAAAChAgAAZHJzL2Rvd25yZXYueG1sUEsFBgAAAAAEAAQA+QAAAJMDAAAAAA==&#10;" strokeweight=".45pt"/>
                    <v:line id="Line 30" o:spid="_x0000_s1072" style="position:absolute;visibility:visible;mso-wrap-style:square" from="233,856" to="350,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SNUsAAAADbAAAADwAAAGRycy9kb3ducmV2LnhtbERPy4rCMBTdD/gP4QqzG1MVRKupiA8Y&#10;BhGsbtxdmmtb2tyUJGrn7yeLAZeH816te9OKJzlfW1YwHiUgiAuray4VXC+HrzkIH5A1tpZJwS95&#10;WGeDjxWm2r74TM88lCKGsE9RQRVCl0rpi4oM+pHtiCN3t85giNCVUjt8xXDTykmSzKTBmmNDhR1t&#10;Kyqa/GEUuG5hjnhpQmtv9+l+V/64Uz9T6nPYb5YgAvXhLf53f2sFkzg2fok/QGZ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UjVLAAAAA2wAAAA8AAAAAAAAAAAAAAAAA&#10;oQIAAGRycy9kb3ducmV2LnhtbFBLBQYAAAAABAAEAPkAAACOAwAAAAA=&#10;" strokeweight=".45pt"/>
                    <v:rect id="Rectangle 31" o:spid="_x0000_s1073" style="position:absolute;left:76;top:872;width:45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qRIMMA&#10;AADbAAAADwAAAGRycy9kb3ducmV2LnhtbESPT4vCMBTE74LfITzBm6Z6EFuNIrqLHv2zoN4ezbMt&#10;Ni+libb66c3Cwh6HmfkNM1+2phRPql1hWcFoGIEgTq0uOFPwc/oeTEE4j6yxtEwKXuRgueh25pho&#10;2/CBnkefiQBhl6CC3PsqkdKlORl0Q1sRB+9ma4M+yDqTusYmwE0px1E0kQYLDgs5VrTOKb0fH0bB&#10;dlqtLjv7brLy67o978/x5hR7pfq9djUD4an1/+G/9k4rGMfw+yX8ALn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qRIMMAAADbAAAADwAAAAAAAAAAAAAAAACYAgAAZHJzL2Rv&#10;d25yZXYueG1sUEsFBgAAAAAEAAQA9QAAAIgDAAAAAA==&#10;" filled="f" stroked="f">
                      <v:textbox inset="0,0,0,0">
                        <w:txbxContent>
                          <w:p w:rsidR="00CB1CC9" w:rsidRDefault="00CB1CC9">
                            <w:pPr>
                              <w:ind w:firstLine="360"/>
                            </w:pPr>
                            <w:r>
                              <w:rPr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v:group>
                  <v:group id="Group 35" o:spid="_x0000_s1074" style="position:absolute;left:5695;top:5575;width:1163;height:108" coordorigin="402,593" coordsize="183,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rect id="Rectangle 33" o:spid="_x0000_s1075" style="position:absolute;left:402;top:593;width:67;height: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bXmcYA&#10;AADbAAAADwAAAGRycy9kb3ducmV2LnhtbESPQWvCQBSE74L/YXlCb7rR2mJjVtFCoZeC2h7q7Zl9&#10;JiHZt3F3q7G/3hUKPQ4z8w2TLTvTiDM5X1lWMB4lIIhzqysuFHx9vg1nIHxA1thYJgVX8rBc9HsZ&#10;ptpeeEvnXShEhLBPUUEZQptK6fOSDPqRbYmjd7TOYIjSFVI7vES4aeQkSZ6lwYrjQoktvZaU17sf&#10;o2D9MlufNlP++N0e9rT/PtRPE5co9TDoVnMQgbrwH/5rv2sFj2O4f4k/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VbXmcYAAADbAAAADwAAAAAAAAAAAAAAAACYAgAAZHJz&#10;L2Rvd25yZXYueG1sUEsFBgAAAAAEAAQA9QAAAIsDAAAAAA==&#10;" fillcolor="black" stroked="f"/>
                    <v:rect id="Rectangle 34" o:spid="_x0000_s1076" style="position:absolute;left:518;top:593;width:67;height: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RJ7sUA&#10;AADbAAAADwAAAGRycy9kb3ducmV2LnhtbESPQWsCMRSE7wX/Q3iCt5p1q2K3RtGC4KVQtYd6e26e&#10;u4ublzWJuvbXNwWhx2FmvmGm89bU4krOV5YVDPoJCOLc6ooLBV+71fMEhA/IGmvLpOBOHuazztMU&#10;M21vvKHrNhQiQthnqKAMocmk9HlJBn3fNsTRO1pnMETpCqkd3iLc1DJNkrE0WHFcKLGh95Ly0/Zi&#10;FCxfJ8vz55A/fjaHPe2/D6dR6hKlet128QYiUBv+w4/2Wit4SeHvS/wB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hEnuxQAAANsAAAAPAAAAAAAAAAAAAAAAAJgCAABkcnMv&#10;ZG93bnJldi54bWxQSwUGAAAAAAQABAD1AAAAigMAAAAA&#10;" fillcolor="black" stroked="f"/>
                  </v:group>
                  <v:shape id="Freeform 36" o:spid="_x0000_s1077" style="position:absolute;left:5695;top:5537;width:10745;height:8934;visibility:visible;mso-wrap-style:square;v-text-anchor:top" coordsize="1692,14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axHsYA&#10;AADbAAAADwAAAGRycy9kb3ducmV2LnhtbESP3WoCMRSE7wu+QziF3tVsVUpZjSKC2kpBuv7Qy8Pm&#10;dLOYnCybVFefvikUejnMzDfMZNY5K87Uhtqzgqd+BoK49LrmSsF+t3x8AREiskbrmRRcKcBs2rub&#10;YK79hT/oXMRKJAiHHBWYGJtcylAachj6viFO3pdvHcYk20rqFi8J7qwcZNmzdFhzWjDY0MJQeSq+&#10;nYLbWzVaf57sYPlemOPKbg7bcn5Q6uG+m49BROrif/iv/aoVDIfw+yX9ADn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maxHsYAAADbAAAADwAAAAAAAAAAAAAAAACYAgAAZHJz&#10;L2Rvd25yZXYueG1sUEsFBgAAAAAEAAQA9QAAAIsDAAAAAA==&#10;" path="m,313l36,244,69,180,87,149r17,-29l123,95,141,70,158,49,177,31,197,18,216,8,237,2,257,r21,4l299,14r23,17l342,54r23,29l390,118r23,41l436,203r25,48l486,300r49,106l589,514r25,52l641,618r29,47l697,711r29,45l755,808r29,54l815,918r62,116l909,1090r31,56l971,1200r33,48l1035,1293r33,38l1099,1364r17,12l1132,1387r15,8l1164,1401r16,4l1195,1407r16,-2l1226,1401r16,-8l1261,1383r17,-15l1294,1353r19,-18l1332,1314r35,-46l1404,1217r35,-56l1475,1103r68,-121l1574,924r29,-56l1630,819r25,-44l1665,754r11,-16l1684,723r8,-12e" filled="f" strokeweight=".85pt">
                    <v:path arrowok="t" o:connecttype="custom" o:connectlocs="22860,154940;55245,94615;78105,60325;100330,31115;125095,11430;150495,1270;176530,2540;204470,19685;231775,52705;262255,100965;292735,159385;339725,257810;389890,359410;425450,422275;461010,480060;497840,547370;556895,656590;596900,727710;637540,792480;678180,845185;708660,873760;728345,885825;749300,892175;768985,892175;788670,884555;811530,868680;833755,847725;868045,805180;913765,737235;979805,623570;1017905,551180;1050925,492125;1064260,468630;1074420,451485" o:connectangles="0,0,0,0,0,0,0,0,0,0,0,0,0,0,0,0,0,0,0,0,0,0,0,0,0,0,0,0,0,0,0,0,0,0"/>
                  </v:shape>
                </v:group>
                <w10:wrap anchorx="page"/>
              </v:group>
            </w:pict>
          </mc:Fallback>
        </mc:AlternateContent>
      </w:r>
      <w:r w:rsidR="00140830">
        <w:t>答案：</w:t>
      </w:r>
      <w:r w:rsidR="00140830">
        <w:t xml:space="preserve"> C</w:t>
      </w:r>
    </w:p>
    <w:p w:rsidR="00140830" w:rsidRDefault="00140830" w:rsidP="00140830">
      <w:pPr>
        <w:spacing w:line="400" w:lineRule="exact"/>
        <w:ind w:firstLine="420"/>
        <w:rPr>
          <w:szCs w:val="21"/>
        </w:rPr>
      </w:pPr>
    </w:p>
    <w:p w:rsidR="00054893" w:rsidRDefault="00820CCE" w:rsidP="00054893">
      <w:pPr>
        <w:spacing w:line="300" w:lineRule="auto"/>
        <w:ind w:firstLineChars="0" w:firstLine="0"/>
      </w:pPr>
      <w:r>
        <w:rPr>
          <w:rFonts w:hint="eastAsia"/>
          <w:sz w:val="24"/>
        </w:rPr>
        <w:t>7</w:t>
      </w:r>
      <w:r>
        <w:rPr>
          <w:sz w:val="24"/>
        </w:rPr>
        <w:t>.</w:t>
      </w:r>
      <w:r w:rsidR="00054893">
        <w:rPr>
          <w:sz w:val="24"/>
        </w:rPr>
        <w:t xml:space="preserve"> </w:t>
      </w:r>
      <w:r w:rsidR="00054893">
        <w:rPr>
          <w:rFonts w:hint="eastAsia"/>
        </w:rPr>
        <w:t>如图所示质点的谐振动曲线所对应的振动方程是</w:t>
      </w:r>
      <w:r w:rsidR="00054893">
        <w:rPr>
          <w:rFonts w:hAnsi="宋体" w:hint="eastAsia"/>
          <w:spacing w:val="20"/>
          <w:lang w:val="en-GB"/>
        </w:rPr>
        <w:t>（</w:t>
      </w:r>
      <w:r w:rsidR="00054893">
        <w:rPr>
          <w:rFonts w:hAnsi="宋体" w:hint="eastAsia"/>
          <w:spacing w:val="20"/>
          <w:lang w:val="en-GB"/>
        </w:rPr>
        <w:t xml:space="preserve"> </w:t>
      </w:r>
      <w:r w:rsidR="00054893">
        <w:rPr>
          <w:rFonts w:hAnsi="宋体"/>
          <w:spacing w:val="20"/>
          <w:lang w:val="en-GB"/>
        </w:rPr>
        <w:t xml:space="preserve">     </w:t>
      </w:r>
      <w:r w:rsidR="00054893">
        <w:rPr>
          <w:rFonts w:hAnsi="宋体" w:hint="eastAsia"/>
          <w:spacing w:val="20"/>
          <w:lang w:val="en-GB"/>
        </w:rPr>
        <w:t>）</w:t>
      </w:r>
    </w:p>
    <w:p w:rsidR="00054893" w:rsidRDefault="00054893" w:rsidP="00054893">
      <w:pPr>
        <w:spacing w:line="300" w:lineRule="auto"/>
        <w:ind w:firstLine="420"/>
      </w:pPr>
      <w:r>
        <w:t xml:space="preserve">  A</w:t>
      </w:r>
      <w:r>
        <w:rPr>
          <w:rFonts w:hint="eastAsia"/>
        </w:rPr>
        <w:t>.</w:t>
      </w:r>
      <w:r>
        <w:t xml:space="preserve"> </w:t>
      </w:r>
      <w:r>
        <w:rPr>
          <w:i/>
        </w:rPr>
        <w:t>X</w:t>
      </w:r>
      <w:r>
        <w:t>=</w:t>
      </w:r>
      <w:proofErr w:type="gramStart"/>
      <w:r>
        <w:t>2cos(</w:t>
      </w:r>
      <w:proofErr w:type="gramEnd"/>
      <w:r>
        <w:t>3</w:t>
      </w:r>
      <w:r>
        <w:rPr>
          <w:i/>
        </w:rPr>
        <w:t>t</w:t>
      </w:r>
      <w:r>
        <w:t>/4+</w:t>
      </w:r>
      <w:r>
        <w:rPr>
          <w:rFonts w:hint="eastAsia"/>
          <w:i/>
        </w:rPr>
        <w:t>π</w:t>
      </w:r>
      <w:r>
        <w:t>/4)(</w:t>
      </w:r>
      <w:r w:rsidRPr="00054893">
        <w:rPr>
          <w:i/>
        </w:rPr>
        <w:t>m</w:t>
      </w:r>
      <w:r>
        <w:t xml:space="preserve">)   B. </w:t>
      </w:r>
      <w:r>
        <w:rPr>
          <w:i/>
        </w:rPr>
        <w:t>X</w:t>
      </w:r>
      <w:r>
        <w:t>=2cos(</w:t>
      </w:r>
      <w:r>
        <w:rPr>
          <w:rFonts w:hint="eastAsia"/>
          <w:i/>
        </w:rPr>
        <w:sym w:font="Symbol" w:char="F070"/>
      </w:r>
      <w:r>
        <w:rPr>
          <w:i/>
        </w:rPr>
        <w:t>t</w:t>
      </w:r>
      <w:r>
        <w:t>/4+5</w:t>
      </w:r>
      <w:r>
        <w:rPr>
          <w:i/>
        </w:rPr>
        <w:sym w:font="Symbol" w:char="F070"/>
      </w:r>
      <w:r>
        <w:t>/4)(</w:t>
      </w:r>
      <w:r w:rsidRPr="00054893">
        <w:rPr>
          <w:i/>
        </w:rPr>
        <w:t>m</w:t>
      </w:r>
      <w:r>
        <w:t xml:space="preserve">) </w:t>
      </w:r>
    </w:p>
    <w:p w:rsidR="00054893" w:rsidRDefault="00054893" w:rsidP="00054893">
      <w:pPr>
        <w:spacing w:line="300" w:lineRule="auto"/>
        <w:ind w:firstLine="420"/>
      </w:pPr>
      <w:r>
        <w:t xml:space="preserve">  C. </w:t>
      </w:r>
      <w:r>
        <w:rPr>
          <w:i/>
        </w:rPr>
        <w:t>X</w:t>
      </w:r>
      <w:r>
        <w:t>=</w:t>
      </w:r>
      <w:proofErr w:type="gramStart"/>
      <w:r>
        <w:t>2cos(</w:t>
      </w:r>
      <w:proofErr w:type="gramEnd"/>
      <w:r>
        <w:rPr>
          <w:rFonts w:hint="eastAsia"/>
          <w:i/>
        </w:rPr>
        <w:sym w:font="Symbol" w:char="F070"/>
      </w:r>
      <w:r>
        <w:rPr>
          <w:i/>
        </w:rPr>
        <w:t>t</w:t>
      </w:r>
      <w:r>
        <w:t xml:space="preserve"> -</w:t>
      </w:r>
      <w:r>
        <w:rPr>
          <w:rFonts w:hint="eastAsia"/>
          <w:i/>
        </w:rPr>
        <w:t>π</w:t>
      </w:r>
      <w:r>
        <w:t>/4)(</w:t>
      </w:r>
      <w:r w:rsidRPr="00054893">
        <w:rPr>
          <w:i/>
        </w:rPr>
        <w:t>m</w:t>
      </w:r>
      <w:r>
        <w:t xml:space="preserve">)  </w:t>
      </w:r>
      <w:r>
        <w:rPr>
          <w:sz w:val="18"/>
        </w:rPr>
        <w:t xml:space="preserve">  </w:t>
      </w:r>
      <w:r>
        <w:t xml:space="preserve"> D. </w:t>
      </w:r>
      <w:r>
        <w:rPr>
          <w:i/>
        </w:rPr>
        <w:t>X</w:t>
      </w:r>
      <w:r>
        <w:t>=2cos(3</w:t>
      </w:r>
      <w:r>
        <w:rPr>
          <w:rFonts w:hint="eastAsia"/>
          <w:i/>
        </w:rPr>
        <w:sym w:font="Symbol" w:char="F070"/>
      </w:r>
      <w:r>
        <w:rPr>
          <w:i/>
        </w:rPr>
        <w:t>t</w:t>
      </w:r>
      <w:r>
        <w:t xml:space="preserve"> /4-</w:t>
      </w:r>
      <w:r>
        <w:rPr>
          <w:rFonts w:hint="eastAsia"/>
          <w:i/>
        </w:rPr>
        <w:t>π</w:t>
      </w:r>
      <w:r>
        <w:t>/4)(</w:t>
      </w:r>
      <w:r w:rsidRPr="00054893">
        <w:rPr>
          <w:i/>
        </w:rPr>
        <w:t>m</w:t>
      </w:r>
      <w:r>
        <w:t>)</w:t>
      </w:r>
    </w:p>
    <w:p w:rsidR="00054893" w:rsidRDefault="00054893" w:rsidP="00054893">
      <w:pPr>
        <w:spacing w:line="300" w:lineRule="auto"/>
        <w:ind w:firstLine="420"/>
        <w:jc w:val="right"/>
      </w:pPr>
    </w:p>
    <w:p w:rsidR="00054893" w:rsidRDefault="00054893" w:rsidP="00054893">
      <w:pPr>
        <w:spacing w:line="300" w:lineRule="auto"/>
        <w:ind w:firstLine="420"/>
      </w:pPr>
      <w:r>
        <w:rPr>
          <w:rFonts w:hint="eastAsia"/>
        </w:rPr>
        <w:t>答案：</w:t>
      </w:r>
      <w:r w:rsidR="00CC39B0">
        <w:rPr>
          <w:rFonts w:hint="eastAsia"/>
        </w:rPr>
        <w:t>D</w:t>
      </w:r>
    </w:p>
    <w:p w:rsidR="00054893" w:rsidRDefault="00054893" w:rsidP="00054893">
      <w:pPr>
        <w:spacing w:line="300" w:lineRule="auto"/>
        <w:ind w:firstLine="420"/>
      </w:pPr>
    </w:p>
    <w:p w:rsidR="00CC39B0" w:rsidRDefault="00CC39B0" w:rsidP="00CC39B0">
      <w:pPr>
        <w:spacing w:line="300" w:lineRule="auto"/>
        <w:ind w:firstLineChars="0" w:firstLine="0"/>
      </w:pPr>
      <w:r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081270</wp:posOffset>
                </wp:positionH>
                <wp:positionV relativeFrom="paragraph">
                  <wp:posOffset>300990</wp:posOffset>
                </wp:positionV>
                <wp:extent cx="957738" cy="1279580"/>
                <wp:effectExtent l="0" t="0" r="0" b="0"/>
                <wp:wrapNone/>
                <wp:docPr id="232" name="画布 2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3" name="组合 233"/>
                        <wpg:cNvGrpSpPr/>
                        <wpg:grpSpPr>
                          <a:xfrm>
                            <a:off x="2540" y="8890"/>
                            <a:ext cx="862965" cy="1241175"/>
                            <a:chOff x="2540" y="8890"/>
                            <a:chExt cx="862965" cy="1241175"/>
                          </a:xfrm>
                        </wpg:grpSpPr>
                        <wps:wsp>
                          <wps:cNvPr id="37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5730" y="70485"/>
                              <a:ext cx="553720" cy="0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25730" y="889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7325" y="889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8920" y="889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0515" y="889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2110" y="889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3705" y="8890"/>
                              <a:ext cx="60960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4665" y="889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56260" y="889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17855" y="889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8920" y="70485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920" y="13208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8920" y="193675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920" y="25527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8920" y="316865"/>
                              <a:ext cx="61595" cy="60960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920" y="377825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8920" y="43942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920" y="501015"/>
                              <a:ext cx="0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920" y="562610"/>
                              <a:ext cx="307340" cy="0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665" y="70485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4665" y="13208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665" y="193675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Line 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4665" y="25527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Line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665" y="316865"/>
                              <a:ext cx="61595" cy="60960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" name="Line 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4665" y="377825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665" y="43942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Line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6260" y="501015"/>
                              <a:ext cx="0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2110" y="56261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2110" y="624205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" name="Line 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2110" y="68580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" name="Line 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2110" y="747395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" name="Line 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2110" y="808990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7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2110" y="870585"/>
                              <a:ext cx="61595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8" name="Line 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2110" y="932180"/>
                              <a:ext cx="61595" cy="60960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9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2110" y="993140"/>
                              <a:ext cx="0" cy="61595"/>
                            </a:xfrm>
                            <a:prstGeom prst="line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595" y="1059815"/>
                              <a:ext cx="175260" cy="175895"/>
                            </a:xfrm>
                            <a:prstGeom prst="rect">
                              <a:avLst/>
                            </a:pr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94665" y="255270"/>
                              <a:ext cx="370840" cy="2228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0" y="255270"/>
                              <a:ext cx="370840" cy="2228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110" y="685800"/>
                              <a:ext cx="370205" cy="2228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3705" y="1017905"/>
                              <a:ext cx="370205" cy="2228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780" y="1051945"/>
                              <a:ext cx="37592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Default="00CB1CC9">
                                <w:pPr>
                                  <w:ind w:firstLine="400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232" o:spid="_x0000_s1078" editas="canvas" style="position:absolute;left:0;text-align:left;margin-left:400.1pt;margin-top:23.7pt;width:75.4pt;height:100.75pt;z-index:251660288" coordsize="9575,12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">
                <v:shape id="_x0000_s1079" type="#_x0000_t75" style="position:absolute;width:9575;height:12795;visibility:visible;mso-wrap-style:square">
                  <v:fill o:detectmouseclick="t"/>
                  <v:path o:connecttype="none"/>
                </v:shape>
                <v:group id="组合 233" o:spid="_x0000_s1080" style="position:absolute;left:25;top:88;width:8630;height:12412" coordorigin="25,88" coordsize="8629,124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<v:line id="Line 41" o:spid="_x0000_s1081" style="position:absolute;visibility:visible;mso-wrap-style:square" from="1257,704" to="6794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xB8sIAAADbAAAADwAAAGRycy9kb3ducmV2LnhtbESPS2vDMBCE74X8B7GB3ho5CTjFjRJC&#10;HtBTIQ/odbG2lom0MpISu/++KgRyHGbmG2a5HpwVdwqx9axgOilAENdet9wouJwPb+8gYkLWaD2T&#10;gl+KsF6NXpZYad/zke6n1IgM4VihApNSV0kZa0MO48R3xNn78cFhyjI0UgfsM9xZOSuKUjpsOS8Y&#10;7GhrqL6ebk5B2pT7wN/udil3vSlsf57br51Sr+Nh8wEi0ZCe4Uf7UyuYL+D/S/4B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cxB8sIAAADbAAAADwAAAAAAAAAAAAAA&#10;AAChAgAAZHJzL2Rvd25yZXYueG1sUEsFBgAAAAAEAAQA+QAAAJADAAAAAA==&#10;" strokeweight=".8pt"/>
                  <v:line id="Line 42" o:spid="_x0000_s1082" style="position:absolute;flip:y;visibility:visible;mso-wrap-style:square" from="1257,88" to="1873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2qdcIAAADbAAAADwAAAGRycy9kb3ducmV2LnhtbERPXWvCMBR9F/wP4Qp701SdMrtGkcFk&#10;UzaYjtHHS3PXFJubrola//3yIPh4ON/ZqrO1OFPrK8cKxqMEBHHhdMWlgu/D6/AJhA/IGmvHpOBK&#10;HlbLfi/DVLsLf9F5H0oRQ9inqMCE0KRS+sKQRT9yDXHkfl1rMUTYllK3eInhtpaTJJlLixXHBoMN&#10;vRgqjvuTVfBT/i02+bYycvb+WOd+/vG5mwalHgbd+hlEoC7cxTf3m1YwjWPjl/gD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n2qdcIAAADbAAAADwAAAAAAAAAAAAAA&#10;AAChAgAAZHJzL2Rvd25yZXYueG1sUEsFBgAAAAAEAAQA+QAAAJADAAAAAA==&#10;" strokeweight=".8pt"/>
                  <v:line id="Line 43" o:spid="_x0000_s1083" style="position:absolute;flip:y;visibility:visible;mso-wrap-style:square" from="1873,88" to="2489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EP7sYAAADbAAAADwAAAGRycy9kb3ducmV2LnhtbESP3WoCMRSE74W+QziF3rlZ6w91a5RS&#10;sFRFobYULw+b42bp5mTdpLq+vREEL4eZ+YaZzFpbiSM1vnSsoJekIIhzp0suFPx8z7svIHxA1lg5&#10;JgVn8jCbPnQmmGl34i86bkMhIoR9hgpMCHUmpc8NWfSJq4mjt3eNxRBlU0jd4CnCbSWf03QkLZYc&#10;FwzW9G4o/9v+WwW/xWH8sVuWRg4Xg2rnR+vNqh+Uenps315BBGrDPXxrf2oF/TFcv8QfIK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xD+7GAAAA2wAAAA8AAAAAAAAA&#10;AAAAAAAAoQIAAGRycy9kb3ducmV2LnhtbFBLBQYAAAAABAAEAPkAAACUAwAAAAA=&#10;" strokeweight=".8pt"/>
                  <v:line id="Line 44" o:spid="_x0000_s1084" style="position:absolute;flip:y;visibility:visible;mso-wrap-style:square" from="2489,88" to="3105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3VDsIAAADbAAAADwAAAGRycy9kb3ducmV2LnhtbERPXWvCMBR9H/gfwhV8m6lOZXaNIoOJ&#10;TjaYjtHHS3PXFJubrona/XvzIPh4ON/ZsrO1OFPrK8cKRsMEBHHhdMWlgu/D2+MzCB+QNdaOScE/&#10;eVgueg8Zptpd+IvO+1CKGMI+RQUmhCaV0heGLPqha4gj9+taiyHCtpS6xUsMt7UcJ8lMWqw4Nhhs&#10;6NVQcdyfrIKf8m++zt8rI6fbSZ372cfn7ikoNeh3qxcQgbpwF9/cG61gEtfHL/EHyM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3VDsIAAADbAAAADwAAAAAAAAAAAAAA&#10;AAChAgAAZHJzL2Rvd25yZXYueG1sUEsFBgAAAAAEAAQA+QAAAJADAAAAAA==&#10;" strokeweight=".8pt"/>
                  <v:line id="Line 45" o:spid="_x0000_s1085" style="position:absolute;flip:y;visibility:visible;mso-wrap-style:square" from="3105,88" to="3721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FwlcUAAADbAAAADwAAAGRycy9kb3ducmV2LnhtbESPQWsCMRSE70L/Q3iF3rpZrRXdGqUI&#10;SqsoqKV4fGxeN0s3L+sm6vbfN4LgcZiZb5jxtLWVOFPjS8cKukkKgjh3uuRCwdd+/jwE4QOyxsox&#10;KfgjD9PJQ2eMmXYX3tJ5FwoRIewzVGBCqDMpfW7Iok9cTRy9H9dYDFE2hdQNXiLcVrKXpgNpseS4&#10;YLCmmaH8d3eyCr6L42hxWJZGvn72q4MfrDerl6DU02P7/gYiUBvu4Vv7Qyvod+H6Jf4AO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0FwlcUAAADbAAAADwAAAAAAAAAA&#10;AAAAAAChAgAAZHJzL2Rvd25yZXYueG1sUEsFBgAAAAAEAAQA+QAAAJMDAAAAAA==&#10;" strokeweight=".8pt"/>
                  <v:line id="Line 46" o:spid="_x0000_s1086" style="position:absolute;flip:y;visibility:visible;mso-wrap-style:square" from="3721,88" to="4337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Pu4sUAAADbAAAADwAAAGRycy9kb3ducmV2LnhtbESPQWsCMRSE7wX/Q3hCbzWrtdKuRhHB&#10;ohaFWhGPj81zs7h5WTeprv/eCIUeh5n5hhlNGluKC9W+cKyg20lAEGdOF5wr2P3MX95B+ICssXRM&#10;Cm7kYTJuPY0w1e7K33TZhlxECPsUFZgQqlRKnxmy6DuuIo7e0dUWQ5R1LnWN1wi3pewlyUBaLDgu&#10;GKxoZig7bX+tgn1+/vg8rAoj35b98uAH683Xa1Dqud1MhyACNeE//NdeaAX9Hjy+xB8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5Pu4sUAAADbAAAADwAAAAAAAAAA&#10;AAAAAAChAgAAZHJzL2Rvd25yZXYueG1sUEsFBgAAAAAEAAQA+QAAAJMDAAAAAA==&#10;" strokeweight=".8pt"/>
                  <v:line id="Line 47" o:spid="_x0000_s1087" style="position:absolute;flip:y;visibility:visible;mso-wrap-style:square" from="4337,88" to="4946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9LecYAAADbAAAADwAAAGRycy9kb3ducmV2LnhtbESP3WoCMRSE74W+QziF3rnZ1h90a5RS&#10;qFhFQS3Fy8PmdLN0c7LdRN2+vREEL4eZ+YaZzFpbiRM1vnSs4DlJQRDnTpdcKPjaf3RHIHxA1lg5&#10;JgX/5GE2fehMMNPuzFs67UIhIoR9hgpMCHUmpc8NWfSJq4mj9+MaiyHKppC6wXOE20q+pOlQWiw5&#10;Lhis6d1Q/rs7WgXfxd94fliWRg4++9XBD9ebVS8o9fTYvr2CCNSGe/jWXmgF/R5cv8QfIK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fS3nGAAAA2wAAAA8AAAAAAAAA&#10;AAAAAAAAoQIAAGRycy9kb3ducmV2LnhtbFBLBQYAAAAABAAEAPkAAACUAwAAAAA=&#10;" strokeweight=".8pt"/>
                  <v:line id="Line 48" o:spid="_x0000_s1088" style="position:absolute;flip:y;visibility:visible;mso-wrap-style:square" from="4946,88" to="5562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bTDcYAAADbAAAADwAAAGRycy9kb3ducmV2LnhtbESP3WoCMRSE74W+QziF3tVs7VZ0axQR&#10;lFqp4A/Fy8PmdLO4OVk3Ude3bwoFL4eZ+YYZTVpbiQs1vnSs4KWbgCDOnS65ULDfzZ8HIHxA1lg5&#10;JgU38jAZP3RGmGl35Q1dtqEQEcI+QwUmhDqT0ueGLPquq4mj9+MaiyHKppC6wWuE20r2kqQvLZYc&#10;FwzWNDOUH7dnq+C7OA0Xh8/SyLdlWh18/2u9eg1KPT2203cQgdpwD/+3P7SCNIW/L/EHyPE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20w3GAAAA2wAAAA8AAAAAAAAA&#10;AAAAAAAAoQIAAGRycy9kb3ducmV2LnhtbFBLBQYAAAAABAAEAPkAAACUAwAAAAA=&#10;" strokeweight=".8pt"/>
                  <v:line id="Line 49" o:spid="_x0000_s1089" style="position:absolute;flip:y;visibility:visible;mso-wrap-style:square" from="5562,88" to="6178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p2lsUAAADbAAAADwAAAGRycy9kb3ducmV2LnhtbESPW2sCMRSE3wv+h3AE32rWeqFdjVIE&#10;pRcUakV8PGyOm8XNybqJuv57IxT6OMzMN8xk1thSXKj2hWMFvW4CgjhzuuBcwfZ38fwKwgdkjaVj&#10;UnAjD7Np62mCqXZX/qHLJuQiQtinqMCEUKVS+syQRd91FXH0Dq62GKKsc6lrvEa4LeVLkoykxYLj&#10;gsGK5oay4+ZsFezy09ty/1UYOfwclHs/Wq2/+0GpTrt5H4MI1IT/8F/7QysYDOHxJf4AO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Hp2lsUAAADbAAAADwAAAAAAAAAA&#10;AAAAAAChAgAAZHJzL2Rvd25yZXYueG1sUEsFBgAAAAAEAAQA+QAAAJMDAAAAAA==&#10;" strokeweight=".8pt"/>
                  <v:line id="Line 50" o:spid="_x0000_s1090" style="position:absolute;flip:y;visibility:visible;mso-wrap-style:square" from="6178,88" to="6794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jo4cUAAADbAAAADwAAAGRycy9kb3ducmV2LnhtbESPQWsCMRSE7wX/Q3hCb5rV6mJXoxSh&#10;RSsWqkU8PjbPzdLNy3aT6vrvTUHocZiZb5jZorWVOFPjS8cKBv0EBHHudMmFgq/9a28CwgdkjZVj&#10;UnAlD4t552GGmXYX/qTzLhQiQthnqMCEUGdS+tyQRd93NXH0Tq6xGKJsCqkbvES4reQwSVJpseS4&#10;YLCmpaH8e/drFRyKn+e343tp5Hg9qo4+3X5snoJSj932ZQoiUBv+w/f2SisYpfD3Jf4A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Kjo4cUAAADbAAAADwAAAAAAAAAA&#10;AAAAAAChAgAAZHJzL2Rvd25yZXYueG1sUEsFBgAAAAAEAAQA+QAAAJMDAAAAAA==&#10;" strokeweight=".8pt"/>
                  <v:line id="Line 51" o:spid="_x0000_s1091" style="position:absolute;flip:x;visibility:visible;mso-wrap-style:square" from="2489,704" to="3105,1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RNesUAAADbAAAADwAAAGRycy9kb3ducmV2LnhtbESPQWsCMRSE74L/ITzBm2Zt1dbVKKXQ&#10;UisWqiIeH5vnZnHzsm5S3f77piB4HGbmG2a2aGwpLlT7wrGCQT8BQZw5XXCuYLd96z2D8AFZY+mY&#10;FPySh8W83Zphqt2Vv+myCbmIEPYpKjAhVKmUPjNk0fddRRy9o6sthijrXOoarxFuS/mQJGNpseC4&#10;YLCiV0PZafNjFezz8+T98FkYOVoOy4Mfr79Wj0Gpbqd5mYII1IR7+Nb+0AqGT/D/Jf4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+RNesUAAADbAAAADwAAAAAAAAAA&#10;AAAAAAChAgAAZHJzL2Rvd25yZXYueG1sUEsFBgAAAAAEAAQA+QAAAJMDAAAAAA==&#10;" strokeweight=".8pt"/>
                  <v:line id="Line 52" o:spid="_x0000_s1092" style="position:absolute;visibility:visible;mso-wrap-style:square" from="2489,1320" to="3105,1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Wm/b8AAADbAAAADwAAAGRycy9kb3ducmV2LnhtbERPy2oCMRTdC/5DuII7zfhgKKNRRFvo&#10;SqgK3V4m18lgcjMk0Zn+fbModHk47+1+cFa8KMTWs4LFvABBXHvdcqPgdv2YvYGICVmj9UwKfijC&#10;fjcebbHSvucvel1SI3IIxwoVmJS6SspYG3IY574jztzdB4cpw9BIHbDP4c7KZVGU0mHLucFgR0dD&#10;9ePydArSoXwP/O2et/LUm8L215U9n5SaTobDBkSiIf2L/9yfWsE6j81f8g+Qu1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FWm/b8AAADbAAAADwAAAAAAAAAAAAAAAACh&#10;AgAAZHJzL2Rvd25yZXYueG1sUEsFBgAAAAAEAAQA+QAAAI0DAAAAAA==&#10;" strokeweight=".8pt"/>
                  <v:line id="Line 53" o:spid="_x0000_s1093" style="position:absolute;flip:x;visibility:visible;mso-wrap-style:square" from="2489,1936" to="3105,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d8k8UAAADbAAAADwAAAGRycy9kb3ducmV2LnhtbESP3WoCMRSE7wu+QziCd5q1/lBXo0jB&#10;oi0KtUW8PGyOm8XNybpJdX17Uyj0cpiZb5jZorGluFLtC8cK+r0EBHHmdMG5gu+vVfcFhA/IGkvH&#10;pOBOHhbz1tMMU+1u/EnXfchFhLBPUYEJoUql9Jkhi77nKuLonVxtMURZ51LXeItwW8rnJBlLiwXH&#10;BYMVvRrKzvsfq+CQXyZvx/fCyNFmWB79eLv7GASlOu1mOQURqAn/4b/2WisYTuD3S/wB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d8k8UAAADbAAAADwAAAAAAAAAA&#10;AAAAAAChAgAAZHJzL2Rvd25yZXYueG1sUEsFBgAAAAAEAAQA+QAAAJMDAAAAAA==&#10;" strokeweight=".8pt"/>
                  <v:line id="Line 54" o:spid="_x0000_s1094" style="position:absolute;visibility:visible;mso-wrap-style:square" from="2489,2552" to="3105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o8Jr4AAADbAAAADwAAAGRycy9kb3ducmV2LnhtbERPTWsCMRC9C/6HMII3zaq4lNUooi30&#10;JFSFXofNuFlMJksS3e2/bw6FHh/ve7sfnBUvCrH1rGAxL0AQ11633Ci4XT9mbyBiQtZoPZOCH4qw&#10;341HW6y07/mLXpfUiBzCsUIFJqWukjLWhhzGue+IM3f3wWHKMDRSB+xzuLNyWRSldNhybjDY0dFQ&#10;/bg8nYJ0KN8Df7vnrTz1prD9dWXPJ6Wmk+GwAZFoSP/iP/enVrDO6/OX/APk7h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b+jwmvgAAANsAAAAPAAAAAAAAAAAAAAAAAKEC&#10;AABkcnMvZG93bnJldi54bWxQSwUGAAAAAAQABAD5AAAAjAMAAAAA&#10;" strokeweight=".8pt"/>
                  <v:line id="Line 55" o:spid="_x0000_s1095" style="position:absolute;flip:x;visibility:visible;mso-wrap-style:square" from="2489,3168" to="3105,3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bdpMUAAADbAAAADwAAAGRycy9kb3ducmV2LnhtbESP3WoCMRSE7wu+QziCd5r1l3Y1igiW&#10;alGoFfHysDluFjcn6ybV7ds3hUIvh5n5hpktGluKO9W+cKyg30tAEGdOF5wrOH6uu88gfEDWWDom&#10;Bd/kYTFvPc0w1e7BH3Q/hFxECPsUFZgQqlRKnxmy6HuuIo7exdUWQ5R1LnWNjwi3pRwkyURaLDgu&#10;GKxoZSi7Hr6sglN+e3k9bwsjx5tRefaT3f59GJTqtJvlFESgJvyH/9pvWsF4CL9f4g+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bdpMUAAADbAAAADwAAAAAAAAAA&#10;AAAAAAChAgAAZHJzL2Rvd25yZXYueG1sUEsFBgAAAAAEAAQA+QAAAJMDAAAAAA==&#10;" strokeweight=".8pt"/>
                  <v:line id="Line 56" o:spid="_x0000_s1096" style="position:absolute;visibility:visible;mso-wrap-style:square" from="2489,3778" to="3105,4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E6JcIAAADbAAAADwAAAGRycy9kb3ducmV2LnhtbESPQWsCMRSE74L/ITyhN83W6lK2RhFt&#10;wVPBVej1sXndLE1eliS623/fFAo9DjPzDbPZjc6KO4XYeVbwuChAEDded9wquF7e5s8gYkLWaD2T&#10;gm+KsNtOJxustB/4TPc6tSJDOFaowKTUV1LGxpDDuPA9cfY+fXCYsgyt1AGHDHdWLouilA47zgsG&#10;ezoYar7qm1OQ9uVr4A93u5bHwRR2uDzZ96NSD7Nx/wIi0Zj+w3/tk1awXsHvl/wD5P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E6JcIAAADbAAAADwAAAAAAAAAAAAAA&#10;AAChAgAAZHJzL2Rvd25yZXYueG1sUEsFBgAAAAAEAAQA+QAAAJADAAAAAA==&#10;" strokeweight=".8pt"/>
                  <v:line id="Line 57" o:spid="_x0000_s1097" style="position:absolute;flip:x;visibility:visible;mso-wrap-style:square" from="2489,4394" to="310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PgS8YAAADbAAAADwAAAGRycy9kb3ducmV2LnhtbESP3WoCMRSE7wt9h3AKvdNsrSu6NYoI&#10;SlUq+EPx8rA53SxuTtZN1O3bN4VCL4eZ+YYZT1tbiRs1vnSs4KWbgCDOnS65UHA8LDpDED4ga6wc&#10;k4Jv8jCdPD6MMdPuzju67UMhIoR9hgpMCHUmpc8NWfRdVxNH78s1FkOUTSF1g/cIt5XsJclAWiw5&#10;LhisaW4oP++vVsFncRktT+vSyHTVr05+8LHdvAalnp/a2RuIQG34D/+137WCNIXfL/EHyM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j4EvGAAAA2wAAAA8AAAAAAAAA&#10;AAAAAAAAoQIAAGRycy9kb3ducmV2LnhtbFBLBQYAAAAABAAEAPkAAACUAwAAAAA=&#10;" strokeweight=".8pt"/>
                  <v:line id="Line 58" o:spid="_x0000_s1098" style="position:absolute;visibility:visible;mso-wrap-style:square" from="2489,5010" to="2489,5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8BycEAAADbAAAADwAAAGRycy9kb3ducmV2LnhtbESPQWsCMRSE7wX/Q3iCt5q10kVWo4hW&#10;6KlQFbw+Ns/NYvKyJNFd/31TKPQ4zMw3zGozOCseFGLrWcFsWoAgrr1uuVFwPh1eFyBiQtZoPZOC&#10;J0XYrEcvK6y07/mbHsfUiAzhWKECk1JXSRlrQw7j1HfE2bv64DBlGRqpA/YZ7qx8K4pSOmw5Lxjs&#10;aGeovh3vTkHalh+BL+5+Lve9KWx/mtuvvVKT8bBdgkg0pP/wX/tTK3gv4fdL/gFy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XwHJwQAAANsAAAAPAAAAAAAAAAAAAAAA&#10;AKECAABkcnMvZG93bnJldi54bWxQSwUGAAAAAAQABAD5AAAAjwMAAAAA&#10;" strokeweight=".8pt"/>
                  <v:line id="Line 59" o:spid="_x0000_s1099" style="position:absolute;visibility:visible;mso-wrap-style:square" from="2489,5626" to="5562,5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OkUsIAAADbAAAADwAAAGRycy9kb3ducmV2LnhtbESPT2sCMRTE7wW/Q3iCt5pV6Vq2RhH/&#10;QE+FquD1sXndLE1eliS667dvCoUeh5n5DbPaDM6KO4XYelYwmxYgiGuvW24UXM7H51cQMSFrtJ5J&#10;wYMibNajpxVW2vf8SfdTakSGcKxQgUmpq6SMtSGHceo74ux9+eAwZRkaqQP2Ge6snBdFKR22nBcM&#10;drQzVH+fbk5B2paHwFd3u5T73hS2Py/sx16pyXjYvoFINKT/8F/7XSt4WcLvl/wD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BOkUsIAAADbAAAADwAAAAAAAAAAAAAA&#10;AAChAgAAZHJzL2Rvd25yZXYueG1sUEsFBgAAAAAEAAQA+QAAAJADAAAAAA==&#10;" strokeweight=".8pt"/>
                  <v:line id="Line 60" o:spid="_x0000_s1100" style="position:absolute;visibility:visible;mso-wrap-style:square" from="4946,704" to="5562,1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jNd8EAAADbAAAADwAAAGRycy9kb3ducmV2LnhtbESPQWsCMRSE7wX/Q3iCt5rVwiKrUaRa&#10;6EmoCl4fm+dmafKyJNHd/nsjFDwOM/MNs9oMzoo7hdh6VjCbFiCIa69bbhScT1/vCxAxIWu0nknB&#10;H0XYrEdvK6y07/mH7sfUiAzhWKECk1JXSRlrQw7j1HfE2bv64DBlGRqpA/YZ7qycF0UpHbacFwx2&#10;9Gmo/j3enIK0LfeBL+52Lne9KWx/+rCHnVKT8bBdgkg0pFf4v/2tFZRzeH7JP0C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CM13wQAAANsAAAAPAAAAAAAAAAAAAAAA&#10;AKECAABkcnMvZG93bnJldi54bWxQSwUGAAAAAAQABAD5AAAAjwMAAAAA&#10;" strokeweight=".8pt"/>
                  <v:line id="Line 61" o:spid="_x0000_s1101" style="position:absolute;flip:x;visibility:visible;mso-wrap-style:square" from="4946,1320" to="5562,1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oXGcUAAADbAAAADwAAAGRycy9kb3ducmV2LnhtbESPQWsCMRSE70L/Q3iF3jSr1sWuRilC&#10;S60oqEU8PjbPzdLNy3aT6vrvm4LgcZiZb5jpvLWVOFPjS8cK+r0EBHHudMmFgq/9W3cMwgdkjZVj&#10;UnAlD/PZQ2eKmXYX3tJ5FwoRIewzVGBCqDMpfW7Iou+5mjh6J9dYDFE2hdQNXiLcVnKQJKm0WHJc&#10;MFjTwlD+vfu1Cg7Fz8v78bM0crR8ro4+XW9Ww6DU02P7OgERqA338K39oRWkQ/j/En+An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2oXGcUAAADbAAAADwAAAAAAAAAA&#10;AAAAAAChAgAAZHJzL2Rvd25yZXYueG1sUEsFBgAAAAAEAAQA+QAAAJMDAAAAAA==&#10;" strokeweight=".8pt"/>
                  <v:line id="Line 62" o:spid="_x0000_s1102" style="position:absolute;visibility:visible;mso-wrap-style:square" from="4946,1936" to="5562,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Z6esAAAADcAAAADwAAAGRycy9kb3ducmV2LnhtbERPS2sCMRC+C/0PYQq9abYKi90aRXxA&#10;T4IP6HXYTDdLk8mSRHf77xtB8DYf33MWq8FZcaMQW88K3icFCOLa65YbBZfzfjwHEROyRuuZFPxR&#10;hNXyZbTASvuej3Q7pUbkEI4VKjApdZWUsTbkME58R5y5Hx8cpgxDI3XAPoc7K6dFUUqHLecGgx1t&#10;DNW/p6tTkNblLvC3u17KbW8K259n9rBV6u11WH+CSDSkp/jh/tJ5/scU7s/kC+Ty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l2enrAAAAA3AAAAA8AAAAAAAAAAAAAAAAA&#10;oQIAAGRycy9kb3ducmV2LnhtbFBLBQYAAAAABAAEAPkAAACOAwAAAAA=&#10;" strokeweight=".8pt"/>
                  <v:line id="Line 63" o:spid="_x0000_s1103" style="position:absolute;flip:x;visibility:visible;mso-wrap-style:square" from="4946,2552" to="5562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ec4sMAAADcAAAADwAAAGRycy9kb3ducmV2LnhtbERPTWsCMRC9F/wPYYTeNGutUlejSMGi&#10;FoXaIh6HzbhZ3EzWTdT13zdCobd5vM+ZzBpbiivVvnCsoNdNQBBnThecK/j5XnTeQPiArLF0TAru&#10;5GE2bT1NMNXuxl903YVcxBD2KSowIVSplD4zZNF3XUUcuaOrLYYI61zqGm8x3JbyJUmG0mLBscFg&#10;Re+GstPuYhXs8/Po47AujBysXsuDH262n/2g1HO7mY9BBGrCv/jPvdRx/qgPj2fiBXL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nnOLDAAAA3AAAAA8AAAAAAAAAAAAA&#10;AAAAoQIAAGRycy9kb3ducmV2LnhtbFBLBQYAAAAABAAEAPkAAACRAwAAAAA=&#10;" strokeweight=".8pt"/>
                  <v:line id="Line 64" o:spid="_x0000_s1104" style="position:absolute;visibility:visible;mso-wrap-style:square" from="4946,3168" to="5562,3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NHlcEAAADcAAAADwAAAGRycy9kb3ducmV2LnhtbERPS2sCMRC+F/wPYQRvNauWxW6NIj6g&#10;p0JV8DpsppulyWRJorv++6ZQ6G0+vuesNoOz4k4htp4VzKYFCOLa65YbBZfz8XkJIiZkjdYzKXhQ&#10;hM169LTCSvueP+l+So3IIRwrVGBS6iopY23IYZz6jjhzXz44TBmGRuqAfQ53Vs6LopQOW84NBjva&#10;Gaq/TzenIG3LQ+Cru13KfW8K258X9mOv1GQ8bN9AJBrSv/jP/a7z/NcX+H0mXyDX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00eVwQAAANwAAAAPAAAAAAAAAAAAAAAA&#10;AKECAABkcnMvZG93bnJldi54bWxQSwUGAAAAAAQABAD5AAAAjwMAAAAA&#10;" strokeweight=".8pt"/>
                  <v:line id="Line 65" o:spid="_x0000_s1105" style="position:absolute;flip:x;visibility:visible;mso-wrap-style:square" from="4946,3778" to="5562,4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KhDcQAAADcAAAADwAAAGRycy9kb3ducmV2LnhtbERP22oCMRB9F/yHMIJv3Wy9UbdGKUKl&#10;VhRqS/Fx2Ew3SzeT7Sbq+veNIPg2h3Od2aK1lThR40vHCh6TFARx7nTJhYKvz9eHJxA+IGusHJOC&#10;C3lYzLudGWbanfmDTvtQiBjCPkMFJoQ6k9Lnhiz6xNXEkftxjcUQYVNI3eA5httKDtJ0Ii2WHBsM&#10;1rQ0lP/uj1bBd/E3XR3eSyPH61F18JPtbjMMSvV77csziEBtuItv7jcd50/HcH0mXi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AqENxAAAANwAAAAPAAAAAAAAAAAA&#10;AAAAAKECAABkcnMvZG93bnJldi54bWxQSwUGAAAAAAQABAD5AAAAkgMAAAAA&#10;" strokeweight=".8pt"/>
                  <v:line id="Line 66" o:spid="_x0000_s1106" style="position:absolute;visibility:visible;mso-wrap-style:square" from="4946,4394" to="5562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4jsL8AAADcAAAADwAAAGRycy9kb3ducmV2LnhtbERPy4rCMBTdD/gP4QruxlSFMlSjiA+Y&#10;lTAquL0016aY3JQk2s7fm8XALA/nvdoMzooXhdh6VjCbFiCIa69bbhRcL8fPLxAxIWu0nknBL0XY&#10;rEcfK6y07/mHXufUiBzCsUIFJqWukjLWhhzGqe+IM3f3wWHKMDRSB+xzuLNyXhSldNhybjDY0c5Q&#10;/Tg/nYK0LQ+Bb+55Lfe9KWx/WdjTXqnJeNguQSQa0r/4z/2tFcxneX4+k4+AXL8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B4jsL8AAADcAAAADwAAAAAAAAAAAAAAAACh&#10;AgAAZHJzL2Rvd25yZXYueG1sUEsFBgAAAAAEAAQA+QAAAI0DAAAAAA==&#10;" strokeweight=".8pt"/>
                  <v:line id="Line 67" o:spid="_x0000_s1107" style="position:absolute;visibility:visible;mso-wrap-style:square" from="5562,5010" to="5562,5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KGK8MAAADcAAAADwAAAGRycy9kb3ducmV2LnhtbESPT2sCMRTE70K/Q3hCb5pdC0tZjSJa&#10;oaeCf8DrY/O6WZq8LEl012/fFIQeh5n5DbPajM6KO4XYeVZQzgsQxI3XHbcKLufD7B1ETMgarWdS&#10;8KAIm/XLZIW19gMf6X5KrcgQjjUqMCn1tZSxMeQwzn1PnL1vHxymLEMrdcAhw52Vi6KopMOO84LB&#10;nnaGmp/TzSlI2+oj8NXdLtV+MIUdzm/2a6/U63TcLkEkGtN/+Nn+1AoWZQl/Z/IR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9ShivDAAAA3AAAAA8AAAAAAAAAAAAA&#10;AAAAoQIAAGRycy9kb3ducmV2LnhtbFBLBQYAAAAABAAEAPkAAACRAwAAAAA=&#10;" strokeweight=".8pt"/>
                  <v:line id="Line 68" o:spid="_x0000_s1108" style="position:absolute;flip:x;visibility:visible;mso-wrap-style:square" from="3721,5626" to="4337,6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1bX8YAAADcAAAADwAAAGRycy9kb3ducmV2LnhtbESPQWsCMRSE7wX/Q3iCN826rVJXo0ih&#10;oi0K1VI8PjbPzeLmZbuJuv77plDocZiZb5jZorWVuFLjS8cKhoMEBHHudMmFgs/Da/8ZhA/IGivH&#10;pOBOHhbzzsMMM+1u/EHXfShEhLDPUIEJoc6k9Lkhi37gauLonVxjMUTZFFI3eItwW8k0ScbSYslx&#10;wWBNL4by8/5iFXwV35PV8a00crR5qo5+vN29Pwalet12OQURqA3/4b/2WitIhyn8nolH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0dW1/GAAAA3AAAAA8AAAAAAAAA&#10;AAAAAAAAoQIAAGRycy9kb3ducmV2LnhtbFBLBQYAAAAABAAEAPkAAACUAwAAAAA=&#10;" strokeweight=".8pt"/>
                  <v:line id="Line 69" o:spid="_x0000_s1109" style="position:absolute;visibility:visible;mso-wrap-style:square" from="3721,6242" to="4337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y9x8MAAADcAAAADwAAAGRycy9kb3ducmV2LnhtbESPwWrDMBBE74X+g9hCb42cBExxI5uQ&#10;tNBTIYkh18XaWibSykhK7P59VQj0OMzMG2bTzM6KG4U4eFawXBQgiDuvB+4VtKePl1cQMSFrtJ5J&#10;wQ9FaOrHhw1W2k98oNsx9SJDOFaowKQ0VlLGzpDDuPAjcfa+fXCYsgy91AGnDHdWroqilA4HzgsG&#10;R9oZ6i7Hq1OQtuV74LO7tuV+MoWdTmv7tVfq+WnevoFINKf/8L39qRWslmv4O5OPgKx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MvcfDAAAA3AAAAA8AAAAAAAAAAAAA&#10;AAAAoQIAAGRycy9kb3ducmV2LnhtbFBLBQYAAAAABAAEAPkAAACRAwAAAAA=&#10;" strokeweight=".8pt"/>
                  <v:line id="Line 70" o:spid="_x0000_s1110" style="position:absolute;flip:x;visibility:visible;mso-wrap-style:square" from="3721,6858" to="4337,7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hmsMcAAADcAAAADwAAAGRycy9kb3ducmV2LnhtbESP3WoCMRSE74W+QziF3nWzWiu6NUop&#10;WKyi4A/Fy8PmdLN0c7JuUt2+vREEL4eZ+YYZT1tbiRM1vnSsoJukIIhzp0suFOx3s+chCB+QNVaO&#10;ScE/eZhOHjpjzLQ784ZO21CICGGfoQITQp1J6XNDFn3iauLo/bjGYoiyKaRu8BzhtpK9NB1IiyXH&#10;BYM1fRjKf7d/VsF3cRx9Hhalka9f/ergB6v18iUo9fTYvr+BCNSGe/jWnmsFvW4frmfiEZCT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uGawxwAAANwAAAAPAAAAAAAA&#10;AAAAAAAAAKECAABkcnMvZG93bnJldi54bWxQSwUGAAAAAAQABAD5AAAAlQMAAAAA&#10;" strokeweight=".8pt"/>
                  <v:line id="Line 71" o:spid="_x0000_s1111" style="position:absolute;visibility:visible;mso-wrap-style:square" from="3721,7473" to="4337,8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mAKMMAAADcAAAADwAAAGRycy9kb3ducmV2LnhtbESPwWrDMBBE74H+g9hCbomclJrgRjah&#10;aaGnQJNAr4u1tUyllZGU2Pn7KlDocZiZN8y2mZwVVwqx96xgtSxAELde99wpOJ/eFxsQMSFrtJ5J&#10;wY0iNPXDbIuV9iN/0vWYOpEhHCtUYFIaKilja8hhXPqBOHvfPjhMWYZO6oBjhjsr10VRSoc95wWD&#10;A70aan+OF6cg7cq3wF/uci73oynseHqyh71S88dp9wIi0ZT+w3/tD61gvXqG+5l8BGT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pgCjDAAAA3AAAAA8AAAAAAAAAAAAA&#10;AAAAoQIAAGRycy9kb3ducmV2LnhtbFBLBQYAAAAABAAEAPkAAACRAwAAAAA=&#10;" strokeweight=".8pt"/>
                  <v:line id="Line 72" o:spid="_x0000_s1112" style="position:absolute;flip:x;visibility:visible;mso-wrap-style:square" from="3721,8089" to="4337,8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ZdXMYAAADcAAAADwAAAGRycy9kb3ducmV2LnhtbESPQWsCMRSE7wX/Q3iCt5rVtktdjSKF&#10;iloUqqV4fGyem8XNy3YTdf33jVDocZiZb5jJrLWVuFDjS8cKBv0EBHHudMmFgq/9++MrCB+QNVaO&#10;ScGNPMymnYcJZtpd+ZMuu1CICGGfoQITQp1J6XNDFn3f1cTRO7rGYoiyKaRu8BrhtpLDJEmlxZLj&#10;gsGa3gzlp93ZKvgufkaLw7o08mX1XB18utl+PAWlet12PgYRqA3/4b/2UisYDlK4n4lH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mXVzGAAAA3AAAAA8AAAAAAAAA&#10;AAAAAAAAoQIAAGRycy9kb3ducmV2LnhtbFBLBQYAAAAABAAEAPkAAACUAwAAAAA=&#10;" strokeweight=".8pt"/>
                  <v:line id="Line 73" o:spid="_x0000_s1113" style="position:absolute;visibility:visible;mso-wrap-style:square" from="3721,8705" to="4337,9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e7xMMAAADcAAAADwAAAGRycy9kb3ducmV2LnhtbESPwWrDMBBE74H+g9hCbomcFNzgRjah&#10;aaGnQJNAr4u1tUyllZGU2Pn7KlDocZiZN8y2mZwVVwqx96xgtSxAELde99wpOJ/eFxsQMSFrtJ5J&#10;wY0iNPXDbIuV9iN/0vWYOpEhHCtUYFIaKilja8hhXPqBOHvfPjhMWYZO6oBjhjsr10VRSoc95wWD&#10;A70aan+OF6cg7cq3wF/uci73oynseHqyh71S88dp9wIi0ZT+w3/tD61gvXqG+5l8BGT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/3u8TDAAAA3AAAAA8AAAAAAAAAAAAA&#10;AAAAoQIAAGRycy9kb3ducmV2LnhtbFBLBQYAAAAABAAEAPkAAACRAwAAAAA=&#10;" strokeweight=".8pt"/>
                  <v:line id="Line 74" o:spid="_x0000_s1114" style="position:absolute;flip:x;visibility:visible;mso-wrap-style:square" from="3721,9321" to="4337,9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VstcMAAADcAAAADwAAAGRycy9kb3ducmV2LnhtbERPy2oCMRTdF/yHcAV3NeOjoqNRSqFi&#10;Kwo+EJeXyXUyOLmZTqJO/75ZFFweznu2aGwp7lT7wrGCXjcBQZw5XXCu4Hj4fB2D8AFZY+mYFPyS&#10;h8W89TLDVLsH7+i+D7mIIexTVGBCqFIpfWbIou+6ijhyF1dbDBHWudQ1PmK4LWU/SUbSYsGxwWBF&#10;H4ay6/5mFZzyn8ny/F0Y+fY1LM9+tNmuB0GpTrt5n4II1ISn+N+90gr6vbg2nolHQM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z1bLXDAAAA3AAAAA8AAAAAAAAAAAAA&#10;AAAAoQIAAGRycy9kb3ducmV2LnhtbFBLBQYAAAAABAAEAPkAAACRAwAAAAA=&#10;" strokeweight=".8pt"/>
                  <v:line id="Line 75" o:spid="_x0000_s1115" style="position:absolute;visibility:visible;mso-wrap-style:square" from="3721,9931" to="3721,10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SKLcMAAADcAAAADwAAAGRycy9kb3ducmV2LnhtbESPwWrDMBBE74H+g9hCbomcFEzjRjah&#10;aaGnQJNAr4u1tUyllZGU2Pn7KlDocZiZN8y2mZwVVwqx96xgtSxAELde99wpOJ/eF88gYkLWaD2T&#10;ghtFaOqH2RYr7Uf+pOsxdSJDOFaowKQ0VFLG1pDDuPQDcfa+fXCYsgyd1AHHDHdWrouilA57zgsG&#10;B3o11P4cL05B2pVvgb/c5VzuR1PY8fRkD3ul5o/T7gVEoin9h//aH1rBerWB+5l8BGT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kii3DAAAA3AAAAA8AAAAAAAAAAAAA&#10;AAAAoQIAAGRycy9kb3ducmV2LnhtbFBLBQYAAAAABAAEAPkAAACRAwAAAAA=&#10;" strokeweight=".8pt"/>
                  <v:rect id="Rectangle 76" o:spid="_x0000_s1116" style="position:absolute;left:3155;top:10598;width:1753;height:17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x+7cEA&#10;AADcAAAADwAAAGRycy9kb3ducmV2LnhtbERPS27CMBDdV+odrKnErjjNokUpJkJILUWwIfQAQzzE&#10;UeJxahsIt8eLSiyf3n9ejrYXF/KhdazgbZqBIK6dbrlR8Hv4ep2BCBFZY++YFNwoQLl4fppjod2V&#10;93SpYiNSCIcCFZgYh0LKUBuyGKZuIE7cyXmLMUHfSO3xmsJtL/Mse5cWW04NBgdaGaq76mwVfOe1&#10;u203M2m6feXXO/n3cexRqcnLuPwEEWmMD/G/+0cryPM0P51JR0Au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8fu3BAAAA3AAAAA8AAAAAAAAAAAAAAAAAmAIAAGRycy9kb3du&#10;cmV2LnhtbFBLBQYAAAAABAAEAPUAAACGAwAAAAA=&#10;" filled="f" strokeweight=".8pt"/>
                  <v:rect id="Rectangle 77" o:spid="_x0000_s1117" style="position:absolute;left:4946;top:2552;width:3709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4DlcUA&#10;AADcAAAADwAAAGRycy9kb3ducmV2LnhtbESPT2vCQBTE7wW/w/IEL0U35lBKdBURxCCCNP45P7LP&#10;JJh9G7Nrkn77bqHQ4zAzv2GW68HUoqPWVZYVzGcRCOLc6ooLBZfzbvoJwnlkjbVlUvBNDtar0dsS&#10;E217/qIu84UIEHYJKii9bxIpXV6SQTezDXHw7rY16INsC6lb7APc1DKOog9psOKwUGJD25LyR/Yy&#10;Cvr81N3Ox708vd9Sy8/0uc2uB6Um42GzAOFp8P/hv3aqFcTxHH7PhCM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rgOVxQAAANwAAAAPAAAAAAAAAAAAAAAAAJgCAABkcnMv&#10;ZG93bnJldi54bWxQSwUGAAAAAAQABAD1AAAAigMAAAAA&#10;" filled="f" stroked="f"/>
                  <v:rect id="Rectangle 80" o:spid="_x0000_s1118" style="position:absolute;left:25;top:2552;width:3708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mgDcUA&#10;AADcAAAADwAAAGRycy9kb3ducmV2LnhtbESP3WrCQBSE7wu+w3KE3hTdGEqR6CoiiKEUpPHn+pA9&#10;JsHs2Zhdk/Ttu4WCl8PMfMMs14OpRUetqywrmE0jEMS51RUXCk7H3WQOwnlkjbVlUvBDDtar0csS&#10;E217/qYu84UIEHYJKii9bxIpXV6SQTe1DXHwrrY16INsC6lb7APc1DKOog9psOKwUGJD25LyW/Yw&#10;Cvr80F2OX3t5eLuklu/pfZudP5V6HQ+bBQhPg3+G/9upVhDH7/B3Jhw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2aANxQAAANwAAAAPAAAAAAAAAAAAAAAAAJgCAABkcnMv&#10;ZG93bnJldi54bWxQSwUGAAAAAAQABAD1AAAAigMAAAAA&#10;" filled="f" stroked="f"/>
                  <v:rect id="Rectangle 83" o:spid="_x0000_s1119" style="position:absolute;left:3721;top:6858;width:3702;height:2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s+esUA&#10;AADcAAAADwAAAGRycy9kb3ducmV2LnhtbESPT2vCQBTE7wW/w/KEXopuzKGV6CoiiKEUpPHP+ZF9&#10;JsHs25hdk/TbdwsFj8PM/IZZrgdTi45aV1lWMJtGIIhzqysuFJyOu8kchPPIGmvLpOCHHKxXo5cl&#10;Jtr2/E1d5gsRIOwSVFB63yRSurwkg25qG+LgXW1r0AfZFlK32Ae4qWUcRe/SYMVhocSGtiXlt+xh&#10;FPT5obscv/by8HZJLd/T+zY7fyr1Oh42CxCeBv8M/7dTrSCOP+DvTDg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Cz56xQAAANwAAAAPAAAAAAAAAAAAAAAAAJgCAABkcnMv&#10;ZG93bnJldi54bWxQSwUGAAAAAAQABAD1AAAAigMAAAAA&#10;" filled="f" stroked="f"/>
                  <v:rect id="Rectangle 86" o:spid="_x0000_s1120" style="position:absolute;left:4337;top:10179;width:3702;height:2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sw08MA&#10;AADcAAAADwAAAGRycy9kb3ducmV2LnhtbERPTWuDQBC9F/Iflgn0UpI1Fkox2YQghEopSE2T8+BO&#10;VOLOqrtV+++7h0KPj/e9O8ymFSMNrrGsYLOOQBCXVjdcKfg6n1avIJxH1thaJgU/5OCwXzzsMNF2&#10;4k8aC1+JEMIuQQW1910ipStrMujWtiMO3M0OBn2AQyX1gFMIN62Mo+hFGmw4NNTYUVpTeS++jYKp&#10;zMfr+eNN5k/XzHKf9WlxeVfqcTkftyA8zf5f/OfOtIL4OcwPZ8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sw08MAAADcAAAADwAAAAAAAAAAAAAAAACYAgAAZHJzL2Rv&#10;d25yZXYueG1sUEsFBgAAAAAEAAQA9QAAAIgDAAAAAA==&#10;" filled="f" stroked="f"/>
                  <v:rect id="Rectangle 87" o:spid="_x0000_s1121" style="position:absolute;left:917;top:10519;width:3760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6xtM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fly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esbTBAAAA3AAAAA8AAAAAAAAAAAAAAAAAmAIAAGRycy9kb3du&#10;cmV2LnhtbFBLBQYAAAAABAAEAPUAAACGAwAAAAA=&#10;" filled="f" stroked="f">
                    <v:textbox style="mso-fit-shape-to-text:t" inset="0,0,0,0">
                      <w:txbxContent>
                        <w:p w:rsidR="00CB1CC9" w:rsidRDefault="00CB1CC9">
                          <w:pPr>
                            <w:ind w:firstLine="400"/>
                          </w:pPr>
                          <w:proofErr w:type="gramStart"/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20"/>
                              <w:szCs w:val="20"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="00054893">
        <w:rPr>
          <w:sz w:val="24"/>
        </w:rPr>
        <w:t xml:space="preserve">8. </w:t>
      </w:r>
      <w:r>
        <w:rPr>
          <w:rFonts w:hint="eastAsia"/>
        </w:rPr>
        <w:t>一倔强系数为</w:t>
      </w:r>
      <w:r>
        <w:rPr>
          <w:i/>
        </w:rPr>
        <w:t>K</w:t>
      </w:r>
      <w:r>
        <w:rPr>
          <w:rFonts w:hint="eastAsia"/>
        </w:rPr>
        <w:t>的轻弹簧截成三等份</w:t>
      </w:r>
      <w:r>
        <w:t>，</w:t>
      </w:r>
      <w:r>
        <w:rPr>
          <w:rFonts w:hint="eastAsia"/>
        </w:rPr>
        <w:t>取出其中两根</w:t>
      </w:r>
      <w:r>
        <w:t>，</w:t>
      </w:r>
      <w:r>
        <w:rPr>
          <w:rFonts w:hint="eastAsia"/>
        </w:rPr>
        <w:t>将它们并联在一起</w:t>
      </w:r>
      <w:r>
        <w:t>，</w:t>
      </w:r>
      <w:r>
        <w:rPr>
          <w:rFonts w:hint="eastAsia"/>
        </w:rPr>
        <w:t>下面挂一质量为</w:t>
      </w:r>
      <w:r>
        <w:rPr>
          <w:i/>
        </w:rPr>
        <w:t>m</w:t>
      </w:r>
      <w:r>
        <w:rPr>
          <w:rFonts w:hint="eastAsia"/>
        </w:rPr>
        <w:t>的物体</w:t>
      </w:r>
      <w:r>
        <w:t>，</w:t>
      </w:r>
      <w:r>
        <w:rPr>
          <w:rFonts w:hint="eastAsia"/>
        </w:rPr>
        <w:t>如图所示</w:t>
      </w:r>
      <w:r>
        <w:t>，</w:t>
      </w:r>
      <w:r>
        <w:rPr>
          <w:rFonts w:hint="eastAsia"/>
        </w:rPr>
        <w:t>则振动系统的频率为</w:t>
      </w:r>
      <w:r>
        <w:rPr>
          <w:rFonts w:hAnsi="宋体" w:hint="eastAsia"/>
          <w:spacing w:val="20"/>
          <w:lang w:val="en-GB"/>
        </w:rPr>
        <w:t>（</w:t>
      </w:r>
      <w:r>
        <w:rPr>
          <w:rFonts w:hAnsi="宋体" w:hint="eastAsia"/>
          <w:spacing w:val="20"/>
          <w:lang w:val="en-GB"/>
        </w:rPr>
        <w:t xml:space="preserve"> </w:t>
      </w:r>
      <w:r>
        <w:rPr>
          <w:rFonts w:hAnsi="宋体"/>
          <w:spacing w:val="20"/>
          <w:lang w:val="en-GB"/>
        </w:rPr>
        <w:t xml:space="preserve">     </w:t>
      </w:r>
      <w:r>
        <w:rPr>
          <w:rFonts w:hAnsi="宋体" w:hint="eastAsia"/>
          <w:spacing w:val="20"/>
          <w:lang w:val="en-GB"/>
        </w:rPr>
        <w:t>）</w:t>
      </w:r>
    </w:p>
    <w:p w:rsidR="00CC39B0" w:rsidRDefault="00CC39B0" w:rsidP="00CC39B0">
      <w:pPr>
        <w:spacing w:line="300" w:lineRule="auto"/>
        <w:ind w:firstLine="420"/>
      </w:pPr>
      <w:r>
        <w:t xml:space="preserve">  A</w:t>
      </w:r>
      <w:r>
        <w:rPr>
          <w:rFonts w:hint="eastAsia"/>
        </w:rPr>
        <w:t>．</w:t>
      </w:r>
      <w:r w:rsidR="00BD3D65">
        <w:rPr>
          <w:position w:val="-10"/>
        </w:rPr>
        <w:object w:dxaOrig="1500" w:dyaOrig="380">
          <v:shape id="_x0000_i1028" type="#_x0000_t75" style="width:75pt;height:19pt" o:ole="" fillcolor="window">
            <v:imagedata r:id="rId15" o:title=""/>
          </v:shape>
          <o:OLEObject Type="Embed" ProgID="Equation.DSMT4" ShapeID="_x0000_i1028" DrawAspect="Content" ObjectID="_1602188154" r:id="rId16"/>
        </w:object>
      </w:r>
      <w:r>
        <w:t xml:space="preserve"> </w:t>
      </w:r>
      <w:r>
        <w:rPr>
          <w:rFonts w:hint="eastAsia"/>
        </w:rPr>
        <w:t xml:space="preserve"> </w:t>
      </w:r>
      <w:r>
        <w:t xml:space="preserve">   B. </w:t>
      </w:r>
      <w:r>
        <w:rPr>
          <w:position w:val="-10"/>
        </w:rPr>
        <w:object w:dxaOrig="1280" w:dyaOrig="360">
          <v:shape id="_x0000_i1029" type="#_x0000_t75" style="width:63.5pt;height:18pt" o:ole="" fillcolor="window">
            <v:imagedata r:id="rId17" o:title=""/>
          </v:shape>
          <o:OLEObject Type="Embed" ProgID="Equation.3" ShapeID="_x0000_i1029" DrawAspect="Content" ObjectID="_1602188155" r:id="rId18"/>
        </w:object>
      </w:r>
      <w:r>
        <w:t xml:space="preserve"> </w:t>
      </w:r>
    </w:p>
    <w:p w:rsidR="00CC39B0" w:rsidRDefault="00CC39B0" w:rsidP="00CC39B0">
      <w:pPr>
        <w:spacing w:line="300" w:lineRule="auto"/>
        <w:ind w:firstLine="420"/>
      </w:pPr>
      <w:r>
        <w:t xml:space="preserve">  C</w:t>
      </w:r>
      <w:r>
        <w:rPr>
          <w:rFonts w:hint="eastAsia"/>
        </w:rPr>
        <w:t>．</w:t>
      </w:r>
      <w:r w:rsidR="00F62283">
        <w:rPr>
          <w:position w:val="-10"/>
        </w:rPr>
        <w:object w:dxaOrig="1500" w:dyaOrig="380">
          <v:shape id="_x0000_i1030" type="#_x0000_t75" style="width:75pt;height:19pt" o:ole="" fillcolor="window">
            <v:imagedata r:id="rId19" o:title=""/>
          </v:shape>
          <o:OLEObject Type="Embed" ProgID="Equation.DSMT4" ShapeID="_x0000_i1030" DrawAspect="Content" ObjectID="_1602188156" r:id="rId20"/>
        </w:object>
      </w:r>
      <w:r>
        <w:t xml:space="preserve">    D</w:t>
      </w:r>
      <w:r>
        <w:rPr>
          <w:rFonts w:hint="eastAsia"/>
        </w:rPr>
        <w:t>.</w:t>
      </w:r>
      <w:r>
        <w:t xml:space="preserve"> </w:t>
      </w:r>
      <w:r w:rsidR="00BD3D65" w:rsidRPr="00BD3D65">
        <w:rPr>
          <w:position w:val="-10"/>
        </w:rPr>
        <w:object w:dxaOrig="1500" w:dyaOrig="380">
          <v:shape id="_x0000_i1031" type="#_x0000_t75" style="width:75pt;height:19pt" o:ole="" fillcolor="window">
            <v:imagedata r:id="rId21" o:title=""/>
          </v:shape>
          <o:OLEObject Type="Embed" ProgID="Equation.DSMT4" ShapeID="_x0000_i1031" DrawAspect="Content" ObjectID="_1602188157" r:id="rId22"/>
        </w:object>
      </w:r>
    </w:p>
    <w:p w:rsidR="00054893" w:rsidRDefault="00054893" w:rsidP="00054893">
      <w:pPr>
        <w:spacing w:line="300" w:lineRule="auto"/>
        <w:ind w:firstLineChars="0" w:firstLine="0"/>
      </w:pPr>
    </w:p>
    <w:p w:rsidR="00054893" w:rsidRDefault="00CC39B0" w:rsidP="00054893">
      <w:pPr>
        <w:spacing w:line="300" w:lineRule="auto"/>
        <w:ind w:firstLine="420"/>
      </w:pPr>
      <w:r>
        <w:rPr>
          <w:rFonts w:hint="eastAsia"/>
        </w:rPr>
        <w:t>答案：</w:t>
      </w:r>
      <w:r w:rsidR="00F62283">
        <w:rPr>
          <w:rFonts w:hint="eastAsia"/>
        </w:rPr>
        <w:t>C</w:t>
      </w:r>
    </w:p>
    <w:p w:rsidR="00054893" w:rsidRDefault="00054893" w:rsidP="00054893">
      <w:pPr>
        <w:spacing w:line="300" w:lineRule="auto"/>
        <w:ind w:firstLine="420"/>
      </w:pPr>
    </w:p>
    <w:p w:rsidR="00C51FA2" w:rsidRDefault="001154BB" w:rsidP="00C51FA2">
      <w:pPr>
        <w:spacing w:line="300" w:lineRule="auto"/>
        <w:ind w:firstLineChars="0" w:firstLine="0"/>
      </w:pPr>
      <w:r>
        <w:rPr>
          <w:rFonts w:hint="eastAsia"/>
        </w:rPr>
        <w:t>9</w:t>
      </w:r>
      <w:r>
        <w:t xml:space="preserve">. </w:t>
      </w:r>
      <w:r w:rsidR="00C51FA2">
        <w:rPr>
          <w:rFonts w:hint="eastAsia"/>
        </w:rPr>
        <w:t>一球面波在各向同性均匀媒质中传播</w:t>
      </w:r>
      <w:r w:rsidR="00C51FA2">
        <w:t>，</w:t>
      </w:r>
      <w:r w:rsidR="00C51FA2">
        <w:rPr>
          <w:rFonts w:hint="eastAsia"/>
        </w:rPr>
        <w:t>已知距波源</w:t>
      </w:r>
      <w:r w:rsidR="00C51FA2">
        <w:t>10m</w:t>
      </w:r>
      <w:r w:rsidR="00C51FA2">
        <w:rPr>
          <w:rFonts w:hint="eastAsia"/>
        </w:rPr>
        <w:t>处的平均能流密度是</w:t>
      </w:r>
      <w:r w:rsidR="00C51FA2">
        <w:t>1/(4</w:t>
      </w:r>
      <w:r w:rsidR="00C51FA2">
        <w:rPr>
          <w:rFonts w:hint="eastAsia"/>
          <w:i/>
        </w:rPr>
        <w:t>π</w:t>
      </w:r>
      <w:r w:rsidR="00C51FA2">
        <w:t>)(JM</w:t>
      </w:r>
      <w:r w:rsidR="00C51FA2">
        <w:rPr>
          <w:position w:val="7"/>
        </w:rPr>
        <w:t xml:space="preserve">-2 </w:t>
      </w:r>
      <w:r w:rsidR="00C51FA2">
        <w:t>S</w:t>
      </w:r>
      <w:r w:rsidR="00C51FA2">
        <w:rPr>
          <w:position w:val="7"/>
        </w:rPr>
        <w:t xml:space="preserve">-1 </w:t>
      </w:r>
      <w:r w:rsidR="00C51FA2">
        <w:t>)(</w:t>
      </w:r>
      <w:r w:rsidR="00C51FA2">
        <w:rPr>
          <w:rFonts w:hint="eastAsia"/>
        </w:rPr>
        <w:t>即波的强度</w:t>
      </w:r>
      <w:r w:rsidR="00C51FA2">
        <w:t>)</w:t>
      </w:r>
      <w:r w:rsidR="00C51FA2">
        <w:t>，</w:t>
      </w:r>
      <w:r w:rsidR="00C51FA2">
        <w:rPr>
          <w:rFonts w:hint="eastAsia"/>
        </w:rPr>
        <w:t>则波源的功率为</w:t>
      </w:r>
      <w:r w:rsidR="0058700D">
        <w:rPr>
          <w:rFonts w:hAnsi="宋体" w:hint="eastAsia"/>
          <w:spacing w:val="20"/>
          <w:lang w:val="en-GB"/>
        </w:rPr>
        <w:t>（</w:t>
      </w:r>
      <w:r w:rsidR="0058700D">
        <w:rPr>
          <w:rFonts w:hAnsi="宋体" w:hint="eastAsia"/>
          <w:spacing w:val="20"/>
          <w:lang w:val="en-GB"/>
        </w:rPr>
        <w:t xml:space="preserve"> </w:t>
      </w:r>
      <w:r w:rsidR="0058700D">
        <w:rPr>
          <w:rFonts w:hAnsi="宋体"/>
          <w:spacing w:val="20"/>
          <w:lang w:val="en-GB"/>
        </w:rPr>
        <w:t xml:space="preserve">     </w:t>
      </w:r>
      <w:r w:rsidR="0058700D">
        <w:rPr>
          <w:rFonts w:hAnsi="宋体" w:hint="eastAsia"/>
          <w:spacing w:val="20"/>
          <w:lang w:val="en-GB"/>
        </w:rPr>
        <w:t>）</w:t>
      </w:r>
    </w:p>
    <w:p w:rsidR="00C51FA2" w:rsidRDefault="00B00C82" w:rsidP="00C51FA2">
      <w:pPr>
        <w:spacing w:line="300" w:lineRule="auto"/>
        <w:ind w:firstLine="420"/>
      </w:pPr>
      <w:r>
        <w:t xml:space="preserve">  </w:t>
      </w:r>
      <w:r w:rsidR="00C51FA2">
        <w:t>A</w:t>
      </w:r>
      <w:r>
        <w:rPr>
          <w:rFonts w:hint="eastAsia"/>
        </w:rPr>
        <w:t>．</w:t>
      </w:r>
      <w:r w:rsidR="00C51FA2">
        <w:t>1</w:t>
      </w:r>
      <w:r w:rsidR="00641C39">
        <w:rPr>
          <w:rFonts w:hint="eastAsia"/>
        </w:rPr>
        <w:t>W</w:t>
      </w:r>
      <w:r w:rsidR="00C51FA2">
        <w:t xml:space="preserve"> </w:t>
      </w:r>
      <w:r>
        <w:t xml:space="preserve">      </w:t>
      </w:r>
      <w:r w:rsidR="00C51FA2">
        <w:t xml:space="preserve">  B</w:t>
      </w:r>
      <w:r>
        <w:rPr>
          <w:rFonts w:hint="eastAsia"/>
        </w:rPr>
        <w:t>.</w:t>
      </w:r>
      <w:r>
        <w:t xml:space="preserve"> </w:t>
      </w:r>
      <w:r w:rsidR="00C51FA2">
        <w:t>100</w:t>
      </w:r>
      <w:r w:rsidR="00641C39">
        <w:rPr>
          <w:rFonts w:hint="eastAsia"/>
        </w:rPr>
        <w:t>W</w:t>
      </w:r>
      <w:r>
        <w:t xml:space="preserve">          </w:t>
      </w:r>
      <w:r w:rsidR="00C51FA2">
        <w:t>C</w:t>
      </w:r>
      <w:r>
        <w:t xml:space="preserve">. </w:t>
      </w:r>
      <w:r w:rsidR="00C51FA2">
        <w:t>50</w:t>
      </w:r>
      <w:r w:rsidR="00641C39">
        <w:rPr>
          <w:rFonts w:hint="eastAsia"/>
        </w:rPr>
        <w:t>W</w:t>
      </w:r>
      <w:r>
        <w:t xml:space="preserve">          </w:t>
      </w:r>
      <w:r w:rsidR="00C51FA2">
        <w:t>D</w:t>
      </w:r>
      <w:r>
        <w:t xml:space="preserve">. </w:t>
      </w:r>
      <w:r w:rsidR="00C51FA2">
        <w:t>1/2</w:t>
      </w:r>
      <w:r w:rsidR="00C51FA2">
        <w:rPr>
          <w:rFonts w:hint="eastAsia"/>
          <w:i/>
        </w:rPr>
        <w:t>π</w:t>
      </w:r>
      <w:r w:rsidR="00641C39" w:rsidRPr="00641C39">
        <w:rPr>
          <w:rFonts w:hint="eastAsia"/>
        </w:rPr>
        <w:t>W</w:t>
      </w:r>
      <w:r w:rsidR="00C51FA2">
        <w:t xml:space="preserve">   </w:t>
      </w:r>
    </w:p>
    <w:p w:rsidR="00054893" w:rsidRDefault="00B00C82" w:rsidP="00BF048F">
      <w:pPr>
        <w:spacing w:line="300" w:lineRule="auto"/>
        <w:ind w:firstLineChars="0" w:firstLine="0"/>
      </w:pPr>
      <w:r>
        <w:rPr>
          <w:rFonts w:hint="eastAsia"/>
        </w:rPr>
        <w:t>答案：</w:t>
      </w:r>
      <w:r>
        <w:rPr>
          <w:rFonts w:hint="eastAsia"/>
        </w:rPr>
        <w:t>B</w:t>
      </w:r>
    </w:p>
    <w:p w:rsidR="00B00C82" w:rsidRPr="00C51FA2" w:rsidRDefault="00B00C82" w:rsidP="00BF048F">
      <w:pPr>
        <w:spacing w:line="300" w:lineRule="auto"/>
        <w:ind w:firstLineChars="0" w:firstLine="0"/>
      </w:pPr>
    </w:p>
    <w:p w:rsidR="00F469D0" w:rsidRDefault="00F469D0" w:rsidP="00F469D0">
      <w:pPr>
        <w:spacing w:line="300" w:lineRule="auto"/>
        <w:ind w:firstLineChars="0" w:firstLine="0"/>
      </w:pPr>
      <w:r>
        <w:rPr>
          <w:rFonts w:hint="eastAsia"/>
          <w:sz w:val="24"/>
        </w:rPr>
        <w:t>1</w:t>
      </w:r>
      <w:r>
        <w:rPr>
          <w:sz w:val="24"/>
        </w:rPr>
        <w:t xml:space="preserve">0. </w:t>
      </w:r>
      <w:r>
        <w:rPr>
          <w:rFonts w:hint="eastAsia"/>
        </w:rPr>
        <w:t>某时刻驻波波形曲线如图所示</w:t>
      </w:r>
      <w:r>
        <w:t>，</w:t>
      </w:r>
      <w:r>
        <w:rPr>
          <w:rFonts w:hint="eastAsia"/>
        </w:rPr>
        <w:t>则</w:t>
      </w:r>
      <w:r>
        <w:t>a</w:t>
      </w:r>
      <w:r>
        <w:t>，</w:t>
      </w:r>
      <w:r>
        <w:t>b</w:t>
      </w:r>
      <w:r>
        <w:rPr>
          <w:rFonts w:hint="eastAsia"/>
        </w:rPr>
        <w:t>两点的位相差是</w:t>
      </w:r>
      <w:r w:rsidR="0058700D">
        <w:rPr>
          <w:rFonts w:hAnsi="宋体" w:hint="eastAsia"/>
          <w:spacing w:val="20"/>
          <w:lang w:val="en-GB"/>
        </w:rPr>
        <w:t>（</w:t>
      </w:r>
      <w:r w:rsidR="0058700D">
        <w:rPr>
          <w:rFonts w:hAnsi="宋体" w:hint="eastAsia"/>
          <w:spacing w:val="20"/>
          <w:lang w:val="en-GB"/>
        </w:rPr>
        <w:t xml:space="preserve"> </w:t>
      </w:r>
      <w:r w:rsidR="0058700D">
        <w:rPr>
          <w:rFonts w:hAnsi="宋体"/>
          <w:spacing w:val="20"/>
          <w:lang w:val="en-GB"/>
        </w:rPr>
        <w:t xml:space="preserve">     </w:t>
      </w:r>
      <w:r w:rsidR="0058700D">
        <w:rPr>
          <w:rFonts w:hAnsi="宋体" w:hint="eastAsia"/>
          <w:spacing w:val="20"/>
          <w:lang w:val="en-GB"/>
        </w:rPr>
        <w:t>）</w:t>
      </w:r>
      <w:r>
        <w:t xml:space="preserve">      </w:t>
      </w:r>
    </w:p>
    <w:p w:rsidR="00F469D0" w:rsidRDefault="00F469D0" w:rsidP="00F469D0">
      <w:pPr>
        <w:spacing w:line="300" w:lineRule="auto"/>
        <w:ind w:firstLine="420"/>
      </w:pPr>
      <w:r>
        <w:rPr>
          <w:noProof/>
        </w:rPr>
        <w:drawing>
          <wp:anchor distT="0" distB="0" distL="114300" distR="114300" simplePos="0" relativeHeight="251662336" behindDoc="0" locked="0" layoutInCell="0" allowOverlap="1">
            <wp:simplePos x="0" y="0"/>
            <wp:positionH relativeFrom="margin">
              <wp:posOffset>3597275</wp:posOffset>
            </wp:positionH>
            <wp:positionV relativeFrom="paragraph">
              <wp:posOffset>59690</wp:posOffset>
            </wp:positionV>
            <wp:extent cx="2369820" cy="1163320"/>
            <wp:effectExtent l="0" t="0" r="0" b="0"/>
            <wp:wrapSquare wrapText="bothSides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116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A</w:t>
      </w:r>
      <w:r w:rsidR="0058700D">
        <w:t>.</w:t>
      </w:r>
      <w:r>
        <w:rPr>
          <w:rFonts w:hint="eastAsia"/>
          <w:i/>
        </w:rPr>
        <w:t>π</w:t>
      </w:r>
      <w:r>
        <w:t xml:space="preserve"> </w:t>
      </w:r>
      <w:r w:rsidR="0058700D">
        <w:t xml:space="preserve">    </w:t>
      </w:r>
      <w:r>
        <w:t xml:space="preserve">  B</w:t>
      </w:r>
      <w:r w:rsidR="0058700D">
        <w:t>.</w:t>
      </w:r>
      <w:r w:rsidR="00A01CDE">
        <w:t xml:space="preserve"> 5</w:t>
      </w:r>
      <w:r>
        <w:rPr>
          <w:rFonts w:hint="eastAsia"/>
          <w:i/>
        </w:rPr>
        <w:t>π</w:t>
      </w:r>
      <w:r>
        <w:t>/</w:t>
      </w:r>
      <w:r w:rsidR="00A01CDE">
        <w:t>4</w:t>
      </w:r>
      <w:r w:rsidR="0058700D">
        <w:t xml:space="preserve">       </w:t>
      </w:r>
      <w:r>
        <w:t>C</w:t>
      </w:r>
      <w:r w:rsidR="0058700D">
        <w:t>.</w:t>
      </w:r>
      <w:r>
        <w:rPr>
          <w:rFonts w:hint="eastAsia"/>
          <w:i/>
        </w:rPr>
        <w:t>π</w:t>
      </w:r>
      <w:r>
        <w:t>/4</w:t>
      </w:r>
      <w:r w:rsidR="0058700D">
        <w:t xml:space="preserve">       </w:t>
      </w:r>
      <w:r>
        <w:t>D</w:t>
      </w:r>
      <w:r w:rsidR="0058700D">
        <w:t xml:space="preserve">. </w:t>
      </w:r>
      <w:r>
        <w:t xml:space="preserve">0       </w:t>
      </w:r>
    </w:p>
    <w:p w:rsidR="00F469D0" w:rsidRDefault="00F469D0" w:rsidP="00F469D0">
      <w:pPr>
        <w:spacing w:line="300" w:lineRule="auto"/>
        <w:ind w:firstLine="420"/>
        <w:jc w:val="right"/>
      </w:pPr>
      <w:r>
        <w:t xml:space="preserve">  </w:t>
      </w:r>
    </w:p>
    <w:p w:rsidR="00A61E07" w:rsidRDefault="0058700D" w:rsidP="00FE156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答案：</w:t>
      </w:r>
      <w:r w:rsidR="00407FEB">
        <w:rPr>
          <w:rFonts w:hint="eastAsia"/>
          <w:sz w:val="24"/>
        </w:rPr>
        <w:t>A</w:t>
      </w:r>
    </w:p>
    <w:p w:rsidR="00F469D0" w:rsidRDefault="00F469D0" w:rsidP="00FE156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</w:p>
    <w:p w:rsidR="00F469D0" w:rsidRPr="00054893" w:rsidRDefault="00F469D0" w:rsidP="00FE156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</w:p>
    <w:p w:rsidR="00F469D0" w:rsidRDefault="00F469D0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:rsidR="00837DB7" w:rsidRPr="00595B74" w:rsidRDefault="00B73890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 w:rsidRPr="00595B74">
        <w:rPr>
          <w:sz w:val="24"/>
        </w:rPr>
        <w:t>二</w:t>
      </w:r>
      <w:r w:rsidR="00837DB7" w:rsidRPr="00595B74">
        <w:rPr>
          <w:sz w:val="24"/>
        </w:rPr>
        <w:t>、</w:t>
      </w:r>
      <w:r w:rsidR="008607F0" w:rsidRPr="00595B74">
        <w:rPr>
          <w:b/>
          <w:sz w:val="24"/>
        </w:rPr>
        <w:t>填空题：</w:t>
      </w:r>
      <w:r w:rsidR="0088674E" w:rsidRPr="00595B74">
        <w:rPr>
          <w:sz w:val="24"/>
        </w:rPr>
        <w:t>本大题共</w:t>
      </w:r>
      <w:r w:rsidR="00EB0809" w:rsidRPr="00595B74">
        <w:rPr>
          <w:sz w:val="24"/>
        </w:rPr>
        <w:t>10</w:t>
      </w:r>
      <w:r w:rsidR="00350B30">
        <w:rPr>
          <w:sz w:val="24"/>
        </w:rPr>
        <w:t>小</w:t>
      </w:r>
      <w:r w:rsidR="00350B30">
        <w:rPr>
          <w:rFonts w:hint="eastAsia"/>
          <w:sz w:val="24"/>
        </w:rPr>
        <w:t>题</w:t>
      </w:r>
      <w:r w:rsidR="0088674E" w:rsidRPr="00595B74">
        <w:rPr>
          <w:sz w:val="24"/>
        </w:rPr>
        <w:t>，每</w:t>
      </w:r>
      <w:r w:rsidR="00350B30">
        <w:rPr>
          <w:sz w:val="24"/>
        </w:rPr>
        <w:t>小</w:t>
      </w:r>
      <w:r w:rsidR="00350B30">
        <w:rPr>
          <w:rFonts w:hint="eastAsia"/>
          <w:sz w:val="24"/>
        </w:rPr>
        <w:t>题</w:t>
      </w:r>
      <w:r w:rsidR="00EB0809" w:rsidRPr="00595B74">
        <w:rPr>
          <w:sz w:val="24"/>
        </w:rPr>
        <w:t>2</w:t>
      </w:r>
      <w:r w:rsidR="0088674E" w:rsidRPr="00595B74">
        <w:rPr>
          <w:sz w:val="24"/>
        </w:rPr>
        <w:t>分，共</w:t>
      </w:r>
      <w:r w:rsidR="00EB0809" w:rsidRPr="00595B74">
        <w:rPr>
          <w:sz w:val="24"/>
        </w:rPr>
        <w:t>20</w:t>
      </w:r>
      <w:r w:rsidR="0088674E" w:rsidRPr="00595B74">
        <w:rPr>
          <w:sz w:val="24"/>
        </w:rPr>
        <w:t>分。</w:t>
      </w:r>
      <w:r w:rsidR="004D7034" w:rsidRPr="00595B74">
        <w:rPr>
          <w:sz w:val="24"/>
        </w:rPr>
        <w:t>请把正确答案填写在答题纸的正确位置。</w:t>
      </w:r>
      <w:r w:rsidR="0088674E" w:rsidRPr="00595B74">
        <w:rPr>
          <w:sz w:val="24"/>
        </w:rPr>
        <w:t>错填、不填均无分。</w:t>
      </w:r>
    </w:p>
    <w:p w:rsidR="001D394D" w:rsidRDefault="00D442FB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 xml:space="preserve">. </w:t>
      </w:r>
      <w:r>
        <w:rPr>
          <w:sz w:val="24"/>
        </w:rPr>
        <w:t>热力学第二定律开尔文表述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                               </w:t>
      </w:r>
      <w:r>
        <w:rPr>
          <w:rFonts w:hint="eastAsia"/>
          <w:sz w:val="24"/>
        </w:rPr>
        <w:t>。</w:t>
      </w:r>
    </w:p>
    <w:p w:rsidR="004E7439" w:rsidRDefault="004E7439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lastRenderedPageBreak/>
        <w:t>答案</w:t>
      </w:r>
      <w:r>
        <w:rPr>
          <w:rFonts w:hint="eastAsia"/>
          <w:sz w:val="24"/>
        </w:rPr>
        <w:t>：</w:t>
      </w:r>
      <w:r w:rsidR="001A40A5">
        <w:rPr>
          <w:sz w:val="24"/>
        </w:rPr>
        <w:t>不可能制成这样一种热机</w:t>
      </w:r>
      <w:r w:rsidR="001A40A5">
        <w:rPr>
          <w:rFonts w:hint="eastAsia"/>
          <w:sz w:val="24"/>
        </w:rPr>
        <w:t>，</w:t>
      </w:r>
      <w:r w:rsidR="001A40A5">
        <w:rPr>
          <w:sz w:val="24"/>
        </w:rPr>
        <w:t>它只从单一热源吸取热量</w:t>
      </w:r>
      <w:r w:rsidR="001A40A5">
        <w:rPr>
          <w:rFonts w:hint="eastAsia"/>
          <w:sz w:val="24"/>
        </w:rPr>
        <w:t>，</w:t>
      </w:r>
      <w:r w:rsidR="001A40A5">
        <w:rPr>
          <w:sz w:val="24"/>
        </w:rPr>
        <w:t>并将其完全转变为有用功而不产生其他影响</w:t>
      </w:r>
      <w:r w:rsidR="001A40A5">
        <w:rPr>
          <w:rFonts w:hint="eastAsia"/>
          <w:sz w:val="24"/>
        </w:rPr>
        <w:t>。</w:t>
      </w:r>
      <w:r w:rsidR="000B1C70">
        <w:rPr>
          <w:rFonts w:hint="eastAsia"/>
          <w:sz w:val="24"/>
        </w:rPr>
        <w:t>（或第二类永动机不存在。）</w:t>
      </w:r>
    </w:p>
    <w:p w:rsidR="001A40A5" w:rsidRDefault="001A40A5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:rsidR="00D442FB" w:rsidRDefault="00D442FB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b/>
        </w:rPr>
      </w:pPr>
      <w:r>
        <w:rPr>
          <w:rFonts w:hint="eastAsia"/>
          <w:sz w:val="24"/>
        </w:rPr>
        <w:t>2</w:t>
      </w:r>
      <w:r>
        <w:rPr>
          <w:sz w:val="24"/>
        </w:rPr>
        <w:t xml:space="preserve">.  </w:t>
      </w:r>
      <w:r>
        <w:rPr>
          <w:i/>
        </w:rPr>
        <w:t>f</w:t>
      </w:r>
      <w:r>
        <w:t>(</w:t>
      </w:r>
      <w:r w:rsidRPr="00D442FB">
        <w:rPr>
          <w:rFonts w:ascii="Book Antiqua" w:hAnsi="Book Antiqua"/>
          <w:i/>
        </w:rPr>
        <w:t>v</w:t>
      </w:r>
      <w:r>
        <w:t>)</w:t>
      </w:r>
      <w:r>
        <w:rPr>
          <w:rFonts w:hint="eastAsia"/>
        </w:rPr>
        <w:t>是</w:t>
      </w:r>
      <w:r>
        <w:rPr>
          <w:i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理想气体分子组成的系统</w:t>
      </w:r>
      <w:r>
        <w:t>，</w:t>
      </w:r>
      <w:r>
        <w:rPr>
          <w:rFonts w:hint="eastAsia"/>
        </w:rPr>
        <w:t>在平衡态时的分子速率分布函数</w:t>
      </w:r>
      <w:r>
        <w:t>，</w:t>
      </w:r>
      <w:r>
        <w:rPr>
          <w:rFonts w:hint="eastAsia"/>
        </w:rPr>
        <w:t>则</w:t>
      </w:r>
      <w:r w:rsidR="00A95494">
        <w:rPr>
          <w:rFonts w:hint="eastAsia"/>
        </w:rPr>
        <w:t>速率处于</w:t>
      </w:r>
      <w:r w:rsidR="00A95494">
        <w:object w:dxaOrig="200" w:dyaOrig="220">
          <v:shape id="_x0000_i1032" type="#_x0000_t75" style="width:10pt;height:11pt" o:ole="">
            <v:imagedata r:id="rId24" o:title=""/>
          </v:shape>
          <o:OLEObject Type="Embed" ProgID="Equation.DSMT4" ShapeID="_x0000_i1032" DrawAspect="Content" ObjectID="_1602188158" r:id="rId25"/>
        </w:object>
      </w:r>
      <w:r w:rsidR="00A95494">
        <w:rPr>
          <w:vertAlign w:val="subscript"/>
        </w:rPr>
        <w:t>1</w:t>
      </w:r>
      <w:r w:rsidR="00A95494">
        <w:rPr>
          <w:rFonts w:hint="eastAsia"/>
        </w:rPr>
        <w:t>~</w:t>
      </w:r>
      <w:r w:rsidR="00A95494">
        <w:object w:dxaOrig="200" w:dyaOrig="220">
          <v:shape id="_x0000_i1033" type="#_x0000_t75" style="width:10pt;height:11pt" o:ole="">
            <v:imagedata r:id="rId26" o:title=""/>
          </v:shape>
          <o:OLEObject Type="Embed" ProgID="Equation.DSMT4" ShapeID="_x0000_i1033" DrawAspect="Content" ObjectID="_1602188159" r:id="rId27"/>
        </w:object>
      </w:r>
      <w:r w:rsidR="00A95494">
        <w:rPr>
          <w:vertAlign w:val="subscript"/>
        </w:rPr>
        <w:t>2</w:t>
      </w:r>
      <w:r w:rsidR="00A95494">
        <w:t>之间的</w:t>
      </w:r>
      <w:r w:rsidR="00A95494">
        <w:rPr>
          <w:rFonts w:hint="eastAsia"/>
        </w:rPr>
        <w:t>气体分子平均速率为：</w:t>
      </w:r>
      <w:r>
        <w:t>________________</w:t>
      </w:r>
      <w:r w:rsidR="00AD0020">
        <w:rPr>
          <w:rFonts w:hint="eastAsia"/>
        </w:rPr>
        <w:t>。</w:t>
      </w:r>
    </w:p>
    <w:p w:rsidR="001A40A5" w:rsidRPr="001A40A5" w:rsidRDefault="001A40A5" w:rsidP="00A95494">
      <w:pPr>
        <w:adjustRightInd w:val="0"/>
        <w:snapToGrid w:val="0"/>
        <w:spacing w:line="360" w:lineRule="auto"/>
        <w:ind w:firstLineChars="0" w:firstLine="0"/>
        <w:textAlignment w:val="center"/>
      </w:pPr>
      <w:r>
        <w:t>答案</w:t>
      </w:r>
      <w:r>
        <w:rPr>
          <w:rFonts w:hint="eastAsia"/>
        </w:rPr>
        <w:t>：</w:t>
      </w:r>
      <w:r>
        <w:object w:dxaOrig="1280" w:dyaOrig="1080">
          <v:shape id="_x0000_i1034" type="#_x0000_t75" style="width:64pt;height:54pt" o:ole="">
            <v:imagedata r:id="rId28" o:title=""/>
          </v:shape>
          <o:OLEObject Type="Embed" ProgID="Equation.DSMT4" ShapeID="_x0000_i1034" DrawAspect="Content" ObjectID="_1602188160" r:id="rId29"/>
        </w:object>
      </w:r>
      <w:r>
        <w:t xml:space="preserve"> </w:t>
      </w:r>
    </w:p>
    <w:p w:rsidR="004E7439" w:rsidRDefault="004E7439" w:rsidP="00A95494">
      <w:pPr>
        <w:adjustRightInd w:val="0"/>
        <w:snapToGrid w:val="0"/>
        <w:spacing w:line="360" w:lineRule="auto"/>
        <w:ind w:firstLineChars="0" w:firstLine="0"/>
        <w:textAlignment w:val="center"/>
      </w:pPr>
      <w:r w:rsidRPr="004E7439">
        <w:t xml:space="preserve">3. </w:t>
      </w:r>
      <w:r>
        <w:rPr>
          <w:rFonts w:hint="eastAsia"/>
        </w:rPr>
        <w:t>一定量的理想气体</w:t>
      </w:r>
      <w:r>
        <w:t>，</w:t>
      </w:r>
      <w:r>
        <w:rPr>
          <w:rFonts w:hint="eastAsia"/>
        </w:rPr>
        <w:t>若保持压强不变</w:t>
      </w:r>
      <w:r>
        <w:t>，</w:t>
      </w:r>
      <w:r>
        <w:rPr>
          <w:rFonts w:hint="eastAsia"/>
        </w:rPr>
        <w:t>当温度增加时</w:t>
      </w:r>
      <w:r>
        <w:t>，</w:t>
      </w:r>
      <w:r>
        <w:rPr>
          <w:rFonts w:hint="eastAsia"/>
        </w:rPr>
        <w:t>其分子的平均碰撞次数</w:t>
      </w:r>
      <w:r>
        <w:rPr>
          <w:i/>
        </w:rPr>
        <w:t>Z</w:t>
      </w:r>
      <w:r>
        <w:rPr>
          <w:rFonts w:hint="eastAsia"/>
        </w:rPr>
        <w:t>和平均自由程</w:t>
      </w:r>
      <w:r>
        <w:rPr>
          <w:rFonts w:hint="eastAsia"/>
          <w:i/>
        </w:rPr>
        <w:sym w:font="Symbol" w:char="F06C"/>
      </w:r>
      <w:r>
        <w:rPr>
          <w:rFonts w:hint="eastAsia"/>
        </w:rPr>
        <w:t>的变化情况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</w:t>
      </w:r>
      <w:r w:rsidR="00350B30">
        <w:rPr>
          <w:u w:val="single"/>
        </w:rPr>
        <w:t xml:space="preserve">     </w:t>
      </w:r>
      <w:r>
        <w:rPr>
          <w:u w:val="single"/>
        </w:rPr>
        <w:t xml:space="preserve">   </w:t>
      </w:r>
      <w:r w:rsidR="00350B30" w:rsidRPr="00350B30">
        <w:rPr>
          <w:rFonts w:hint="eastAsia"/>
        </w:rPr>
        <w:t>，</w:t>
      </w:r>
      <w:r>
        <w:rPr>
          <w:u w:val="single"/>
        </w:rPr>
        <w:t xml:space="preserve">        </w:t>
      </w:r>
      <w:r w:rsidR="00350B30">
        <w:rPr>
          <w:u w:val="single"/>
        </w:rPr>
        <w:t xml:space="preserve">    </w:t>
      </w:r>
      <w:r>
        <w:rPr>
          <w:u w:val="single"/>
        </w:rPr>
        <w:t xml:space="preserve">    </w:t>
      </w:r>
      <w:r>
        <w:rPr>
          <w:rFonts w:hint="eastAsia"/>
        </w:rPr>
        <w:t>。</w:t>
      </w:r>
    </w:p>
    <w:p w:rsidR="001A40A5" w:rsidRDefault="001A40A5" w:rsidP="00A95494">
      <w:pPr>
        <w:adjustRightInd w:val="0"/>
        <w:snapToGrid w:val="0"/>
        <w:spacing w:line="360" w:lineRule="auto"/>
        <w:ind w:firstLineChars="0" w:firstLine="0"/>
        <w:textAlignment w:val="center"/>
      </w:pPr>
      <w:r>
        <w:t>答案</w:t>
      </w:r>
      <w:r>
        <w:rPr>
          <w:rFonts w:hint="eastAsia"/>
        </w:rPr>
        <w:t>：</w:t>
      </w:r>
      <w:r w:rsidR="00FA36C7">
        <w:t>平均碰撞次数</w:t>
      </w:r>
      <w:r w:rsidR="00FA36C7">
        <w:t>Z</w:t>
      </w:r>
      <w:r w:rsidR="00FA36C7">
        <w:t>增加</w:t>
      </w:r>
      <w:r w:rsidR="00FA36C7">
        <w:rPr>
          <w:rFonts w:hint="eastAsia"/>
        </w:rPr>
        <w:t>，</w:t>
      </w:r>
      <w:r w:rsidR="00FA36C7">
        <w:t>平均自由程</w:t>
      </w:r>
      <w:r w:rsidR="00FA36C7">
        <w:rPr>
          <w:rFonts w:hint="eastAsia"/>
          <w:i/>
        </w:rPr>
        <w:sym w:font="Symbol" w:char="F06C"/>
      </w:r>
      <w:r w:rsidR="000E6964">
        <w:rPr>
          <w:rFonts w:hint="eastAsia"/>
        </w:rPr>
        <w:t>增加。</w:t>
      </w:r>
    </w:p>
    <w:p w:rsidR="000E6964" w:rsidRDefault="000E6964" w:rsidP="00A95494">
      <w:pPr>
        <w:adjustRightInd w:val="0"/>
        <w:snapToGrid w:val="0"/>
        <w:spacing w:line="360" w:lineRule="auto"/>
        <w:ind w:firstLineChars="0" w:firstLine="0"/>
        <w:textAlignment w:val="center"/>
      </w:pPr>
    </w:p>
    <w:p w:rsidR="000E6964" w:rsidRDefault="003E6F29" w:rsidP="00A95494">
      <w:pPr>
        <w:adjustRightInd w:val="0"/>
        <w:snapToGrid w:val="0"/>
        <w:spacing w:line="360" w:lineRule="auto"/>
        <w:ind w:firstLineChars="0" w:firstLine="0"/>
        <w:textAlignment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E1F0690" wp14:editId="774B8A64">
                <wp:simplePos x="0" y="0"/>
                <wp:positionH relativeFrom="column">
                  <wp:posOffset>3849370</wp:posOffset>
                </wp:positionH>
                <wp:positionV relativeFrom="paragraph">
                  <wp:posOffset>437515</wp:posOffset>
                </wp:positionV>
                <wp:extent cx="1992646" cy="2382007"/>
                <wp:effectExtent l="0" t="0" r="0" b="0"/>
                <wp:wrapNone/>
                <wp:docPr id="84" name="组合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2646" cy="2382007"/>
                          <a:chOff x="-12707" y="0"/>
                          <a:chExt cx="1992646" cy="2382007"/>
                        </a:xfrm>
                      </wpg:grpSpPr>
                      <wps:wsp>
                        <wps:cNvPr id="85" name="弧形 85"/>
                        <wps:cNvSpPr/>
                        <wps:spPr>
                          <a:xfrm rot="6346158">
                            <a:off x="79283" y="-65405"/>
                            <a:ext cx="1377950" cy="1508760"/>
                          </a:xfrm>
                          <a:prstGeom prst="arc">
                            <a:avLst>
                              <a:gd name="adj1" fmla="val 17551665"/>
                              <a:gd name="adj2" fmla="val 20604706"/>
                            </a:avLst>
                          </a:prstGeom>
                          <a:ln>
                            <a:headEnd type="stealt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6" name="组合 86"/>
                        <wpg:cNvGrpSpPr/>
                        <wpg:grpSpPr>
                          <a:xfrm>
                            <a:off x="-12707" y="1014269"/>
                            <a:ext cx="1992646" cy="1367738"/>
                            <a:chOff x="2364" y="-14439"/>
                            <a:chExt cx="1993082" cy="1368091"/>
                          </a:xfrm>
                        </wpg:grpSpPr>
                        <wps:wsp>
                          <wps:cNvPr id="87" name="直接箭头连接符 87"/>
                          <wps:cNvCnPr/>
                          <wps:spPr>
                            <a:xfrm>
                              <a:off x="276330" y="1055077"/>
                              <a:ext cx="1532809" cy="1585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" name="直接箭头连接符 88"/>
                          <wps:cNvCnPr/>
                          <wps:spPr>
                            <a:xfrm flipH="1" flipV="1">
                              <a:off x="261257" y="70339"/>
                              <a:ext cx="15856" cy="988398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4" y="-14439"/>
                              <a:ext cx="27311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Pr="007F511A" w:rsidRDefault="00CB1CC9" w:rsidP="003E6F29">
                                <w:pPr>
                                  <w:ind w:firstLineChars="0" w:firstLine="0"/>
                                  <w:jc w:val="left"/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7F511A">
                                  <w:rPr>
                                    <w:i/>
                                  </w:rPr>
                                  <w:t>p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66" y="959618"/>
                              <a:ext cx="30226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Pr="007F511A" w:rsidRDefault="00CB1CC9" w:rsidP="003E6F29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 w:rsidRPr="007F511A"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6863" y="1054491"/>
                              <a:ext cx="498583" cy="29916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Pr="00E56FFD" w:rsidRDefault="00CB1CC9" w:rsidP="003E6F29">
                                <w:pPr>
                                  <w:ind w:firstLineChars="0" w:firstLine="0"/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  <w:r>
                                  <w:t>(</w:t>
                                </w:r>
                                <w:proofErr w:type="gramEnd"/>
                                <w:r>
                                  <w:t>K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8701" y="1048915"/>
                              <a:ext cx="410299" cy="29916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Pr="00E56FFD" w:rsidRDefault="00CB1CC9" w:rsidP="003E6F29">
                                <w:pPr>
                                  <w:ind w:firstLineChars="0" w:firstLine="0"/>
                                </w:pPr>
                                <w:r w:rsidRPr="00E56FFD">
                                  <w:t>30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1705" y="1053988"/>
                              <a:ext cx="408393" cy="29916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Pr="00E56FFD" w:rsidRDefault="00CB1CC9" w:rsidP="003E6F29">
                                <w:pPr>
                                  <w:ind w:firstLineChars="0" w:firstLine="0"/>
                                </w:pPr>
                                <w:r>
                                  <w:t>40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94" name="弧形 94"/>
                        <wps:cNvSpPr/>
                        <wps:spPr>
                          <a:xfrm rot="7308712">
                            <a:off x="132139" y="352153"/>
                            <a:ext cx="1377950" cy="1508760"/>
                          </a:xfrm>
                          <a:prstGeom prst="arc">
                            <a:avLst>
                              <a:gd name="adj1" fmla="val 16954883"/>
                              <a:gd name="adj2" fmla="val 19910324"/>
                            </a:avLst>
                          </a:prstGeom>
                          <a:ln>
                            <a:headEnd type="none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直接箭头连接符 95"/>
                        <wps:cNvCnPr/>
                        <wps:spPr>
                          <a:xfrm flipV="1">
                            <a:off x="776976" y="1377550"/>
                            <a:ext cx="0" cy="417558"/>
                          </a:xfrm>
                          <a:prstGeom prst="straightConnector1">
                            <a:avLst/>
                          </a:prstGeom>
                          <a:ln>
                            <a:headEnd type="none" w="sm" len="med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直接箭头连接符 96"/>
                        <wps:cNvCnPr/>
                        <wps:spPr>
                          <a:xfrm>
                            <a:off x="1342530" y="1176699"/>
                            <a:ext cx="5080" cy="454025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直接连接符 97"/>
                        <wps:cNvCnPr/>
                        <wps:spPr>
                          <a:xfrm>
                            <a:off x="776976" y="1752824"/>
                            <a:ext cx="0" cy="346538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直接连接符 98"/>
                        <wps:cNvCnPr/>
                        <wps:spPr>
                          <a:xfrm>
                            <a:off x="1353101" y="1610114"/>
                            <a:ext cx="0" cy="49684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07413" y="1197841"/>
                            <a:ext cx="302194" cy="2983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3E6F29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5105" y="896565"/>
                            <a:ext cx="302194" cy="2983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3E6F29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6102" y="1509688"/>
                            <a:ext cx="302194" cy="2983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3E6F29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26501" y="1670421"/>
                            <a:ext cx="260892" cy="2983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1CC9" w:rsidRPr="007F511A" w:rsidRDefault="00CB1CC9" w:rsidP="003E6F29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E1F0690" id="组合 84" o:spid="_x0000_s1122" style="position:absolute;left:0;text-align:left;margin-left:303.1pt;margin-top:34.45pt;width:156.9pt;height:187.55pt;z-index:251665408;mso-width-relative:margin" coordorigin="-127" coordsize="19926,23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">
                <v:shape id="弧形 85" o:spid="_x0000_s1123" style="position:absolute;left:792;top:-654;width:13779;height:15088;rotation:6931697fd;visibility:visible;mso-wrap-style:square;v-text-anchor:middle" coordsize="1377950,1508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OAqsQA&#10;AADbAAAADwAAAGRycy9kb3ducmV2LnhtbESP0WrCQBRE3wv+w3IF35qNNQ0SXSUtSvvUNuoHXLLX&#10;bDB7N2S3mv59t1DwcZiZM8x6O9pOXGnwrWMF8yQFQVw73XKj4HTcPy5B+ICssXNMCn7Iw3YzeVhj&#10;od2NK7oeQiMihH2BCkwIfSGlrw1Z9InriaN3doPFEOXQSD3gLcJtJ5/SNJcWW44LBnt6NVRfDt9W&#10;waVevKRln8uPebarMvNZvrX8pdRsOpYrEIHGcA//t9+1guUz/H2JP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TgKrEAAAA2wAAAA8AAAAAAAAAAAAAAAAAmAIAAGRycy9k&#10;b3ducmV2LnhtbFBLBQYAAAAABAAEAPUAAACJAwAAAAA=&#10;" path="m973873,67517nsc1160661,160401,1299930,339594,1353786,556340l688975,754380,973873,67517xem973873,67517nfc1160661,160401,1299930,339594,1353786,556340e" filled="f" strokecolor="black [3200]" strokeweight=".5pt">
                  <v:stroke startarrow="classic" joinstyle="miter"/>
                  <v:path arrowok="t" o:connecttype="custom" o:connectlocs="973873,67517;1353786,556340" o:connectangles="0,0"/>
                </v:shape>
                <v:group id="组合 86" o:spid="_x0000_s1124" style="position:absolute;left:-127;top:10142;width:19926;height:13678" coordorigin="23,-144" coordsize="19930,13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shape id="直接箭头连接符 87" o:spid="_x0000_s1125" type="#_x0000_t32" style="position:absolute;left:2763;top:10550;width:15328;height:1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uEkcIAAADbAAAADwAAAGRycy9kb3ducmV2LnhtbESPS6vCMBSE94L/IRzh7jRVuD6qUXwg&#10;eN35wPWhObbF5qQ20dZ/fyMILoeZ+YaZLRpTiCdVLresoN+LQBAnVuecKjiftt0xCOeRNRaWScGL&#10;HCzm7dYMY21rPtDz6FMRIOxiVJB5X8ZSuiQjg65nS+LgXW1l0AdZpVJXWAe4KeQgiobSYM5hIcOS&#10;1hklt+PDKKjRXyarZXpfrzZ/u+a3uA9P571SP51mOQXhqfHf8Ke90wrGI3h/CT9A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uEkcIAAADbAAAADwAAAAAAAAAAAAAA&#10;AAChAgAAZHJzL2Rvd25yZXYueG1sUEsFBgAAAAAEAAQA+QAAAJADAAAAAA==&#10;" strokecolor="black [3200]" strokeweight=".5pt">
                    <v:stroke endarrow="block" joinstyle="miter"/>
                  </v:shape>
                  <v:shape id="直接箭头连接符 88" o:spid="_x0000_s1126" type="#_x0000_t32" style="position:absolute;left:2612;top:703;width:159;height:988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VdZsQAAADbAAAADwAAAGRycy9kb3ducmV2LnhtbESPTWvCQBCG74L/YZmCF9FNPZSYukoR&#10;BCke6scPGLPTJCQ7G7Krif5651DocXjnfWae1WZwjbpTFyrPBt7nCSji3NuKCwOX826WggoR2WLj&#10;mQw8KMBmPR6tMLO+5yPdT7FQAuGQoYEyxjbTOuQlOQxz3xJL9us7h1HGrtC2w17grtGLJPnQDiuW&#10;CyW2tC0pr083Z6Cvn8dDbaffgt3f4vlnme6uS2Mmb8PXJ6hIQ/xf/mvvrYFUnhUX8QC9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V1mxAAAANsAAAAPAAAAAAAAAAAA&#10;AAAAAKECAABkcnMvZG93bnJldi54bWxQSwUGAAAAAAQABAD5AAAAkgMAAAAA&#10;" strokecolor="black [3200]" strokeweight=".5pt">
                    <v:stroke endarrow="block" joinstyle="miter"/>
                  </v:shape>
                  <v:shape id="文本框 2" o:spid="_x0000_s1127" type="#_x0000_t202" style="position:absolute;left:23;top:-144;width:2731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NbIsIA&#10;AADbAAAADwAAAGRycy9kb3ducmV2LnhtbESPzWrDMBCE74W+g9hAbo2cQkviRDahP5BDL02c+2Jt&#10;LBNrZaxt7Lx9VCj0OMzMN8y2nHynrjTENrCB5SIDRVwH23JjoDp+Pq1ARUG22AUmAzeKUBaPD1vM&#10;bRj5m64HaVSCcMzRgBPpc61j7chjXISeOHnnMHiUJIdG2wHHBPedfs6yV+2x5bTgsKc3R/Xl8OMN&#10;iNjd8lZ9+Lg/TV/vo8vqF6yMmc+m3QaU0CT/4b/23hpYreH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1siwgAAANsAAAAPAAAAAAAAAAAAAAAAAJgCAABkcnMvZG93&#10;bnJldi54bWxQSwUGAAAAAAQABAD1AAAAhwMAAAAA&#10;" filled="f" stroked="f">
                    <v:textbox style="mso-fit-shape-to-text:t">
                      <w:txbxContent>
                        <w:p w:rsidR="00CB1CC9" w:rsidRPr="007F511A" w:rsidRDefault="00CB1CC9" w:rsidP="003E6F29">
                          <w:pPr>
                            <w:ind w:firstLineChars="0" w:firstLine="0"/>
                            <w:jc w:val="left"/>
                            <w:rPr>
                              <w:i/>
                            </w:rPr>
                          </w:pPr>
                          <w:proofErr w:type="gramStart"/>
                          <w:r w:rsidRPr="007F511A">
                            <w:rPr>
                              <w:i/>
                            </w:rPr>
                            <w:t>p</w:t>
                          </w:r>
                          <w:proofErr w:type="gramEnd"/>
                        </w:p>
                      </w:txbxContent>
                    </v:textbox>
                  </v:shape>
                  <v:shape id="文本框 2" o:spid="_x0000_s1128" type="#_x0000_t202" style="position:absolute;left:552;top:9596;width:3023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BkYr4A&#10;AADbAAAADwAAAGRycy9kb3ducmV2LnhtbERPTWvCQBC9F/wPywi91Y0FS42uIlbBQy9qvA/ZMRvM&#10;zobsaOK/7x4KHh/ve7kefKMe1MU6sIHpJANFXAZbc2WgOO8/vkFFQbbYBCYDT4qwXo3elpjb0POR&#10;HiepVArhmKMBJ9LmWsfSkcc4CS1x4q6h8ygJdpW2HfYp3Df6M8u+tMeaU4PDlraOytvp7g2I2M30&#10;Wex8PFyG35/eZeUMC2Pex8NmAUpokJf4332wBu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dQZGK+AAAA2wAAAA8AAAAAAAAAAAAAAAAAmAIAAGRycy9kb3ducmV2&#10;LnhtbFBLBQYAAAAABAAEAPUAAACDAwAAAAA=&#10;" filled="f" stroked="f">
                    <v:textbox style="mso-fit-shape-to-text:t">
                      <w:txbxContent>
                        <w:p w:rsidR="00CB1CC9" w:rsidRPr="007F511A" w:rsidRDefault="00CB1CC9" w:rsidP="003E6F29">
                          <w:pPr>
                            <w:ind w:firstLineChars="0" w:firstLine="0"/>
                            <w:rPr>
                              <w:i/>
                            </w:rPr>
                          </w:pPr>
                          <w:r w:rsidRPr="007F511A"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129" type="#_x0000_t202" style="position:absolute;left:14968;top:10544;width:4986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B+cIA&#10;AADbAAAADwAAAGRycy9kb3ducmV2LnhtbESPzWrDMBCE74W+g9hCb43sQEvqRAkhP5BDL0md+2Jt&#10;LVNrZaxN7Lx9FCj0OMzMN8xiNfpWXamPTWAD+SQDRVwF23BtoPzev81ARUG22AYmAzeKsFo+Py2w&#10;sGHgI11PUqsE4VigASfSFVrHypHHOAkdcfJ+Qu9RkuxrbXscEty3epplH9pjw2nBYUcbR9Xv6eIN&#10;iNh1fit3Ph7O49d2cFn1jqUxry/jeg5KaJT/8F/7YA185v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HMH5wgAAANsAAAAPAAAAAAAAAAAAAAAAAJgCAABkcnMvZG93&#10;bnJldi54bWxQSwUGAAAAAAQABAD1AAAAhwMAAAAA&#10;" filled="f" stroked="f">
                    <v:textbox style="mso-fit-shape-to-text:t">
                      <w:txbxContent>
                        <w:p w:rsidR="00CB1CC9" w:rsidRPr="00E56FFD" w:rsidRDefault="00CB1CC9" w:rsidP="003E6F29">
                          <w:pPr>
                            <w:ind w:firstLineChars="0" w:firstLine="0"/>
                          </w:pPr>
                          <w:proofErr w:type="gramStart"/>
                          <w:r>
                            <w:rPr>
                              <w:i/>
                            </w:rPr>
                            <w:t>T</w:t>
                          </w:r>
                          <w:r>
                            <w:t>(</w:t>
                          </w:r>
                          <w:proofErr w:type="gramEnd"/>
                          <w:r>
                            <w:t>K)</w:t>
                          </w:r>
                        </w:p>
                      </w:txbxContent>
                    </v:textbox>
                  </v:shape>
                  <v:shape id="文本框 2" o:spid="_x0000_s1130" type="#_x0000_t202" style="position:absolute;left:6087;top:10489;width:4103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5fjsIA&#10;AADbAAAADwAAAGRycy9kb3ducmV2LnhtbESPT2vCQBTE7wW/w/IKvdWNQoumriL+AQ+9qPH+yL5m&#10;Q7NvQ/Zp4rd3hUKPw8z8hlmsBt+oG3WxDmxgMs5AEZfB1lwZKM779xmoKMgWm8Bk4E4RVsvRywJz&#10;G3o+0u0klUoQjjkacCJtrnUsHXmM49ASJ+8ndB4lya7StsM+wX2jp1n2qT3WnBYctrRxVP6ert6A&#10;iF1P7sXOx8Nl+N72Lis/sDDm7XVYf4ESGuQ//Nc+WAPz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zl+OwgAAANsAAAAPAAAAAAAAAAAAAAAAAJgCAABkcnMvZG93&#10;bnJldi54bWxQSwUGAAAAAAQABAD1AAAAhwMAAAAA&#10;" filled="f" stroked="f">
                    <v:textbox style="mso-fit-shape-to-text:t">
                      <w:txbxContent>
                        <w:p w:rsidR="00CB1CC9" w:rsidRPr="00E56FFD" w:rsidRDefault="00CB1CC9" w:rsidP="003E6F29">
                          <w:pPr>
                            <w:ind w:firstLineChars="0" w:firstLine="0"/>
                          </w:pPr>
                          <w:r w:rsidRPr="00E56FFD">
                            <w:t>300</w:t>
                          </w:r>
                        </w:p>
                      </w:txbxContent>
                    </v:textbox>
                  </v:shape>
                  <v:shape id="文本框 2" o:spid="_x0000_s1131" type="#_x0000_t202" style="position:absolute;left:11817;top:10539;width:4083;height: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6F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+B9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gvoVwgAAANsAAAAPAAAAAAAAAAAAAAAAAJgCAABkcnMvZG93&#10;bnJldi54bWxQSwUGAAAAAAQABAD1AAAAhwMAAAAA&#10;" filled="f" stroked="f">
                    <v:textbox style="mso-fit-shape-to-text:t">
                      <w:txbxContent>
                        <w:p w:rsidR="00CB1CC9" w:rsidRPr="00E56FFD" w:rsidRDefault="00CB1CC9" w:rsidP="003E6F29">
                          <w:pPr>
                            <w:ind w:firstLineChars="0" w:firstLine="0"/>
                          </w:pPr>
                          <w:r>
                            <w:t>400</w:t>
                          </w:r>
                        </w:p>
                      </w:txbxContent>
                    </v:textbox>
                  </v:shape>
                </v:group>
                <v:shape id="弧形 94" o:spid="_x0000_s1132" style="position:absolute;left:1321;top:3521;width:13780;height:15087;rotation:7983062fd;visibility:visible;mso-wrap-style:square;v-text-anchor:middle" coordsize="1377950,1508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cYVsQA&#10;AADbAAAADwAAAGRycy9kb3ducmV2LnhtbESPQWvCQBSE7wX/w/KE3sxGq6VGV5FCoVikNK2en9ln&#10;Nph9G7LbGP99VxB6HGa+GWa57m0tOmp95VjBOElBEBdOV1wq+Pl+G72A8AFZY+2YFFzJw3o1eFhi&#10;pt2Fv6jLQyliCfsMFZgQmkxKXxiy6BPXEEfv5FqLIcq2lLrFSyy3tZyk6bO0WHFcMNjQq6HinP9a&#10;BXMz+RzvKH+qPqb7w7HpdtuZDUo9DvvNAkSgPvyH7/S7jtwUbl/iD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nGFbEAAAA2wAAAA8AAAAAAAAAAAAAAAAAmAIAAGRycy9k&#10;b3ducmV2LnhtbFBLBQYAAAAABAAEAPUAAACJAwAAAAA=&#10;" path="m852529,21564nsc1051234,74732,1218089,221826,1307934,423036l688975,754380,852529,21564xem852529,21564nfc1051234,74732,1218089,221826,1307934,423036e" filled="f" strokecolor="black [3200]" strokeweight=".5pt">
                  <v:stroke endarrow="classic" joinstyle="miter"/>
                  <v:path arrowok="t" o:connecttype="custom" o:connectlocs="852529,21564;1307934,423036" o:connectangles="0,0"/>
                </v:shape>
                <v:shape id="直接箭头连接符 95" o:spid="_x0000_s1133" type="#_x0000_t32" style="position:absolute;left:7769;top:13775;width:0;height:41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VX4cUAAADbAAAADwAAAGRycy9kb3ducmV2LnhtbESPQWvCQBSE74L/YXlCb7qJaNXoKiII&#10;CqVF20O9PbIv2WD2bchuNf77bqHgcZiZb5jVprO1uFHrK8cK0lECgjh3uuJSwdfnfjgH4QOyxtox&#10;KXiQh82631thpt2dT3Q7h1JECPsMFZgQmkxKnxuy6EeuIY5e4VqLIcq2lLrFe4TbWo6T5FVarDgu&#10;GGxoZyi/nn+sguIUzPzDzsaTNP2+Ft3suHt7vyj1Mui2SxCBuvAM/7cPWsFiCn9f4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eVX4cUAAADbAAAADwAAAAAAAAAA&#10;AAAAAAChAgAAZHJzL2Rvd25yZXYueG1sUEsFBgAAAAAEAAQA+QAAAJMDAAAAAA==&#10;" strokecolor="black [3200]" strokeweight=".5pt">
                  <v:stroke startarrowwidth="narrow" endarrow="classic" joinstyle="miter"/>
                </v:shape>
                <v:shape id="直接箭头连接符 96" o:spid="_x0000_s1134" type="#_x0000_t32" style="position:absolute;left:13425;top:11766;width:51;height:45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EM2MMAAADbAAAADwAAAGRycy9kb3ducmV2LnhtbESPQWuDQBSE74X+h+UVequrFZLUZhNC&#10;IdCc0hjB68N9UYn7VtyNmn+fLRR6HGbmG2a9nU0nRhpca1lBEsUgiCurW64VFOf92wqE88gaO8uk&#10;4E4OtpvnpzVm2k58ojH3tQgQdhkqaLzvMyld1ZBBF9meOHgXOxj0QQ611ANOAW46+R7HC2mw5bDQ&#10;YE9fDVXX/GYUxNMumbwty2NR5vnPYZkm6YqVen2Zd58gPM3+P/zX/tYKPhbw+yX8AL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hDNjDAAAA2wAAAA8AAAAAAAAAAAAA&#10;AAAAoQIAAGRycy9kb3ducmV2LnhtbFBLBQYAAAAABAAEAPkAAACRAwAAAAA=&#10;" strokecolor="black [3200]" strokeweight=".5pt">
                  <v:stroke endarrow="classic" joinstyle="miter"/>
                </v:shape>
                <v:line id="直接连接符 97" o:spid="_x0000_s1135" style="position:absolute;visibility:visible;mso-wrap-style:square" from="7769,17528" to="7769,20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/A7MIAAADbAAAADwAAAGRycy9kb3ducmV2LnhtbESPQYvCMBSE74L/ITxhb5oqsmptKiIs&#10;7klQC3p8NM+22LyUJlvrv98IgsdhZr5hkk1vatFR6yrLCqaTCARxbnXFhYLs/DNegnAeWWNtmRQ8&#10;ycEmHQ4SjLV98JG6ky9EgLCLUUHpfRNL6fKSDLqJbYiDd7OtQR9kW0jd4iPATS1nUfQtDVYcFkps&#10;aFdSfj/9GQXb+eHqMKpMtz/Msttzml0W50ypr1G/XYPw1PtP+N3+1QpWC3h9CT9Ap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8/A7MIAAADbAAAADwAAAAAAAAAAAAAA&#10;AAChAgAAZHJzL2Rvd25yZXYueG1sUEsFBgAAAAAEAAQA+QAAAJADAAAAAA==&#10;" strokecolor="black [3200]" strokeweight=".5pt">
                  <v:stroke dashstyle="dash" joinstyle="miter"/>
                </v:line>
                <v:line id="直接连接符 98" o:spid="_x0000_s1136" style="position:absolute;visibility:visible;mso-wrap-style:square" from="13531,16101" to="13531,21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BUnr0AAADbAAAADwAAAGRycy9kb3ducmV2LnhtbERPSwrCMBDdC94hjOBOU0X8VKOIILoS&#10;1IIuh2Zsi82kNLHW25uF4PLx/qtNa0rRUO0KywpGwwgEcWp1wZmC5LofzEE4j6yxtEwKPuRgs+52&#10;Vhhr++YzNRefiRDCLkYFufdVLKVLczLohrYiDtzD1gZ9gHUmdY3vEG5KOY6iqTRYcGjIsaJdTunz&#10;8jIKtpPT3WFUmOZwGiePzyi5za6JUv1eu12C8NT6v/jnPmoFizA2fAk/QK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ZQVJ69AAAA2wAAAA8AAAAAAAAAAAAAAAAAoQIA&#10;AGRycy9kb3ducmV2LnhtbFBLBQYAAAAABAAEAPkAAACLAwAAAAA=&#10;" strokecolor="black [3200]" strokeweight=".5pt">
                  <v:stroke dashstyle="dash" joinstyle="miter"/>
                </v:line>
                <v:shape id="文本框 2" o:spid="_x0000_s1137" type="#_x0000_t202" style="position:absolute;left:5074;top:11978;width:3022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rN/8IA&#10;AADbAAAADwAAAGRycy9kb3ducmV2LnhtbESPT2vCQBTE74V+h+UVeqsbhRaNriL+AQ+9qPH+yL5m&#10;Q7NvQ/Zp4rd3hUKPw8z8hlmsBt+oG3WxDmxgPMpAEZfB1lwZKM77jymoKMgWm8Bk4E4RVsvXlwXm&#10;NvR8pNtJKpUgHHM04ETaXOtYOvIYR6ElTt5P6DxKkl2lbYd9gvtGT7LsS3usOS04bGnjqPw9Xb0B&#10;Ebse34udj4fL8L3tXVZ+YmHM+9uwnoMSGuQ//Nc+WAOzG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as3/wgAAANsAAAAPAAAAAAAAAAAAAAAAAJgCAABkcnMvZG93&#10;bnJldi54bWxQSwUGAAAAAAQABAD1AAAAhwMAAAAA&#10;" filled="f" stroked="f">
                  <v:textbox style="mso-fit-shape-to-text:t">
                    <w:txbxContent>
                      <w:p w:rsidR="00CB1CC9" w:rsidRPr="007F511A" w:rsidRDefault="00CB1CC9" w:rsidP="003E6F29">
                        <w:pPr>
                          <w:ind w:firstLineChars="0" w:firstLine="0"/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2" o:spid="_x0000_s1138" type="#_x0000_t202" style="position:absolute;left:12051;top:8965;width:3021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Bv78A&#10;AADcAAAADwAAAGRycy9kb3ducmV2LnhtbERPTWvCQBC9F/wPywje6iYFRVJXkVrBQy/aeB+y02xo&#10;djZkRxP/vVsQepvH+5z1dvStulEfm8AG8nkGirgKtuHaQPl9eF2BioJssQ1MBu4UYbuZvKyxsGHg&#10;E93OUqsUwrFAA06kK7SOlSOPcR464sT9hN6jJNjX2vY4pHDf6rcsW2qPDacGhx19OKp+z1dvQMTu&#10;8nv56ePxMn7tB5dVCyyNmU3H3TsooVH+xU/30ab5eQ5/z6QL9OY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0QYG/vwAAANwAAAAPAAAAAAAAAAAAAAAAAJgCAABkcnMvZG93bnJl&#10;di54bWxQSwUGAAAAAAQABAD1AAAAhAMAAAAA&#10;" filled="f" stroked="f">
                  <v:textbox style="mso-fit-shape-to-text:t">
                    <w:txbxContent>
                      <w:p w:rsidR="00CB1CC9" w:rsidRPr="007F511A" w:rsidRDefault="00CB1CC9" w:rsidP="003E6F29">
                        <w:pPr>
                          <w:ind w:firstLineChars="0" w:firstLine="0"/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本框 2" o:spid="_x0000_s1139" type="#_x0000_t202" style="position:absolute;left:13161;top:15096;width:3021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MfyL8A&#10;AADcAAAADwAAAGRycy9kb3ducmV2LnhtbERPTWvCQBC9F/wPyxS81U0ERVJXkVrBgxdteh+y02xo&#10;djZkpyb+e1cQepvH+5z1dvStulIfm8AG8lkGirgKtuHaQPl1eFuBioJssQ1MBm4UYbuZvKyxsGHg&#10;M10vUqsUwrFAA06kK7SOlSOPcRY64sT9hN6jJNjX2vY4pHDf6nmWLbXHhlODw44+HFW/lz9vQMTu&#10;8lv56ePxezztB5dVCyyNmb6Ou3dQQqP8i5/uo03z8zk8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kx/IvwAAANwAAAAPAAAAAAAAAAAAAAAAAJgCAABkcnMvZG93bnJl&#10;di54bWxQSwUGAAAAAAQABAD1AAAAhAMAAAAA&#10;" filled="f" stroked="f">
                  <v:textbox style="mso-fit-shape-to-text:t">
                    <w:txbxContent>
                      <w:p w:rsidR="00CB1CC9" w:rsidRPr="007F511A" w:rsidRDefault="00CB1CC9" w:rsidP="003E6F29">
                        <w:pPr>
                          <w:ind w:firstLineChars="0" w:firstLine="0"/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文本框 2" o:spid="_x0000_s1140" type="#_x0000_t202" style="position:absolute;left:5265;top:16704;width:2608;height:29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+6U8AA&#10;AADcAAAADwAAAGRycy9kb3ducmV2LnhtbERPS2vCQBC+F/oflin0VjexVE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9+6U8AAAADcAAAADwAAAAAAAAAAAAAAAACYAgAAZHJzL2Rvd25y&#10;ZXYueG1sUEsFBgAAAAAEAAQA9QAAAIUDAAAAAA==&#10;" filled="f" stroked="f">
                  <v:textbox style="mso-fit-shape-to-text:t">
                    <w:txbxContent>
                      <w:p w:rsidR="00CB1CC9" w:rsidRPr="007F511A" w:rsidRDefault="00CB1CC9" w:rsidP="003E6F29">
                        <w:pPr>
                          <w:ind w:firstLineChars="0" w:firstLine="0"/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0E6964">
        <w:rPr>
          <w:rFonts w:hint="eastAsia"/>
        </w:rPr>
        <w:t>4</w:t>
      </w:r>
      <w:r w:rsidR="000E6964">
        <w:t>.</w:t>
      </w:r>
      <w:r w:rsidR="003035CA" w:rsidRPr="003035CA">
        <w:rPr>
          <w:rFonts w:hint="eastAsia"/>
        </w:rPr>
        <w:t xml:space="preserve"> </w:t>
      </w:r>
      <w:r w:rsidR="003035CA">
        <w:rPr>
          <w:rFonts w:hint="eastAsia"/>
        </w:rPr>
        <w:t>压强为</w:t>
      </w:r>
      <w:r w:rsidR="003035CA">
        <w:t>1</w:t>
      </w:r>
      <w:r w:rsidR="003035CA">
        <w:rPr>
          <w:rFonts w:hint="eastAsia"/>
        </w:rPr>
        <w:t>×</w:t>
      </w:r>
      <w:r w:rsidR="003035CA">
        <w:t>10</w:t>
      </w:r>
      <w:r w:rsidR="003035CA">
        <w:rPr>
          <w:vertAlign w:val="superscript"/>
        </w:rPr>
        <w:t>5</w:t>
      </w:r>
      <w:r w:rsidR="003035CA">
        <w:rPr>
          <w:rFonts w:hint="eastAsia"/>
        </w:rPr>
        <w:t>帕</w:t>
      </w:r>
      <w:r w:rsidR="003035CA">
        <w:t>，</w:t>
      </w:r>
      <w:r w:rsidR="003035CA">
        <w:rPr>
          <w:rFonts w:hint="eastAsia"/>
        </w:rPr>
        <w:t>体积为</w:t>
      </w:r>
      <w:r w:rsidR="003035CA">
        <w:t>3</w:t>
      </w:r>
      <w:r w:rsidR="003035CA">
        <w:rPr>
          <w:rFonts w:hint="eastAsia"/>
        </w:rPr>
        <w:t>升的空气</w:t>
      </w:r>
      <w:r w:rsidR="003035CA">
        <w:t>(</w:t>
      </w:r>
      <w:r w:rsidR="003035CA">
        <w:rPr>
          <w:rFonts w:hint="eastAsia"/>
        </w:rPr>
        <w:t>视为理想气体</w:t>
      </w:r>
      <w:r w:rsidR="003035CA">
        <w:t>)</w:t>
      </w:r>
      <w:r w:rsidR="003035CA">
        <w:rPr>
          <w:rFonts w:hint="eastAsia"/>
        </w:rPr>
        <w:t>经等温压缩到体积为</w:t>
      </w:r>
      <w:r w:rsidR="003035CA">
        <w:t>0</w:t>
      </w:r>
      <w:r w:rsidR="003035CA">
        <w:rPr>
          <w:b/>
        </w:rPr>
        <w:t>.</w:t>
      </w:r>
      <w:r w:rsidR="003035CA">
        <w:t>5</w:t>
      </w:r>
      <w:r w:rsidR="003035CA">
        <w:rPr>
          <w:rFonts w:hint="eastAsia"/>
        </w:rPr>
        <w:t>升时</w:t>
      </w:r>
      <w:r w:rsidR="003035CA">
        <w:t>，</w:t>
      </w:r>
      <w:r w:rsidR="003035CA">
        <w:rPr>
          <w:rFonts w:hint="eastAsia"/>
        </w:rPr>
        <w:t>则空气</w:t>
      </w:r>
      <w:r w:rsidR="00350B30">
        <w:rPr>
          <w:rFonts w:hint="eastAsia"/>
          <w:u w:val="single"/>
        </w:rPr>
        <w:t xml:space="preserve"> </w:t>
      </w:r>
      <w:r w:rsidR="00350B30">
        <w:rPr>
          <w:u w:val="single"/>
        </w:rPr>
        <w:t xml:space="preserve">     </w:t>
      </w:r>
      <w:r w:rsidR="003035CA">
        <w:rPr>
          <w:rFonts w:hint="eastAsia"/>
        </w:rPr>
        <w:t>热</w:t>
      </w:r>
      <w:r w:rsidR="00350B30">
        <w:rPr>
          <w:rFonts w:hint="eastAsia"/>
        </w:rPr>
        <w:t>（填吸收或释放），传递的热</w:t>
      </w:r>
      <w:r w:rsidR="003035CA">
        <w:rPr>
          <w:rFonts w:hint="eastAsia"/>
        </w:rPr>
        <w:t>量为</w:t>
      </w:r>
      <w:r w:rsidR="003035CA">
        <w:t>____________</w:t>
      </w:r>
      <w:r w:rsidR="003035CA">
        <w:rPr>
          <w:rFonts w:hint="eastAsia"/>
        </w:rPr>
        <w:t>。</w:t>
      </w:r>
    </w:p>
    <w:p w:rsidR="003035CA" w:rsidRDefault="003035CA" w:rsidP="00A95494">
      <w:pPr>
        <w:adjustRightInd w:val="0"/>
        <w:snapToGrid w:val="0"/>
        <w:spacing w:line="360" w:lineRule="auto"/>
        <w:ind w:firstLineChars="0" w:firstLine="0"/>
        <w:textAlignment w:val="center"/>
      </w:pPr>
      <w:r>
        <w:t>答案</w:t>
      </w:r>
      <w:r>
        <w:rPr>
          <w:rFonts w:hint="eastAsia"/>
        </w:rPr>
        <w:t>：</w:t>
      </w:r>
      <w:r w:rsidR="005432CF">
        <w:rPr>
          <w:rFonts w:hint="eastAsia"/>
        </w:rPr>
        <w:t>释放；</w:t>
      </w:r>
      <w:r w:rsidR="001903AA">
        <w:rPr>
          <w:rFonts w:hint="eastAsia"/>
        </w:rPr>
        <w:t>3</w:t>
      </w:r>
      <w:r w:rsidR="001903AA">
        <w:t>00ln6J≈537.5J</w:t>
      </w:r>
    </w:p>
    <w:p w:rsidR="003035CA" w:rsidRPr="003035CA" w:rsidRDefault="003035CA" w:rsidP="00A95494">
      <w:pPr>
        <w:adjustRightInd w:val="0"/>
        <w:snapToGrid w:val="0"/>
        <w:spacing w:line="360" w:lineRule="auto"/>
        <w:ind w:firstLineChars="0" w:firstLine="0"/>
        <w:textAlignment w:val="center"/>
      </w:pPr>
    </w:p>
    <w:p w:rsidR="003E6F29" w:rsidRDefault="003035CA" w:rsidP="003E6F29">
      <w:pPr>
        <w:ind w:firstLineChars="0" w:firstLine="0"/>
      </w:pPr>
      <w:r>
        <w:rPr>
          <w:rFonts w:hint="eastAsia"/>
          <w:sz w:val="24"/>
        </w:rPr>
        <w:t>5</w:t>
      </w:r>
      <w:r>
        <w:rPr>
          <w:sz w:val="24"/>
        </w:rPr>
        <w:t xml:space="preserve">. </w:t>
      </w:r>
      <w:r w:rsidR="003E6F29">
        <w:rPr>
          <w:rFonts w:hint="eastAsia"/>
        </w:rPr>
        <w:t>以一定量的</w:t>
      </w:r>
      <w:r w:rsidR="00BE61E3">
        <w:rPr>
          <w:rFonts w:hint="eastAsia"/>
        </w:rPr>
        <w:t>理想</w:t>
      </w:r>
      <w:r w:rsidR="003E6F29">
        <w:rPr>
          <w:rFonts w:hint="eastAsia"/>
        </w:rPr>
        <w:t>气体作为工作物质，在</w:t>
      </w:r>
      <w:r w:rsidR="003E6F29">
        <w:rPr>
          <w:rFonts w:hint="eastAsia"/>
          <w:i/>
        </w:rPr>
        <w:t>p-T</w:t>
      </w:r>
      <w:r w:rsidR="003E6F29">
        <w:rPr>
          <w:rFonts w:hint="eastAsia"/>
        </w:rPr>
        <w:t>图中经图示的循环过程。图中</w:t>
      </w:r>
      <w:r w:rsidR="003E6F29">
        <w:rPr>
          <w:i/>
        </w:rPr>
        <w:t>a</w:t>
      </w:r>
      <w:r w:rsidR="003E6F29" w:rsidRPr="00FD30F3">
        <w:rPr>
          <w:rFonts w:ascii="宋体" w:hAnsi="宋体" w:hint="eastAsia"/>
        </w:rPr>
        <w:t>→</w:t>
      </w:r>
      <w:r w:rsidR="003E6F29">
        <w:rPr>
          <w:i/>
        </w:rPr>
        <w:t>b</w:t>
      </w:r>
      <w:r w:rsidR="003E6F29">
        <w:t>及</w:t>
      </w:r>
      <w:r w:rsidR="003E6F29">
        <w:rPr>
          <w:rFonts w:hint="eastAsia"/>
          <w:i/>
        </w:rPr>
        <w:t>c</w:t>
      </w:r>
      <w:r w:rsidR="003E6F29" w:rsidRPr="00FD30F3">
        <w:rPr>
          <w:rFonts w:ascii="宋体" w:hAnsi="宋体" w:hint="eastAsia"/>
        </w:rPr>
        <w:t>→</w:t>
      </w:r>
      <w:r w:rsidR="003E6F29" w:rsidRPr="00FD30F3">
        <w:rPr>
          <w:i/>
        </w:rPr>
        <w:t>d</w:t>
      </w:r>
      <w:r w:rsidR="003E6F29">
        <w:t>为两个绝热过程</w:t>
      </w:r>
      <w:r w:rsidR="003E6F29">
        <w:rPr>
          <w:rFonts w:hint="eastAsia"/>
        </w:rPr>
        <w:t>，</w:t>
      </w:r>
      <w:r w:rsidR="003E6F29">
        <w:t>则循环过程效率为</w:t>
      </w:r>
      <w:r w:rsidR="003E6F29">
        <w:rPr>
          <w:rFonts w:hint="eastAsia"/>
          <w:u w:val="single"/>
        </w:rPr>
        <w:t xml:space="preserve">  25%</w:t>
      </w:r>
      <w:r w:rsidR="003E6F29">
        <w:rPr>
          <w:u w:val="single"/>
        </w:rPr>
        <w:t xml:space="preserve">  </w:t>
      </w:r>
      <w:r w:rsidR="003E6F29">
        <w:rPr>
          <w:rFonts w:hint="eastAsia"/>
        </w:rPr>
        <w:t>。</w:t>
      </w:r>
    </w:p>
    <w:p w:rsidR="003E6F29" w:rsidRDefault="003E6F29" w:rsidP="003E6F29">
      <w:pPr>
        <w:ind w:firstLine="420"/>
      </w:pPr>
      <w:r>
        <w:rPr>
          <w:rFonts w:hint="eastAsia"/>
        </w:rPr>
        <w:t>推理过程：这个循环过程为卡诺循环。</w:t>
      </w:r>
    </w:p>
    <w:p w:rsidR="003E6F29" w:rsidRDefault="003E6F29" w:rsidP="003E6F29">
      <w:pPr>
        <w:ind w:firstLineChars="500" w:firstLine="1050"/>
      </w:pPr>
      <w:r w:rsidRPr="005F4123">
        <w:rPr>
          <w:position w:val="-30"/>
        </w:rPr>
        <w:object w:dxaOrig="2480" w:dyaOrig="680">
          <v:shape id="_x0000_i1035" type="#_x0000_t75" style="width:124pt;height:34pt" o:ole="">
            <v:imagedata r:id="rId30" o:title=""/>
          </v:shape>
          <o:OLEObject Type="Embed" ProgID="Equation.DSMT4" ShapeID="_x0000_i1035" DrawAspect="Content" ObjectID="_1602188161" r:id="rId31"/>
        </w:object>
      </w:r>
      <w:r>
        <w:t xml:space="preserve"> </w:t>
      </w:r>
    </w:p>
    <w:p w:rsidR="003E6F29" w:rsidRDefault="003E6F29" w:rsidP="003E6F29">
      <w:pPr>
        <w:ind w:firstLine="420"/>
      </w:pPr>
    </w:p>
    <w:p w:rsidR="003E6F29" w:rsidRDefault="003E6F29" w:rsidP="003E6F29">
      <w:pPr>
        <w:ind w:firstLine="420"/>
      </w:pPr>
    </w:p>
    <w:p w:rsidR="003035CA" w:rsidRDefault="003035CA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6248CD" w:rsidRDefault="006248CD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350B30" w:rsidRDefault="006248CD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  <w:r>
        <w:rPr>
          <w:sz w:val="24"/>
        </w:rPr>
        <w:t>6.</w:t>
      </w:r>
      <w:r w:rsidR="00C27205">
        <w:rPr>
          <w:sz w:val="24"/>
        </w:rPr>
        <w:t xml:space="preserve"> </w:t>
      </w:r>
      <w:proofErr w:type="gramStart"/>
      <w:r w:rsidR="00C27205">
        <w:rPr>
          <w:sz w:val="24"/>
        </w:rPr>
        <w:t>已知阿</w:t>
      </w:r>
      <w:proofErr w:type="gramEnd"/>
      <w:r w:rsidR="00C27205">
        <w:rPr>
          <w:sz w:val="24"/>
        </w:rPr>
        <w:t>伏伽德罗常数为</w:t>
      </w:r>
      <w:r w:rsidR="00C27205">
        <w:rPr>
          <w:sz w:val="24"/>
        </w:rPr>
        <w:t>N</w:t>
      </w:r>
      <w:r w:rsidR="00C27205">
        <w:rPr>
          <w:sz w:val="24"/>
          <w:vertAlign w:val="subscript"/>
        </w:rPr>
        <w:t>A</w:t>
      </w:r>
      <w:r w:rsidR="00C27205">
        <w:rPr>
          <w:rFonts w:hint="eastAsia"/>
          <w:sz w:val="24"/>
        </w:rPr>
        <w:t>，</w:t>
      </w:r>
      <w:r w:rsidR="00C27205">
        <w:rPr>
          <w:sz w:val="24"/>
        </w:rPr>
        <w:t>空气的摩尔质量为</w:t>
      </w:r>
      <w:r w:rsidR="00C27205">
        <w:rPr>
          <w:sz w:val="24"/>
        </w:rPr>
        <w:t>M</w:t>
      </w:r>
      <w:r w:rsidR="00C27205">
        <w:rPr>
          <w:rFonts w:hint="eastAsia"/>
          <w:sz w:val="24"/>
        </w:rPr>
        <w:t>，</w:t>
      </w:r>
      <w:r w:rsidR="00C27205">
        <w:rPr>
          <w:sz w:val="24"/>
        </w:rPr>
        <w:t>室温下空气的密度为</w:t>
      </w:r>
      <w:r w:rsidR="00350B30">
        <w:rPr>
          <w:sz w:val="24"/>
        </w:rPr>
        <w:t>ρ</w:t>
      </w:r>
      <w:r w:rsidR="00350B30">
        <w:rPr>
          <w:rFonts w:hint="eastAsia"/>
          <w:sz w:val="24"/>
        </w:rPr>
        <w:t>（均为国际单位）。则</w:t>
      </w:r>
      <w:r w:rsidR="00350B30">
        <w:rPr>
          <w:rFonts w:hint="eastAsia"/>
          <w:sz w:val="24"/>
        </w:rPr>
        <w:t>1kg</w:t>
      </w:r>
      <w:r w:rsidR="00350B30">
        <w:rPr>
          <w:rFonts w:hint="eastAsia"/>
          <w:sz w:val="24"/>
        </w:rPr>
        <w:t>空气含有分子的数目为</w:t>
      </w:r>
      <w:r w:rsidR="00350B30">
        <w:rPr>
          <w:rFonts w:hint="eastAsia"/>
          <w:sz w:val="24"/>
          <w:u w:val="single"/>
        </w:rPr>
        <w:t xml:space="preserve"> </w:t>
      </w:r>
      <w:r w:rsidR="00350B30">
        <w:rPr>
          <w:sz w:val="24"/>
          <w:u w:val="single"/>
        </w:rPr>
        <w:t xml:space="preserve">               </w:t>
      </w:r>
      <w:r w:rsidR="00350B30">
        <w:rPr>
          <w:rFonts w:hint="eastAsia"/>
          <w:sz w:val="24"/>
        </w:rPr>
        <w:t>；室温下相邻空气分子的平均距离</w:t>
      </w:r>
    </w:p>
    <w:p w:rsidR="006248CD" w:rsidRPr="00350B30" w:rsidRDefault="00350B30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  <w:r>
        <w:rPr>
          <w:rFonts w:hint="eastAsia"/>
          <w:sz w:val="24"/>
        </w:rPr>
        <w:t>为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</w:t>
      </w:r>
      <w:r>
        <w:rPr>
          <w:rFonts w:hint="eastAsia"/>
          <w:sz w:val="24"/>
        </w:rPr>
        <w:t>。</w:t>
      </w:r>
    </w:p>
    <w:p w:rsidR="00350B30" w:rsidRPr="00350B30" w:rsidRDefault="00350B30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>
        <w:rPr>
          <w:sz w:val="24"/>
        </w:rPr>
        <w:t>N</w:t>
      </w:r>
      <w:r>
        <w:rPr>
          <w:sz w:val="24"/>
          <w:vertAlign w:val="subscript"/>
        </w:rPr>
        <w:t>A</w:t>
      </w:r>
      <w:r>
        <w:rPr>
          <w:sz w:val="24"/>
        </w:rPr>
        <w:t>/M</w:t>
      </w:r>
      <w:r>
        <w:rPr>
          <w:rFonts w:hint="eastAsia"/>
          <w:sz w:val="24"/>
        </w:rPr>
        <w:t>；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ad>
          <m:radPr>
            <m:ctrlPr>
              <w:rPr>
                <w:rFonts w:ascii="Cambria Math" w:hAnsi="Cambria Math"/>
                <w:sz w:val="24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</w:rPr>
              <m:t>M/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A</m:t>
                </m:r>
              </m:sub>
            </m:sSub>
            <m:r>
              <w:rPr>
                <w:rFonts w:ascii="Cambria Math" w:hAnsi="Cambria Math"/>
                <w:sz w:val="24"/>
              </w:rPr>
              <m:t>ρ)</m:t>
            </m:r>
          </m:e>
        </m:rad>
      </m:oMath>
    </w:p>
    <w:p w:rsidR="006248CD" w:rsidRDefault="006248CD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6248CD" w:rsidRDefault="00471D06" w:rsidP="006248CD">
      <w:pPr>
        <w:spacing w:line="360" w:lineRule="auto"/>
        <w:ind w:firstLineChars="0" w:firstLine="0"/>
        <w:rPr>
          <w:color w:val="000000"/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4218417</wp:posOffset>
                </wp:positionH>
                <wp:positionV relativeFrom="paragraph">
                  <wp:posOffset>239731</wp:posOffset>
                </wp:positionV>
                <wp:extent cx="2245360" cy="1005840"/>
                <wp:effectExtent l="0" t="0" r="0" b="22860"/>
                <wp:wrapSquare wrapText="bothSides"/>
                <wp:docPr id="284" name="组合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5360" cy="1005840"/>
                          <a:chOff x="0" y="0"/>
                          <a:chExt cx="2245360" cy="1005840"/>
                        </a:xfrm>
                      </wpg:grpSpPr>
                      <wpg:grpSp>
                        <wpg:cNvPr id="64" name="组合 64"/>
                        <wpg:cNvGrpSpPr/>
                        <wpg:grpSpPr>
                          <a:xfrm>
                            <a:off x="0" y="0"/>
                            <a:ext cx="2245360" cy="1005840"/>
                            <a:chOff x="0" y="0"/>
                            <a:chExt cx="2245360" cy="1005840"/>
                          </a:xfrm>
                        </wpg:grpSpPr>
                        <wpg:grpSp>
                          <wpg:cNvPr id="22" name="组合 22"/>
                          <wpg:cNvGrpSpPr/>
                          <wpg:grpSpPr>
                            <a:xfrm>
                              <a:off x="0" y="0"/>
                              <a:ext cx="2245360" cy="1005840"/>
                              <a:chOff x="4594137" y="1898160"/>
                              <a:chExt cx="4549863" cy="2060001"/>
                            </a:xfrm>
                          </wpg:grpSpPr>
                          <wpg:grpSp>
                            <wpg:cNvPr id="100" name="Group 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30516" y="2760463"/>
                                <a:ext cx="3268782" cy="1109534"/>
                                <a:chOff x="5422978" y="2760463"/>
                                <a:chExt cx="1439" cy="860"/>
                              </a:xfrm>
                            </wpg:grpSpPr>
                            <wps:wsp>
                              <wps:cNvPr id="108" name="Freeform 20"/>
                              <wps:cNvSpPr>
                                <a:spLocks/>
                              </wps:cNvSpPr>
                              <wps:spPr bwMode="auto">
                                <a:xfrm rot="10806758" flipV="1">
                                  <a:off x="5423459" y="2760891"/>
                                  <a:ext cx="480" cy="43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40" y="432"/>
                                    </a:cxn>
                                    <a:cxn ang="0">
                                      <a:pos x="480" y="0"/>
                                    </a:cxn>
                                  </a:cxnLst>
                                  <a:rect l="0" t="0" r="r" b="b"/>
                                  <a:pathLst>
                                    <a:path w="480" h="432">
                                      <a:moveTo>
                                        <a:pt x="0" y="0"/>
                                      </a:moveTo>
                                      <a:cubicBezTo>
                                        <a:pt x="80" y="216"/>
                                        <a:pt x="160" y="432"/>
                                        <a:pt x="240" y="432"/>
                                      </a:cubicBezTo>
                                      <a:cubicBezTo>
                                        <a:pt x="320" y="432"/>
                                        <a:pt x="400" y="216"/>
                                        <a:pt x="48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28575" cmpd="sng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/>
                            </wps:wsp>
                            <wps:wsp>
                              <wps:cNvPr id="109" name="Freeform 21"/>
                              <wps:cNvSpPr>
                                <a:spLocks/>
                              </wps:cNvSpPr>
                              <wps:spPr bwMode="auto">
                                <a:xfrm rot="21597697" flipV="1">
                                  <a:off x="5422978" y="2760468"/>
                                  <a:ext cx="480" cy="43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40" y="432"/>
                                    </a:cxn>
                                    <a:cxn ang="0">
                                      <a:pos x="480" y="0"/>
                                    </a:cxn>
                                  </a:cxnLst>
                                  <a:rect l="0" t="0" r="r" b="b"/>
                                  <a:pathLst>
                                    <a:path w="480" h="432">
                                      <a:moveTo>
                                        <a:pt x="0" y="0"/>
                                      </a:moveTo>
                                      <a:cubicBezTo>
                                        <a:pt x="80" y="216"/>
                                        <a:pt x="160" y="432"/>
                                        <a:pt x="240" y="432"/>
                                      </a:cubicBezTo>
                                      <a:cubicBezTo>
                                        <a:pt x="320" y="432"/>
                                        <a:pt x="400" y="216"/>
                                        <a:pt x="48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28575" cmpd="sng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/>
                            </wps:wsp>
                            <wps:wsp>
                              <wps:cNvPr id="110" name="Freeform 22"/>
                              <wps:cNvSpPr>
                                <a:spLocks/>
                              </wps:cNvSpPr>
                              <wps:spPr bwMode="auto">
                                <a:xfrm rot="11147" flipV="1">
                                  <a:off x="5423937" y="2760463"/>
                                  <a:ext cx="480" cy="43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40" y="432"/>
                                    </a:cxn>
                                    <a:cxn ang="0">
                                      <a:pos x="480" y="0"/>
                                    </a:cxn>
                                  </a:cxnLst>
                                  <a:rect l="0" t="0" r="r" b="b"/>
                                  <a:pathLst>
                                    <a:path w="480" h="432">
                                      <a:moveTo>
                                        <a:pt x="0" y="0"/>
                                      </a:moveTo>
                                      <a:cubicBezTo>
                                        <a:pt x="80" y="216"/>
                                        <a:pt x="160" y="432"/>
                                        <a:pt x="240" y="432"/>
                                      </a:cubicBezTo>
                                      <a:cubicBezTo>
                                        <a:pt x="320" y="432"/>
                                        <a:pt x="400" y="216"/>
                                        <a:pt x="48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28575" cmpd="sng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/>
                            </wps:wsp>
                          </wpg:grpSp>
                          <wps:wsp>
                            <wps:cNvPr id="101" name="Line 23"/>
                            <wps:cNvCnPr/>
                            <wps:spPr bwMode="auto">
                              <a:xfrm>
                                <a:off x="5072158" y="3319389"/>
                                <a:ext cx="39105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  <pic:pic xmlns:pic="http://schemas.openxmlformats.org/drawingml/2006/picture">
                            <pic:nvPicPr>
                              <pic:cNvPr id="102" name="Object 2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32"/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662988" y="3398838"/>
                                <a:ext cx="481012" cy="3175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pic:spPr>
                          </pic:pic>
                          <wps:wsp>
                            <wps:cNvPr id="103" name="Line 32"/>
                            <wps:cNvCnPr/>
                            <wps:spPr bwMode="auto">
                              <a:xfrm flipV="1">
                                <a:off x="5178568" y="2281384"/>
                                <a:ext cx="0" cy="16767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  <pic:pic xmlns:pic="http://schemas.openxmlformats.org/drawingml/2006/picture">
                            <pic:nvPicPr>
                              <pic:cNvPr id="104" name="Object 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33"/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4859338" y="3159125"/>
                                <a:ext cx="481012" cy="3190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pic:spPr>
                          </pic:pic>
                          <wps:wsp>
                            <wps:cNvPr id="105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93106" y="3236821"/>
                                <a:ext cx="601890" cy="6122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:rsidR="00CB1CC9" w:rsidRPr="006248CD" w:rsidRDefault="00CB1CC9" w:rsidP="006248CD">
                                  <w:pPr>
                                    <w:pStyle w:val="a7"/>
                                    <w:spacing w:before="0" w:beforeAutospacing="0" w:after="0" w:afterAutospacing="0"/>
                                    <w:ind w:firstLineChars="0" w:firstLine="0"/>
                                    <w:textAlignment w:val="baseline"/>
                                    <w:rPr>
                                      <w:sz w:val="21"/>
                                      <w:szCs w:val="21"/>
                                      <w:vertAlign w:val="subscript"/>
                                    </w:rPr>
                                  </w:pPr>
                                  <w:r w:rsidRPr="006248CD">
                                    <w:rPr>
                                      <w:rFonts w:cstheme="minorBidi" w:hint="eastAsia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w:t>B</w:t>
                                  </w:r>
                                  <w:r>
                                    <w:rPr>
                                      <w:rFonts w:cstheme="minorBidi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wrap="square">
                              <a:spAutoFit/>
                            </wps:bodyPr>
                          </wps:wsp>
                          <wps:wsp>
                            <wps:cNvPr id="106" name="Rectangle 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94137" y="1898160"/>
                                <a:ext cx="1116876" cy="61253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:rsidR="00CB1CC9" w:rsidRPr="006248CD" w:rsidRDefault="00CB1CC9" w:rsidP="006248CD">
                                  <w:pPr>
                                    <w:pStyle w:val="a7"/>
                                    <w:spacing w:before="0" w:beforeAutospacing="0" w:after="0" w:afterAutospacing="0"/>
                                    <w:ind w:firstLine="422"/>
                                    <w:textAlignment w:val="baseline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 w:rsidRPr="006248CD">
                                    <w:rPr>
                                      <w:rFonts w:ascii="Times New Roman" w:hAnsi="Times New Roman" w:cstheme="minorBidi"/>
                                      <w:b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wpg:grpSp>
                        <wps:wsp>
                          <wps:cNvPr id="36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300" y="406400"/>
                              <a:ext cx="297033" cy="2989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:rsidR="00CB1CC9" w:rsidRPr="006248CD" w:rsidRDefault="00CB1CC9" w:rsidP="006248CD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textAlignment w:val="baseline"/>
                                  <w:rPr>
                                    <w:sz w:val="21"/>
                                    <w:szCs w:val="21"/>
                                    <w:vertAlign w:val="subscript"/>
                                  </w:rPr>
                                </w:pPr>
                                <w:r w:rsidRPr="006248CD">
                                  <w:rPr>
                                    <w:rFonts w:cstheme="minorBidi" w:hint="eastAsi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B</w:t>
                                </w:r>
                                <w:r>
                                  <w:rPr>
                                    <w:rFonts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wrap="square">
                            <a:spAutoFit/>
                          </wps:bodyPr>
                        </wps:wsp>
                      </wpg:grpSp>
                      <wps:wsp>
                        <wps:cNvPr id="282" name="直接连接符 282"/>
                        <wps:cNvCnPr/>
                        <wps:spPr>
                          <a:xfrm>
                            <a:off x="681318" y="425824"/>
                            <a:ext cx="0" cy="26878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84" o:spid="_x0000_s1141" style="position:absolute;left:0;text-align:left;margin-left:332.15pt;margin-top:18.9pt;width:176.8pt;height:79.2pt;z-index:251752448" coordsize="22453,10058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">
                <v:group id="组合 64" o:spid="_x0000_s1142" style="position:absolute;width:22453;height:10058" coordsize="22453,100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group id="组合 22" o:spid="_x0000_s1143" style="position:absolute;width:22453;height:10058" coordorigin="45941,18981" coordsize="45498,20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group id="Group 19" o:spid="_x0000_s1144" style="position:absolute;left:54305;top:27604;width:32687;height:11095" coordorigin="54229,27604" coordsize="14,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<v:shape id="Freeform 20" o:spid="_x0000_s1145" style="position:absolute;left:54234;top:27608;width:5;height:5;rotation:11789098fd;flip:y;visibility:visible;mso-wrap-style:none;v-text-anchor:middle" coordsize="480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TOF8UA&#10;AADcAAAADwAAAGRycy9kb3ducmV2LnhtbESPQWvCQBCF7wX/wzKCt7pRREJ0lVK0KBSKNlCP0+yY&#10;hGZnQ3Yb03/fOQjeZnhv3vtmvR1co3rqQu3ZwGyagCIuvK25NJB/7p9TUCEiW2w8k4E/CrDdjJ7W&#10;mFl/4xP151gqCeGQoYEqxjbTOhQVOQxT3xKLdvWdwyhrV2rb4U3CXaPnSbLUDmuWhgpbeq2o+Dn/&#10;OgO7j7d08d1+XZanI17z9Ojz935hzGQ8vKxARRriw3y/PljBT4RWnpEJ9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tM4XxQAAANwAAAAPAAAAAAAAAAAAAAAAAJgCAABkcnMv&#10;ZG93bnJldi54bWxQSwUGAAAAAAQABAD1AAAAigMAAAAA&#10;" path="m,c80,216,160,432,240,432,320,432,400,216,480,e" filled="f" strokecolor="black [3213]" strokeweight="2.25pt">
                        <v:path arrowok="t" o:connecttype="custom" o:connectlocs="0,0;240,432;480,0" o:connectangles="0,0,0"/>
                      </v:shape>
                      <v:shape id="Freeform 21" o:spid="_x0000_s1146" style="position:absolute;left:54229;top:27604;width:5;height:5;rotation:2515fd;flip:y;visibility:visible;mso-wrap-style:none;v-text-anchor:middle" coordsize="480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vfxMQA&#10;AADcAAAADwAAAGRycy9kb3ducmV2LnhtbESPQWvCQBCF7wX/wzJCb3VTU7RGVxGh0FvbKNjjmB2z&#10;odnZkF2T9N93AwVvM7w373uz2Q22Fh21vnKs4HmWgCAunK64VHA6vj29gvABWWPtmBT8kofddvKw&#10;wUy7nr+oy0MpYgj7DBWYEJpMSl8YsuhnriGO2tW1FkNc21LqFvsYbms5T5KFtFhxJBhs6GCo+Mlv&#10;duQu5umlfDl9dOi+D58mXerzWanH6bBfgwg0hLv5//pdx/rJCsZn4gR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b38TEAAAA3AAAAA8AAAAAAAAAAAAAAAAAmAIAAGRycy9k&#10;b3ducmV2LnhtbFBLBQYAAAAABAAEAPUAAACJAwAAAAA=&#10;" path="m,c80,216,160,432,240,432,320,432,400,216,480,e" filled="f" strokecolor="black [3213]" strokeweight="2.25pt">
                        <v:path arrowok="t" o:connecttype="custom" o:connectlocs="0,0;240,432;480,0" o:connectangles="0,0,0"/>
                      </v:shape>
                      <v:shape id="Freeform 22" o:spid="_x0000_s1147" style="position:absolute;left:54239;top:27604;width:5;height:4;rotation:-12175fd;flip:y;visibility:visible;mso-wrap-style:none;v-text-anchor:middle" coordsize="480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4cVsUA&#10;AADcAAAADwAAAGRycy9kb3ducmV2LnhtbESPQWvCQBCF70L/wzIFL1I3FiolukoRFPEi2lLobciO&#10;2dDsbMxuTfTXdw6Ctxnem/e+mS97X6sLtbEKbGAyzkARF8FWXBr4+ly/vIOKCdliHZgMXCnCcvE0&#10;mGNuQ8cHuhxTqSSEY44GXEpNrnUsHHmM49AQi3YKrccka1tq22In4b7Wr1k21R4rlgaHDa0cFb/H&#10;P2/gZ6fP5+CuG+z3o1X9jW/d9tYYM3zuP2agEvXpYb5fb63gTwRfnpEJ9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fhxWxQAAANwAAAAPAAAAAAAAAAAAAAAAAJgCAABkcnMv&#10;ZG93bnJldi54bWxQSwUGAAAAAAQABAD1AAAAigMAAAAA&#10;" path="m,c80,216,160,432,240,432,320,432,400,216,480,e" filled="f" strokecolor="black [3213]" strokeweight="2.25pt">
                        <v:path arrowok="t" o:connecttype="custom" o:connectlocs="0,0;240,432;480,0" o:connectangles="0,0,0"/>
                      </v:shape>
                    </v:group>
                    <v:line id="Line 23" o:spid="_x0000_s1148" style="position:absolute;visibility:visible;mso-wrap-style:square" from="50721,33193" to="89827,33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Q+nsIAAADcAAAADwAAAGRycy9kb3ducmV2LnhtbERPTWvCQBC9F/wPywje6ia1akndiBRt&#10;PAlq6XnIjkk0Oxuyq4n/3hUKvc3jfc5i2Zta3Kh1lWUF8TgCQZxbXXGh4Oe4ef0A4TyyxtoyKbiT&#10;g2U6eFlgom3He7odfCFCCLsEFZTeN4mULi/JoBvbhjhwJ9sa9AG2hdQtdiHc1PItimbSYMWhocSG&#10;vkrKL4erUfA936wn86n5Lfpjnfk8o/fteafUaNivPkF46v2/+M+91WF+FMPzmXCBTB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dQ+nsIAAADcAAAADwAAAAAAAAAAAAAA&#10;AAChAgAAZHJzL2Rvd25yZXYueG1sUEsFBgAAAAAEAAQA+QAAAJADAAAAAA==&#10;" strokecolor="black [3213]">
                      <v:stroke endarrow="block"/>
                    </v:line>
                    <v:shape id="Object 2" o:spid="_x0000_s1149" type="#_x0000_t75" style="position:absolute;left:86629;top:33988;width:4811;height:31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edhkDBAAAA3AAAAA8AAABkcnMvZG93bnJldi54bWxET91qwjAUvhd8h3CE3dl0XoxRTUUH/sBw&#10;TN0DHJqztpqchCbW7u3NYLC78/H9nsVysEb01IXWsYLnLAdBXDndcq3g67yZvoIIEVmjcUwKfijA&#10;shyPFlhod+cj9adYixTCoUAFTYy+kDJUDVkMmfPEift2ncWYYFdL3eE9hVsjZ3n+Ii22nBoa9PTW&#10;UHU93awCy/2ZPi+025iP7crYg3+/rL1ST5NhNQcRaYj/4j/3Xqf5+Qx+n0kXyPI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edhkDBAAAA3AAAAA8AAAAAAAAAAAAAAAAAnwIA&#10;AGRycy9kb3ducmV2LnhtbFBLBQYAAAAABAAEAPcAAACNAwAAAAA=&#10;">
                      <v:imagedata r:id="rId34" o:title=""/>
                    </v:shape>
                    <v:line id="Line 32" o:spid="_x0000_s1150" style="position:absolute;flip:y;visibility:visible;mso-wrap-style:square" from="51785,22813" to="51785,39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jIZMEAAADcAAAADwAAAGRycy9kb3ducmV2LnhtbERPTYvCMBC9C/sfwix4kTVdRVm6RhFB&#10;8KZ2F8+zzZgUm0lpstr+eyMI3ubxPmex6lwtrtSGyrOCz3EGgrj0umKj4Pdn+/EFIkRkjbVnUtBT&#10;gNXybbDAXPsbH+laRCNSCIccFdgYm1zKUFpyGMa+IU7c2bcOY4KtkbrFWwp3tZxk2Vw6rDg1WGxo&#10;Y6m8FP9OwXFWFpv9/u9wsqZeb0e6b6zplRq+d+tvEJG6+BI/3Tud5mdTeDyTLpDL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iMhkwQAAANwAAAAPAAAAAAAAAAAAAAAA&#10;AKECAABkcnMvZG93bnJldi54bWxQSwUGAAAAAAQABAD5AAAAjwMAAAAA&#10;" strokecolor="black [3213]">
                      <v:stroke endarrow="block"/>
                    </v:line>
                    <v:shape id="Object 3" o:spid="_x0000_s1151" type="#_x0000_t75" style="position:absolute;left:48593;top:31591;width:4810;height:31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p3TGnAAAAA3AAAAA8AAABkcnMvZG93bnJldi54bWxET0tqwzAQ3RdyBzGB7Bq5xS3BjRJMIOBd&#10;qN0DDNbEVmuNjCTH7u2jQKG7ebzv7I+LHcSNfDCOFbxsMxDErdOGOwVfzfl5ByJEZI2DY1LwSwGO&#10;h9XTHgvtZv6kWx07kUI4FKigj3EspAxtTxbD1o3Eibs6bzEm6DupPc4p3A7yNcvepUXDqaHHkU49&#10;tT/1ZBX4cSqNycuT/2b/VsWpMZdzo9RmvZQfICIt8V/85650mp/l8HgmXSAPd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endMacAAAADcAAAADwAAAAAAAAAAAAAAAACfAgAA&#10;ZHJzL2Rvd25yZXYueG1sUEsFBgAAAAAEAAQA9wAAAIwDAAAAAA==&#10;">
                      <v:imagedata r:id="rId35" o:title=""/>
                    </v:shape>
                    <v:shape id="Text Box 35" o:spid="_x0000_s1152" type="#_x0000_t202" style="position:absolute;left:56931;top:32368;width:6018;height:61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MRYcAA&#10;AADcAAAADwAAAGRycy9kb3ducmV2LnhtbERPTWvCQBC9F/oflhF6a3YtWCR1FbEWPPRSTe9DdpoN&#10;zc6G7Gjiv+8WBG/zeJ+z2kyhUxcaUhvZwrwwoIjr6FpuLFSnj+clqCTIDrvIZOFKCTbrx4cVli6O&#10;/EWXozQqh3Aq0YIX6UutU+0pYCpiT5y5nzgElAyHRrsBxxweOv1izKsO2HJu8NjTzlP9ezwHCyJu&#10;O79W+5AO39Pn++hNvcDK2qfZtH0DJTTJXXxzH1yebxbw/0y+QK/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qMRYcAAAADcAAAADwAAAAAAAAAAAAAAAACYAgAAZHJzL2Rvd25y&#10;ZXYueG1sUEsFBgAAAAAEAAQA9QAAAIUDAAAAAA==&#10;" filled="f" stroked="f">
                      <v:textbox style="mso-fit-shape-to-text:t">
                        <w:txbxContent>
                          <w:p w:rsidR="00CB1CC9" w:rsidRPr="006248CD" w:rsidRDefault="00CB1CC9" w:rsidP="006248CD">
                            <w:pPr>
                              <w:pStyle w:val="a7"/>
                              <w:spacing w:before="0" w:beforeAutospacing="0" w:after="0" w:afterAutospacing="0"/>
                              <w:ind w:firstLineChars="0" w:firstLine="0"/>
                              <w:textAlignment w:val="baseline"/>
                              <w:rPr>
                                <w:sz w:val="21"/>
                                <w:szCs w:val="21"/>
                                <w:vertAlign w:val="subscript"/>
                              </w:rPr>
                            </w:pPr>
                            <w:r w:rsidRPr="006248CD">
                              <w:rPr>
                                <w:rFonts w:cstheme="minorBidi" w:hint="eastAsia"/>
                                <w:b/>
                                <w:b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1"/>
                                <w:szCs w:val="21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rect id="Rectangle 37" o:spid="_x0000_s1153" style="position:absolute;left:45941;top:18981;width:11169;height:61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KX8AA&#10;AADcAAAADwAAAGRycy9kb3ducmV2LnhtbERPzWoCMRC+F3yHMIKXoolSpKxGEVFb9FT1AYbNuBvc&#10;TJYkrtu3bwqF3ubj+53luneN6ChE61nDdKJAEJfeWK40XC/78TuImJANNp5JwzdFWK8GL0ssjH/y&#10;F3XnVIkcwrFADXVKbSFlLGtyGCe+Jc7czQeHKcNQSRPwmcNdI2dKzaVDy7mhxpa2NZX388NpeDvM&#10;jjv7qk7WdQ+8HmVQH3zSejTsNwsQifr0L/5zf5o8X83h95l8gVz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P6KX8AAAADcAAAADwAAAAAAAAAAAAAAAACYAgAAZHJzL2Rvd25y&#10;ZXYueG1sUEsFBgAAAAAEAAQA9QAAAIUDAAAAAA==&#10;" filled="f" stroked="f">
                      <v:textbox style="mso-fit-shape-to-text:t">
                        <w:txbxContent>
                          <w:p w:rsidR="00CB1CC9" w:rsidRPr="006248CD" w:rsidRDefault="00CB1CC9" w:rsidP="006248CD">
                            <w:pPr>
                              <w:pStyle w:val="a7"/>
                              <w:spacing w:before="0" w:beforeAutospacing="0" w:after="0" w:afterAutospacing="0"/>
                              <w:ind w:firstLine="422"/>
                              <w:textAlignment w:val="baseline"/>
                              <w:rPr>
                                <w:sz w:val="21"/>
                                <w:szCs w:val="21"/>
                              </w:rPr>
                            </w:pPr>
                            <w:r w:rsidRPr="006248CD">
                              <w:rPr>
                                <w:rFonts w:ascii="Times New Roman" w:hAnsi="Times New Roman" w:cstheme="min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w:t>y</w:t>
                            </w:r>
                          </w:p>
                        </w:txbxContent>
                      </v:textbox>
                    </v:rect>
                  </v:group>
                  <v:shape id="Text Box 35" o:spid="_x0000_s1154" type="#_x0000_t202" style="position:absolute;left:8763;top:4064;width:2970;height:29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MGt8IA&#10;AADbAAAADwAAAGRycy9kb3ducmV2LnhtbESPzWrDMBCE74W+g9hAbo2clobgRDahP5BDL02c+2Jt&#10;LBNrZaxt7Lx9VCj0OMzMN8y2nHynrjTENrCB5SIDRVwH23JjoDp+Pq1BRUG22AUmAzeKUBaPD1vM&#10;bRj5m64HaVSCcMzRgBPpc61j7chjXISeOHnnMHiUJIdG2wHHBPedfs6ylfbYclpw2NObo/py+PEG&#10;ROxueas+fNyfpq/30WX1K1bGzGfTbgNKaJL/8F97bw28rO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kwa3wgAAANsAAAAPAAAAAAAAAAAAAAAAAJgCAABkcnMvZG93&#10;bnJldi54bWxQSwUGAAAAAAQABAD1AAAAhwMAAAAA&#10;" filled="f" stroked="f">
                    <v:textbox style="mso-fit-shape-to-text:t">
                      <w:txbxContent>
                        <w:p w:rsidR="00CB1CC9" w:rsidRPr="006248CD" w:rsidRDefault="00CB1CC9" w:rsidP="006248CD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textAlignment w:val="baseline"/>
                            <w:rPr>
                              <w:sz w:val="21"/>
                              <w:szCs w:val="21"/>
                              <w:vertAlign w:val="subscript"/>
                            </w:rPr>
                          </w:pPr>
                          <w:r w:rsidRPr="006248CD">
                            <w:rPr>
                              <w:rFonts w:cstheme="minorBidi" w:hint="eastAsia"/>
                              <w:b/>
                              <w:b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B</w:t>
                          </w:r>
                          <w:r>
                            <w:rPr>
                              <w:rFonts w:cstheme="minorBidi"/>
                              <w:b/>
                              <w:bCs/>
                              <w:color w:val="000000" w:themeColor="text1"/>
                              <w:kern w:val="24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line id="直接连接符 282" o:spid="_x0000_s1155" style="position:absolute;visibility:visible;mso-wrap-style:square" from="6813,4258" to="6813,6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iiZcQAAADcAAAADwAAAGRycy9kb3ducmV2LnhtbESPX2vCMBTF34V9h3AHexFN7YPUapQh&#10;CBtOxG6+X5trW9bclCTT7tsbQfDxcP78OItVb1pxIecbywom4wQEcWl1w5WCn+/NKAPhA7LG1jIp&#10;+CcPq+XLYIG5tlc+0KUIlYgj7HNUUIfQ5VL6siaDfmw74uidrTMYonSV1A6vcdy0Mk2SqTTYcCTU&#10;2NG6pvK3+DMRst9+nXfOyHJybLendbYbfm5mSr299u9zEIH68Aw/2h9aQZqlcD8Tj4B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+KJlxAAAANwAAAAPAAAAAAAAAAAA&#10;AAAAAKECAABkcnMvZG93bnJldi54bWxQSwUGAAAAAAQABAD5AAAAkgMAAAAA&#10;" strokecolor="black [3213]" strokeweight="1pt">
                  <v:stroke dashstyle="3 1" joinstyle="miter"/>
                </v:line>
                <w10:wrap type="square"/>
              </v:group>
            </w:pict>
          </mc:Fallback>
        </mc:AlternateContent>
      </w:r>
      <w:r w:rsidR="006248CD">
        <w:rPr>
          <w:sz w:val="24"/>
        </w:rPr>
        <w:t>7.</w:t>
      </w:r>
      <w:r w:rsidR="006248CD" w:rsidRPr="006248CD">
        <w:rPr>
          <w:color w:val="000000"/>
          <w:sz w:val="24"/>
        </w:rPr>
        <w:t xml:space="preserve"> </w:t>
      </w:r>
      <w:proofErr w:type="gramStart"/>
      <w:r w:rsidR="006248CD">
        <w:rPr>
          <w:color w:val="000000"/>
          <w:sz w:val="24"/>
        </w:rPr>
        <w:t>一</w:t>
      </w:r>
      <w:proofErr w:type="gramEnd"/>
      <w:r w:rsidR="00213DED">
        <w:rPr>
          <w:rFonts w:hint="eastAsia"/>
          <w:color w:val="000000"/>
          <w:sz w:val="24"/>
        </w:rPr>
        <w:t>纵</w:t>
      </w:r>
      <w:r w:rsidR="006248CD">
        <w:rPr>
          <w:color w:val="000000"/>
          <w:sz w:val="24"/>
        </w:rPr>
        <w:t>波</w:t>
      </w:r>
      <w:r w:rsidR="00213DED">
        <w:rPr>
          <w:rFonts w:hint="eastAsia"/>
          <w:color w:val="000000"/>
          <w:sz w:val="24"/>
        </w:rPr>
        <w:t>在弹性媒质</w:t>
      </w:r>
      <w:r w:rsidR="002416C0">
        <w:rPr>
          <w:rFonts w:hint="eastAsia"/>
          <w:color w:val="000000"/>
          <w:sz w:val="24"/>
        </w:rPr>
        <w:t>中</w:t>
      </w:r>
      <w:r w:rsidR="002416C0">
        <w:rPr>
          <w:color w:val="000000"/>
          <w:sz w:val="24"/>
        </w:rPr>
        <w:t>沿</w:t>
      </w:r>
      <w:r w:rsidR="006248CD">
        <w:rPr>
          <w:color w:val="000000"/>
          <w:sz w:val="24"/>
        </w:rPr>
        <w:t>着</w:t>
      </w:r>
      <w:r w:rsidR="00213DED" w:rsidRPr="00213DED">
        <w:rPr>
          <w:rFonts w:hint="eastAsia"/>
          <w:i/>
          <w:color w:val="000000"/>
          <w:sz w:val="24"/>
        </w:rPr>
        <w:t>x</w:t>
      </w:r>
      <w:r w:rsidR="00213DED">
        <w:rPr>
          <w:rFonts w:hint="eastAsia"/>
          <w:color w:val="000000"/>
          <w:sz w:val="24"/>
        </w:rPr>
        <w:t>正方</w:t>
      </w:r>
      <w:r w:rsidR="006248CD">
        <w:rPr>
          <w:color w:val="000000"/>
          <w:sz w:val="24"/>
        </w:rPr>
        <w:t>向传播，频率</w:t>
      </w:r>
      <w:r w:rsidR="006248CD">
        <w:rPr>
          <w:color w:val="000000"/>
          <w:sz w:val="24"/>
        </w:rPr>
        <w:t>ω</w:t>
      </w:r>
      <w:r w:rsidR="006248CD">
        <w:rPr>
          <w:color w:val="000000"/>
          <w:sz w:val="24"/>
        </w:rPr>
        <w:t>，振幅</w:t>
      </w:r>
      <w:r w:rsidR="006248CD">
        <w:rPr>
          <w:color w:val="000000"/>
          <w:sz w:val="24"/>
        </w:rPr>
        <w:t>A</w:t>
      </w:r>
      <w:r w:rsidR="006248CD">
        <w:rPr>
          <w:color w:val="000000"/>
          <w:sz w:val="24"/>
        </w:rPr>
        <w:t>，波长</w:t>
      </w:r>
      <w:r w:rsidR="006248CD">
        <w:rPr>
          <w:color w:val="000000"/>
          <w:sz w:val="24"/>
          <w:lang w:val="el-GR"/>
        </w:rPr>
        <w:t>λ</w:t>
      </w:r>
      <w:r w:rsidR="006248CD">
        <w:rPr>
          <w:color w:val="000000"/>
          <w:sz w:val="24"/>
          <w:lang w:val="el-GR"/>
        </w:rPr>
        <w:t>，</w:t>
      </w:r>
      <w:r w:rsidR="00A17A07">
        <w:rPr>
          <w:rFonts w:hint="eastAsia"/>
          <w:color w:val="000000"/>
          <w:sz w:val="24"/>
          <w:lang w:val="el-GR"/>
        </w:rPr>
        <w:t>弹性媒质的密度</w:t>
      </w:r>
      <w:r w:rsidR="006248CD">
        <w:rPr>
          <w:color w:val="000000"/>
          <w:sz w:val="24"/>
        </w:rPr>
        <w:t>为</w:t>
      </w:r>
      <w:r w:rsidR="006248CD">
        <w:rPr>
          <w:color w:val="000000"/>
          <w:sz w:val="24"/>
        </w:rPr>
        <w:t>ρ</w:t>
      </w:r>
      <w:r w:rsidR="006248CD">
        <w:rPr>
          <w:color w:val="000000"/>
          <w:sz w:val="24"/>
        </w:rPr>
        <w:t>，某个时刻的波形如右图所示</w:t>
      </w:r>
      <w:r w:rsidR="00A67C42">
        <w:rPr>
          <w:rFonts w:hint="eastAsia"/>
          <w:color w:val="000000"/>
          <w:sz w:val="24"/>
        </w:rPr>
        <w:t>（</w:t>
      </w:r>
      <w:r w:rsidR="00A67C42">
        <w:rPr>
          <w:rFonts w:hint="eastAsia"/>
          <w:color w:val="000000"/>
          <w:sz w:val="24"/>
        </w:rPr>
        <w:t>y</w:t>
      </w:r>
      <w:r w:rsidR="00A67C42">
        <w:rPr>
          <w:rFonts w:hint="eastAsia"/>
          <w:color w:val="000000"/>
          <w:sz w:val="24"/>
        </w:rPr>
        <w:t>表示</w:t>
      </w:r>
      <w:proofErr w:type="gramStart"/>
      <w:r w:rsidR="00A67C42">
        <w:rPr>
          <w:rFonts w:hint="eastAsia"/>
          <w:color w:val="000000"/>
          <w:sz w:val="24"/>
        </w:rPr>
        <w:t>质元离开</w:t>
      </w:r>
      <w:proofErr w:type="gramEnd"/>
      <w:r w:rsidR="00A67C42">
        <w:rPr>
          <w:rFonts w:hint="eastAsia"/>
          <w:color w:val="000000"/>
          <w:sz w:val="24"/>
        </w:rPr>
        <w:t>平衡位置的位移）</w:t>
      </w:r>
      <w:r w:rsidR="006248CD">
        <w:rPr>
          <w:color w:val="000000"/>
          <w:sz w:val="24"/>
        </w:rPr>
        <w:t>，</w:t>
      </w:r>
      <w:r w:rsidR="006248CD">
        <w:rPr>
          <w:color w:val="000000"/>
          <w:sz w:val="24"/>
        </w:rPr>
        <w:t>B</w:t>
      </w:r>
      <w:r w:rsidR="006248CD">
        <w:rPr>
          <w:color w:val="000000"/>
          <w:sz w:val="24"/>
          <w:vertAlign w:val="subscript"/>
        </w:rPr>
        <w:t>1</w:t>
      </w:r>
      <w:r w:rsidR="006248CD">
        <w:rPr>
          <w:color w:val="000000"/>
          <w:sz w:val="24"/>
        </w:rPr>
        <w:t>点</w:t>
      </w:r>
      <w:proofErr w:type="gramStart"/>
      <w:r w:rsidR="006248CD">
        <w:rPr>
          <w:color w:val="000000"/>
          <w:sz w:val="24"/>
        </w:rPr>
        <w:t>质元处于</w:t>
      </w:r>
      <w:proofErr w:type="gramEnd"/>
      <w:r w:rsidR="006248CD">
        <w:rPr>
          <w:color w:val="000000"/>
          <w:sz w:val="24"/>
        </w:rPr>
        <w:t>位移最大处，</w:t>
      </w:r>
      <w:r w:rsidR="006248CD">
        <w:rPr>
          <w:color w:val="000000"/>
          <w:sz w:val="24"/>
        </w:rPr>
        <w:t>B</w:t>
      </w:r>
      <w:r w:rsidR="006248CD">
        <w:rPr>
          <w:color w:val="000000"/>
          <w:sz w:val="24"/>
          <w:vertAlign w:val="subscript"/>
        </w:rPr>
        <w:t>2</w:t>
      </w:r>
      <w:r w:rsidR="006248CD">
        <w:rPr>
          <w:color w:val="000000"/>
          <w:sz w:val="24"/>
        </w:rPr>
        <w:t>点</w:t>
      </w:r>
      <w:proofErr w:type="gramStart"/>
      <w:r w:rsidR="006248CD">
        <w:rPr>
          <w:color w:val="000000"/>
          <w:sz w:val="24"/>
        </w:rPr>
        <w:t>处质元</w:t>
      </w:r>
      <w:proofErr w:type="gramEnd"/>
      <w:r w:rsidR="006248CD">
        <w:rPr>
          <w:color w:val="000000"/>
          <w:sz w:val="24"/>
        </w:rPr>
        <w:t>位移为零，此时</w:t>
      </w:r>
      <w:r w:rsidR="006248CD">
        <w:rPr>
          <w:color w:val="000000"/>
          <w:sz w:val="24"/>
        </w:rPr>
        <w:t>B</w:t>
      </w:r>
      <w:proofErr w:type="gramStart"/>
      <w:r w:rsidR="006248CD">
        <w:rPr>
          <w:color w:val="000000"/>
          <w:sz w:val="24"/>
          <w:vertAlign w:val="subscript"/>
        </w:rPr>
        <w:t>2</w:t>
      </w:r>
      <w:r w:rsidR="006248CD">
        <w:rPr>
          <w:color w:val="000000"/>
          <w:sz w:val="24"/>
        </w:rPr>
        <w:t>点质元的</w:t>
      </w:r>
      <w:proofErr w:type="gramEnd"/>
      <w:r w:rsidR="006248CD">
        <w:rPr>
          <w:color w:val="000000"/>
          <w:sz w:val="24"/>
        </w:rPr>
        <w:t>总能量为</w:t>
      </w:r>
      <w:r w:rsidR="006248CD">
        <w:rPr>
          <w:color w:val="000000"/>
          <w:sz w:val="24"/>
        </w:rPr>
        <w:t>ρA</w:t>
      </w:r>
      <w:r w:rsidR="006248CD">
        <w:rPr>
          <w:color w:val="000000"/>
          <w:sz w:val="24"/>
          <w:vertAlign w:val="superscript"/>
        </w:rPr>
        <w:t>2</w:t>
      </w:r>
      <w:r w:rsidR="006248CD">
        <w:rPr>
          <w:color w:val="000000"/>
          <w:sz w:val="24"/>
        </w:rPr>
        <w:t>ω</w:t>
      </w:r>
      <w:r w:rsidR="006248CD">
        <w:rPr>
          <w:color w:val="000000"/>
          <w:sz w:val="24"/>
          <w:vertAlign w:val="superscript"/>
        </w:rPr>
        <w:t>2</w:t>
      </w:r>
      <w:r w:rsidR="00E26576">
        <w:rPr>
          <w:color w:val="000000"/>
          <w:sz w:val="24"/>
        </w:rPr>
        <w:t>V</w:t>
      </w:r>
      <w:r w:rsidR="006248CD">
        <w:rPr>
          <w:color w:val="000000"/>
          <w:sz w:val="24"/>
        </w:rPr>
        <w:t>，其</w:t>
      </w:r>
      <w:r w:rsidR="006248CD">
        <w:rPr>
          <w:color w:val="000000"/>
          <w:sz w:val="24"/>
        </w:rPr>
        <w:lastRenderedPageBreak/>
        <w:t>中</w:t>
      </w:r>
      <w:r w:rsidR="006248CD">
        <w:rPr>
          <w:color w:val="000000"/>
          <w:sz w:val="24"/>
        </w:rPr>
        <w:t>V</w:t>
      </w:r>
      <w:proofErr w:type="gramStart"/>
      <w:r w:rsidR="006248CD">
        <w:rPr>
          <w:color w:val="000000"/>
          <w:sz w:val="24"/>
        </w:rPr>
        <w:t>为质元的</w:t>
      </w:r>
      <w:proofErr w:type="gramEnd"/>
      <w:r w:rsidR="006248CD">
        <w:rPr>
          <w:color w:val="000000"/>
          <w:sz w:val="24"/>
        </w:rPr>
        <w:t>体积，求此时</w:t>
      </w:r>
      <w:r w:rsidR="006248CD">
        <w:rPr>
          <w:color w:val="000000"/>
          <w:sz w:val="24"/>
        </w:rPr>
        <w:t>B</w:t>
      </w:r>
      <w:proofErr w:type="gramStart"/>
      <w:r w:rsidR="006248CD">
        <w:rPr>
          <w:color w:val="000000"/>
          <w:sz w:val="24"/>
          <w:vertAlign w:val="subscript"/>
        </w:rPr>
        <w:t>1</w:t>
      </w:r>
      <w:r w:rsidR="006248CD">
        <w:rPr>
          <w:color w:val="000000"/>
          <w:sz w:val="24"/>
        </w:rPr>
        <w:t>点质元</w:t>
      </w:r>
      <w:proofErr w:type="gramEnd"/>
      <w:r w:rsidR="0048414D">
        <w:rPr>
          <w:rFonts w:hint="eastAsia"/>
          <w:color w:val="000000"/>
          <w:sz w:val="24"/>
        </w:rPr>
        <w:t>(</w:t>
      </w:r>
      <w:r w:rsidR="0048414D">
        <w:rPr>
          <w:color w:val="000000"/>
          <w:sz w:val="24"/>
        </w:rPr>
        <w:t>体积为</w:t>
      </w:r>
      <w:r w:rsidR="0048414D">
        <w:rPr>
          <w:color w:val="000000"/>
          <w:sz w:val="24"/>
        </w:rPr>
        <w:t>V)</w:t>
      </w:r>
      <w:r w:rsidR="006248CD">
        <w:rPr>
          <w:color w:val="000000"/>
          <w:sz w:val="24"/>
        </w:rPr>
        <w:t>的动能与势能分别为</w:t>
      </w:r>
      <w:r w:rsidR="006248CD">
        <w:rPr>
          <w:color w:val="000000"/>
          <w:sz w:val="24"/>
        </w:rPr>
        <w:t>_________</w:t>
      </w:r>
      <w:r w:rsidR="006248CD">
        <w:rPr>
          <w:color w:val="000000"/>
          <w:sz w:val="24"/>
        </w:rPr>
        <w:t>，</w:t>
      </w:r>
      <w:r w:rsidR="006248CD">
        <w:rPr>
          <w:color w:val="000000"/>
          <w:sz w:val="24"/>
        </w:rPr>
        <w:t>____________</w:t>
      </w:r>
      <w:r w:rsidR="006248CD">
        <w:rPr>
          <w:rFonts w:hint="eastAsia"/>
          <w:color w:val="000000"/>
          <w:sz w:val="24"/>
        </w:rPr>
        <w:t>。</w:t>
      </w:r>
    </w:p>
    <w:p w:rsidR="006248CD" w:rsidRPr="0048414D" w:rsidRDefault="0048414D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；</w:t>
      </w:r>
      <w:r>
        <w:rPr>
          <w:color w:val="000000"/>
          <w:sz w:val="24"/>
        </w:rPr>
        <w:t>ρA</w:t>
      </w:r>
      <w:r>
        <w:rPr>
          <w:color w:val="000000"/>
          <w:sz w:val="24"/>
          <w:vertAlign w:val="superscript"/>
        </w:rPr>
        <w:t>2</w:t>
      </w:r>
      <w:r>
        <w:rPr>
          <w:color w:val="000000"/>
          <w:sz w:val="24"/>
        </w:rPr>
        <w:t>ω</w:t>
      </w:r>
      <w:r>
        <w:rPr>
          <w:color w:val="000000"/>
          <w:sz w:val="24"/>
          <w:vertAlign w:val="superscript"/>
        </w:rPr>
        <w:t>2</w:t>
      </w:r>
      <w:r>
        <w:rPr>
          <w:color w:val="000000"/>
          <w:sz w:val="24"/>
        </w:rPr>
        <w:t>V</w:t>
      </w:r>
    </w:p>
    <w:p w:rsidR="002F3BAB" w:rsidRDefault="002F3BAB" w:rsidP="00331C0B">
      <w:pPr>
        <w:spacing w:line="300" w:lineRule="auto"/>
        <w:ind w:firstLineChars="0" w:firstLine="0"/>
        <w:rPr>
          <w:sz w:val="24"/>
        </w:rPr>
      </w:pPr>
    </w:p>
    <w:p w:rsidR="00331C0B" w:rsidRDefault="006248CD" w:rsidP="00331C0B">
      <w:pPr>
        <w:spacing w:line="300" w:lineRule="auto"/>
        <w:ind w:firstLineChars="0" w:firstLine="0"/>
      </w:pPr>
      <w:r>
        <w:rPr>
          <w:sz w:val="24"/>
        </w:rPr>
        <w:t>8.</w:t>
      </w:r>
      <w:r w:rsidR="00331C0B" w:rsidRPr="00331C0B">
        <w:rPr>
          <w:rFonts w:hint="eastAsia"/>
        </w:rPr>
        <w:t xml:space="preserve"> </w:t>
      </w:r>
      <w:r w:rsidR="00331C0B">
        <w:rPr>
          <w:rFonts w:hint="eastAsia"/>
        </w:rPr>
        <w:t>如图</w:t>
      </w:r>
      <w:r w:rsidR="00331C0B">
        <w:t>：</w:t>
      </w:r>
      <w:r w:rsidR="00331C0B">
        <w:t>A</w:t>
      </w:r>
      <w:r w:rsidR="00331C0B">
        <w:rPr>
          <w:rFonts w:hint="eastAsia"/>
        </w:rPr>
        <w:t>、</w:t>
      </w:r>
      <w:r w:rsidR="00331C0B">
        <w:t>B</w:t>
      </w:r>
      <w:r w:rsidR="00331C0B">
        <w:rPr>
          <w:rFonts w:hint="eastAsia"/>
        </w:rPr>
        <w:t>为两个同位相的相干波源</w:t>
      </w:r>
      <w:r w:rsidR="00331C0B">
        <w:t>，</w:t>
      </w:r>
      <w:r w:rsidR="00331C0B">
        <w:rPr>
          <w:rFonts w:hint="eastAsia"/>
        </w:rPr>
        <w:t>相距</w:t>
      </w:r>
      <w:r w:rsidR="00331C0B">
        <w:t>4m</w:t>
      </w:r>
      <w:r w:rsidR="00331C0B">
        <w:t>，</w:t>
      </w:r>
      <w:r w:rsidR="00331C0B">
        <w:rPr>
          <w:rFonts w:hint="eastAsia"/>
        </w:rPr>
        <w:t>波长为</w:t>
      </w:r>
      <w:r w:rsidR="00331C0B">
        <w:t>1m</w:t>
      </w:r>
      <w:r w:rsidR="00331C0B">
        <w:t>，</w:t>
      </w:r>
      <w:r w:rsidR="00331C0B">
        <w:rPr>
          <w:rFonts w:hint="eastAsia"/>
        </w:rPr>
        <w:t>设</w:t>
      </w:r>
      <w:r w:rsidR="00331C0B">
        <w:t>BC</w:t>
      </w:r>
      <w:r w:rsidR="00331C0B">
        <w:rPr>
          <w:rFonts w:hint="eastAsia"/>
        </w:rPr>
        <w:t>⊥</w:t>
      </w:r>
      <w:r w:rsidR="00331C0B">
        <w:t>AB</w:t>
      </w:r>
      <w:r w:rsidR="00331C0B">
        <w:t>，</w:t>
      </w:r>
      <w:r w:rsidR="00331C0B">
        <w:t>BC=10m</w:t>
      </w:r>
      <w:r w:rsidR="00331C0B">
        <w:t>，</w:t>
      </w:r>
      <w:r w:rsidR="00331C0B">
        <w:rPr>
          <w:rFonts w:hint="eastAsia"/>
        </w:rPr>
        <w:t>则</w:t>
      </w:r>
      <w:r w:rsidR="00331C0B">
        <w:t>B</w:t>
      </w:r>
      <w:r w:rsidR="00331C0B">
        <w:t>，</w:t>
      </w:r>
      <w:r w:rsidR="00331C0B">
        <w:t>C</w:t>
      </w:r>
      <w:r w:rsidR="00331C0B">
        <w:rPr>
          <w:rFonts w:hint="eastAsia"/>
        </w:rPr>
        <w:t>之间</w:t>
      </w:r>
      <w:r w:rsidR="00331C0B">
        <w:t>(B</w:t>
      </w:r>
      <w:r w:rsidR="00331C0B">
        <w:rPr>
          <w:rFonts w:hint="eastAsia"/>
        </w:rPr>
        <w:t>点除外</w:t>
      </w:r>
      <w:r w:rsidR="00331C0B">
        <w:t>)</w:t>
      </w:r>
      <w:r w:rsidR="00331C0B">
        <w:rPr>
          <w:rFonts w:hint="eastAsia"/>
        </w:rPr>
        <w:t>将会出现</w:t>
      </w:r>
      <w:r w:rsidR="00331C0B">
        <w:rPr>
          <w:rFonts w:hint="eastAsia"/>
          <w:u w:val="single"/>
        </w:rPr>
        <w:t xml:space="preserve"> </w:t>
      </w:r>
      <w:r w:rsidR="00331C0B">
        <w:rPr>
          <w:u w:val="single"/>
        </w:rPr>
        <w:t xml:space="preserve">         </w:t>
      </w:r>
      <w:proofErr w:type="gramStart"/>
      <w:r w:rsidR="00331C0B">
        <w:rPr>
          <w:rFonts w:hint="eastAsia"/>
        </w:rPr>
        <w:t>个</w:t>
      </w:r>
      <w:proofErr w:type="gramEnd"/>
      <w:r w:rsidR="00331C0B">
        <w:rPr>
          <w:rFonts w:hint="eastAsia"/>
        </w:rPr>
        <w:t>干涉加强点</w:t>
      </w:r>
      <w:r w:rsidR="00331C0B">
        <w:rPr>
          <w:rFonts w:hint="eastAsia"/>
          <w:b/>
        </w:rPr>
        <w:t>。</w:t>
      </w:r>
    </w:p>
    <w:p w:rsidR="00331C0B" w:rsidRDefault="0052389E" w:rsidP="00331C0B">
      <w:pPr>
        <w:spacing w:line="300" w:lineRule="auto"/>
        <w:ind w:firstLine="420"/>
      </w:pPr>
      <w:r>
        <w:rPr>
          <w:noProof/>
        </w:rPr>
        <w:object w:dxaOrig="1440" w:dyaOrig="1440">
          <v:shape id="_x0000_s1037" type="#_x0000_t75" style="position:absolute;left:0;text-align:left;margin-left:197.9pt;margin-top:1.5pt;width:171.5pt;height:78.2pt;z-index:251667456;visibility:visible;mso-wrap-edited:f" o:allowincell="f">
            <v:imagedata r:id="rId36" o:title=""/>
            <w10:wrap type="square"/>
          </v:shape>
          <o:OLEObject Type="Embed" ProgID="Word.Picture.8" ShapeID="_x0000_s1037" DrawAspect="Content" ObjectID="_1602188211" r:id="rId37"/>
        </w:object>
      </w:r>
      <w:r w:rsidR="00331C0B">
        <w:t xml:space="preserve">  </w:t>
      </w:r>
    </w:p>
    <w:p w:rsidR="00331C0B" w:rsidRDefault="00331C0B" w:rsidP="00331C0B">
      <w:pPr>
        <w:spacing w:line="300" w:lineRule="auto"/>
        <w:ind w:firstLine="420"/>
      </w:pPr>
    </w:p>
    <w:p w:rsidR="00331C0B" w:rsidRDefault="00331C0B" w:rsidP="00331C0B">
      <w:pPr>
        <w:spacing w:line="300" w:lineRule="auto"/>
        <w:ind w:firstLine="420"/>
      </w:pPr>
    </w:p>
    <w:p w:rsidR="00331C0B" w:rsidRDefault="00331C0B" w:rsidP="00331C0B">
      <w:pPr>
        <w:spacing w:line="300" w:lineRule="auto"/>
        <w:ind w:firstLine="420"/>
      </w:pPr>
    </w:p>
    <w:p w:rsidR="006248CD" w:rsidRPr="00331C0B" w:rsidRDefault="00331C0B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  <w:r>
        <w:rPr>
          <w:rFonts w:hint="eastAsia"/>
          <w:sz w:val="24"/>
        </w:rPr>
        <w:t>答案：</w:t>
      </w:r>
      <w:r w:rsidR="00A962EA">
        <w:rPr>
          <w:rFonts w:hint="eastAsia"/>
          <w:sz w:val="24"/>
        </w:rPr>
        <w:t>3</w:t>
      </w:r>
    </w:p>
    <w:p w:rsidR="006248CD" w:rsidRDefault="006248CD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E05D42" w:rsidRPr="00A15DA0" w:rsidRDefault="006248CD" w:rsidP="00E05D42">
      <w:pPr>
        <w:spacing w:line="300" w:lineRule="auto"/>
        <w:ind w:firstLineChars="0" w:firstLine="0"/>
      </w:pPr>
      <w:r w:rsidRPr="00A15DA0">
        <w:rPr>
          <w:sz w:val="24"/>
        </w:rPr>
        <w:t>9.</w:t>
      </w:r>
      <w:r w:rsidR="00E05D42" w:rsidRPr="00A15DA0">
        <w:rPr>
          <w:rFonts w:hint="eastAsia"/>
        </w:rPr>
        <w:t xml:space="preserve"> </w:t>
      </w:r>
      <w:r w:rsidR="00BD4C37" w:rsidRPr="00A15DA0">
        <w:rPr>
          <w:rFonts w:hint="eastAsia"/>
        </w:rPr>
        <w:t>一平面简谐波沿</w:t>
      </w:r>
      <w:r w:rsidR="00BD4C37" w:rsidRPr="00A15DA0">
        <w:rPr>
          <w:rFonts w:hint="eastAsia"/>
          <w:i/>
        </w:rPr>
        <w:t>Ox</w:t>
      </w:r>
      <w:r w:rsidR="00BD4C37" w:rsidRPr="00A15DA0">
        <w:rPr>
          <w:rFonts w:hint="eastAsia"/>
        </w:rPr>
        <w:t>轴正方向传播，</w:t>
      </w:r>
      <w:r w:rsidR="00BD4C37" w:rsidRPr="00A15DA0">
        <w:rPr>
          <w:rFonts w:hint="eastAsia"/>
          <w:i/>
        </w:rPr>
        <w:t>t</w:t>
      </w:r>
      <w:r w:rsidR="00BD4C37" w:rsidRPr="00A15DA0">
        <w:rPr>
          <w:rFonts w:hint="eastAsia"/>
        </w:rPr>
        <w:t>=</w:t>
      </w:r>
      <w:r w:rsidR="00BD4C37" w:rsidRPr="00A15DA0">
        <w:t>0</w:t>
      </w:r>
      <w:r w:rsidR="00BD4C37" w:rsidRPr="00A15DA0">
        <w:t>时刻波形曲线如图所示</w:t>
      </w:r>
      <w:r w:rsidR="0077253E" w:rsidRPr="00A15DA0">
        <w:rPr>
          <w:rFonts w:hint="eastAsia"/>
        </w:rPr>
        <w:t>，</w:t>
      </w:r>
      <w:r w:rsidR="00BD4C37" w:rsidRPr="00A15DA0">
        <w:rPr>
          <w:rFonts w:hint="eastAsia"/>
        </w:rPr>
        <w:t>波速</w:t>
      </w:r>
      <w:r w:rsidR="00BD4C37" w:rsidRPr="00A15DA0">
        <w:rPr>
          <w:rFonts w:hint="eastAsia"/>
          <w:i/>
        </w:rPr>
        <w:t>u</w:t>
      </w:r>
      <w:r w:rsidR="00BD4C37" w:rsidRPr="00A15DA0">
        <w:rPr>
          <w:rFonts w:hint="eastAsia"/>
        </w:rPr>
        <w:t>=</w:t>
      </w:r>
      <w:r w:rsidR="005C22EF" w:rsidRPr="00A15DA0">
        <w:t>3</w:t>
      </w:r>
      <w:r w:rsidR="0077253E" w:rsidRPr="00A15DA0">
        <w:rPr>
          <w:rFonts w:hint="eastAsia"/>
          <w:i/>
        </w:rPr>
        <w:t>m</w:t>
      </w:r>
      <w:r w:rsidR="0077253E" w:rsidRPr="00A15DA0">
        <w:t>/</w:t>
      </w:r>
      <w:r w:rsidR="0077253E" w:rsidRPr="00A15DA0">
        <w:rPr>
          <w:i/>
        </w:rPr>
        <w:t>s</w:t>
      </w:r>
      <w:r w:rsidR="0077253E" w:rsidRPr="00A15DA0">
        <w:rPr>
          <w:rFonts w:hint="eastAsia"/>
        </w:rPr>
        <w:t>。则该平面简谐波的表达式</w:t>
      </w:r>
      <w:r w:rsidR="00E05D42" w:rsidRPr="00A15DA0">
        <w:rPr>
          <w:rFonts w:hint="eastAsia"/>
        </w:rPr>
        <w:t>为</w:t>
      </w:r>
      <w:r w:rsidR="00E05D42" w:rsidRPr="00A15DA0">
        <w:t xml:space="preserve">_________ </w:t>
      </w:r>
      <w:r w:rsidR="00A15DA0" w:rsidRPr="00A15DA0">
        <w:rPr>
          <w:rFonts w:hint="eastAsia"/>
        </w:rPr>
        <w:t>，</w:t>
      </w:r>
      <w:r w:rsidR="00A15DA0" w:rsidRPr="00A15DA0">
        <w:t>图中</w:t>
      </w:r>
      <w:r w:rsidR="00A15DA0" w:rsidRPr="00A15DA0">
        <w:rPr>
          <w:i/>
        </w:rPr>
        <w:t>A</w:t>
      </w:r>
      <w:r w:rsidR="00A15DA0" w:rsidRPr="00A15DA0">
        <w:t>点与</w:t>
      </w:r>
      <w:r w:rsidR="00A15DA0" w:rsidRPr="00A15DA0">
        <w:rPr>
          <w:i/>
        </w:rPr>
        <w:t>O</w:t>
      </w:r>
      <w:r w:rsidR="00A15DA0" w:rsidRPr="00A15DA0">
        <w:t>点</w:t>
      </w:r>
      <w:r w:rsidR="00A15DA0">
        <w:rPr>
          <w:rFonts w:hint="eastAsia"/>
        </w:rPr>
        <w:t>质元</w:t>
      </w:r>
      <w:r w:rsidR="00A15DA0" w:rsidRPr="00A15DA0">
        <w:t>的振动相位</w:t>
      </w:r>
      <w:r w:rsidR="00A15DA0" w:rsidRPr="00A15DA0">
        <w:rPr>
          <w:rFonts w:hint="eastAsia"/>
        </w:rPr>
        <w:t>差</w:t>
      </w:r>
      <w:r w:rsidR="00A15DA0" w:rsidRPr="00A15DA0">
        <w:t>为</w:t>
      </w:r>
      <w:r w:rsidR="00A15DA0" w:rsidRPr="00A15DA0">
        <w:rPr>
          <w:rFonts w:hint="eastAsia"/>
          <w:u w:val="single"/>
        </w:rPr>
        <w:t xml:space="preserve"> </w:t>
      </w:r>
      <w:r w:rsidR="00A15DA0" w:rsidRPr="00A15DA0">
        <w:rPr>
          <w:u w:val="single"/>
        </w:rPr>
        <w:t xml:space="preserve">           </w:t>
      </w:r>
      <w:r w:rsidR="00A15DA0" w:rsidRPr="00A15DA0">
        <w:rPr>
          <w:rFonts w:hint="eastAsia"/>
        </w:rPr>
        <w:t>。</w:t>
      </w:r>
      <w:r w:rsidR="00E05D42" w:rsidRPr="00A15DA0">
        <w:t xml:space="preserve"> </w:t>
      </w:r>
    </w:p>
    <w:p w:rsidR="00E05D42" w:rsidRPr="00A15DA0" w:rsidRDefault="00830B7C" w:rsidP="00E05D42">
      <w:pPr>
        <w:spacing w:line="300" w:lineRule="auto"/>
        <w:ind w:firstLine="480"/>
        <w:jc w:val="right"/>
      </w:pPr>
      <w:r w:rsidRPr="00A15DA0">
        <w:rPr>
          <w:noProof/>
          <w:color w:val="000000"/>
          <w:sz w:val="24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350474</wp:posOffset>
                </wp:positionH>
                <wp:positionV relativeFrom="paragraph">
                  <wp:posOffset>6267</wp:posOffset>
                </wp:positionV>
                <wp:extent cx="2221669" cy="1384577"/>
                <wp:effectExtent l="0" t="0" r="0" b="0"/>
                <wp:wrapNone/>
                <wp:docPr id="126" name="画布 1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7" name="组合 127"/>
                        <wpg:cNvGrpSpPr/>
                        <wpg:grpSpPr>
                          <a:xfrm>
                            <a:off x="35999" y="2540"/>
                            <a:ext cx="2185670" cy="1311275"/>
                            <a:chOff x="338488" y="2540"/>
                            <a:chExt cx="2185670" cy="1311275"/>
                          </a:xfrm>
                        </wpg:grpSpPr>
                        <wpg:grpSp>
                          <wpg:cNvPr id="65" name="Group 20"/>
                          <wpg:cNvGrpSpPr>
                            <a:grpSpLocks/>
                          </wpg:cNvGrpSpPr>
                          <wpg:grpSpPr bwMode="auto">
                            <a:xfrm>
                              <a:off x="675038" y="736600"/>
                              <a:ext cx="1311275" cy="83185"/>
                              <a:chOff x="315" y="1160"/>
                              <a:chExt cx="2065" cy="131"/>
                            </a:xfrm>
                          </wpg:grpSpPr>
                          <wps:wsp>
                            <wps:cNvPr id="66" name="Line 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5" y="1224"/>
                                <a:ext cx="1979" cy="0"/>
                              </a:xfrm>
                              <a:prstGeom prst="line">
                                <a:avLst/>
                              </a:prstGeom>
                              <a:noFill/>
                              <a:ln w="1016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Freeform 19"/>
                            <wps:cNvSpPr>
                              <a:spLocks/>
                            </wps:cNvSpPr>
                            <wps:spPr bwMode="auto">
                              <a:xfrm>
                                <a:off x="2249" y="1160"/>
                                <a:ext cx="131" cy="131"/>
                              </a:xfrm>
                              <a:custGeom>
                                <a:avLst/>
                                <a:gdLst>
                                  <a:gd name="T0" fmla="*/ 0 w 131"/>
                                  <a:gd name="T1" fmla="*/ 131 h 131"/>
                                  <a:gd name="T2" fmla="*/ 131 w 131"/>
                                  <a:gd name="T3" fmla="*/ 64 h 131"/>
                                  <a:gd name="T4" fmla="*/ 0 w 131"/>
                                  <a:gd name="T5" fmla="*/ 0 h 131"/>
                                  <a:gd name="T6" fmla="*/ 41 w 131"/>
                                  <a:gd name="T7" fmla="*/ 64 h 131"/>
                                  <a:gd name="T8" fmla="*/ 0 w 131"/>
                                  <a:gd name="T9" fmla="*/ 131 h 13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1" h="131">
                                    <a:moveTo>
                                      <a:pt x="0" y="131"/>
                                    </a:moveTo>
                                    <a:lnTo>
                                      <a:pt x="131" y="64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41" y="64"/>
                                    </a:lnTo>
                                    <a:lnTo>
                                      <a:pt x="0" y="13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8" name="Group 23"/>
                          <wpg:cNvGrpSpPr>
                            <a:grpSpLocks/>
                          </wpg:cNvGrpSpPr>
                          <wpg:grpSpPr bwMode="auto">
                            <a:xfrm>
                              <a:off x="633763" y="181610"/>
                              <a:ext cx="83185" cy="1132205"/>
                              <a:chOff x="250" y="286"/>
                              <a:chExt cx="131" cy="1783"/>
                            </a:xfrm>
                          </wpg:grpSpPr>
                          <wps:wsp>
                            <wps:cNvPr id="69" name="Line 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15" y="372"/>
                                <a:ext cx="0" cy="1697"/>
                              </a:xfrm>
                              <a:prstGeom prst="line">
                                <a:avLst/>
                              </a:prstGeom>
                              <a:noFill/>
                              <a:ln w="1016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Freeform 22"/>
                            <wps:cNvSpPr>
                              <a:spLocks/>
                            </wps:cNvSpPr>
                            <wps:spPr bwMode="auto">
                              <a:xfrm>
                                <a:off x="250" y="286"/>
                                <a:ext cx="131" cy="131"/>
                              </a:xfrm>
                              <a:custGeom>
                                <a:avLst/>
                                <a:gdLst>
                                  <a:gd name="T0" fmla="*/ 131 w 131"/>
                                  <a:gd name="T1" fmla="*/ 131 h 131"/>
                                  <a:gd name="T2" fmla="*/ 65 w 131"/>
                                  <a:gd name="T3" fmla="*/ 0 h 131"/>
                                  <a:gd name="T4" fmla="*/ 0 w 131"/>
                                  <a:gd name="T5" fmla="*/ 131 h 131"/>
                                  <a:gd name="T6" fmla="*/ 65 w 131"/>
                                  <a:gd name="T7" fmla="*/ 90 h 131"/>
                                  <a:gd name="T8" fmla="*/ 131 w 131"/>
                                  <a:gd name="T9" fmla="*/ 131 h 13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1" h="131">
                                    <a:moveTo>
                                      <a:pt x="131" y="131"/>
                                    </a:moveTo>
                                    <a:lnTo>
                                      <a:pt x="65" y="0"/>
                                    </a:lnTo>
                                    <a:lnTo>
                                      <a:pt x="0" y="131"/>
                                    </a:lnTo>
                                    <a:lnTo>
                                      <a:pt x="65" y="90"/>
                                    </a:lnTo>
                                    <a:lnTo>
                                      <a:pt x="131" y="13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1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6623" y="598805"/>
                              <a:ext cx="597535" cy="239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7679" y="685677"/>
                              <a:ext cx="29146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Pr="00830B7C" w:rsidRDefault="00CB1CC9" w:rsidP="00830B7C">
                                <w:pPr>
                                  <w:ind w:firstLineChars="0" w:firstLine="0"/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x</w:t>
                                </w:r>
                                <w:r>
                                  <w:rPr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 xml:space="preserve"> (</w:t>
                                </w:r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m</w:t>
                                </w:r>
                                <w:r>
                                  <w:rPr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76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495968" y="300355"/>
                              <a:ext cx="418465" cy="4895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8358" y="251460"/>
                              <a:ext cx="7048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Default="00CB1CC9" w:rsidP="00830B7C">
                                <w:pPr>
                                  <w:ind w:firstLineChars="0" w:firstLine="0"/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78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95968" y="658495"/>
                              <a:ext cx="418465" cy="239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8358" y="704215"/>
                              <a:ext cx="10096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Default="00CB1CC9" w:rsidP="00830B7C">
                                <w:pPr>
                                  <w:ind w:firstLineChars="0" w:firstLine="0"/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0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853" y="718185"/>
                              <a:ext cx="418465" cy="239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5243" y="763270"/>
                              <a:ext cx="7048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Default="00CB1CC9" w:rsidP="00830B7C">
                                <w:pPr>
                                  <w:ind w:firstLineChars="0" w:firstLine="0"/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2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555658" y="2540"/>
                              <a:ext cx="835660" cy="239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704838" y="30417"/>
                              <a:ext cx="29146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B1CC9" w:rsidRPr="00830B7C" w:rsidRDefault="00CB1CC9" w:rsidP="00830B7C">
                                <w:pPr>
                                  <w:ind w:firstLineChars="0" w:firstLine="0"/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 xml:space="preserve">y </w:t>
                                </w:r>
                                <w:r>
                                  <w:rPr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(</w:t>
                                </w:r>
                                <w:r w:rsidRPr="00830B7C"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m</w:t>
                                </w:r>
                                <w:r>
                                  <w:rPr>
                                    <w:iCs/>
                                    <w:color w:val="000000"/>
                                    <w:kern w:val="0"/>
                                    <w:sz w:val="22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g:grpSp>
                          <wpg:cNvPr id="116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338488" y="506095"/>
                              <a:ext cx="318135" cy="198120"/>
                              <a:chOff x="-215" y="797"/>
                              <a:chExt cx="501" cy="312"/>
                            </a:xfrm>
                          </wpg:grpSpPr>
                          <wps:wsp>
                            <wps:cNvPr id="117" name="Line 4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3" y="927"/>
                                <a:ext cx="26" cy="14"/>
                              </a:xfrm>
                              <a:prstGeom prst="lin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" y="931"/>
                                <a:ext cx="38" cy="65"/>
                              </a:xfrm>
                              <a:prstGeom prst="line">
                                <a:avLst/>
                              </a:prstGeom>
                              <a:noFill/>
                              <a:ln w="1079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" name="Line 4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12" y="801"/>
                                <a:ext cx="51" cy="195"/>
                              </a:xfrm>
                              <a:prstGeom prst="lin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3" y="801"/>
                                <a:ext cx="111" cy="0"/>
                              </a:xfrm>
                              <a:prstGeom prst="lin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" name="Rectangle 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215" y="797"/>
                                <a:ext cx="501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1CC9" w:rsidRDefault="00CB1CC9">
                                  <w:pPr>
                                    <w:ind w:firstLine="400"/>
                                  </w:pPr>
                                  <w:r>
                                    <w:rPr>
                                      <w:color w:val="000000"/>
                                      <w:kern w:val="0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wpg:grpSp>
                        <wpg:grpSp>
                          <wpg:cNvPr id="122" name="Group 48"/>
                          <wpg:cNvGrpSpPr>
                            <a:grpSpLocks/>
                          </wpg:cNvGrpSpPr>
                          <wpg:grpSpPr bwMode="auto">
                            <a:xfrm>
                              <a:off x="675038" y="354965"/>
                              <a:ext cx="109220" cy="10160"/>
                              <a:chOff x="315" y="559"/>
                              <a:chExt cx="172" cy="16"/>
                            </a:xfrm>
                          </wpg:grpSpPr>
                          <wps:wsp>
                            <wps:cNvPr id="123" name="Rectangle 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5" y="559"/>
                                <a:ext cx="62" cy="1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" name="Rectangle 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4" y="559"/>
                                <a:ext cx="63" cy="1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" name="Freeform 49"/>
                          <wps:cNvSpPr>
                            <a:spLocks/>
                          </wps:cNvSpPr>
                          <wps:spPr bwMode="auto">
                            <a:xfrm>
                              <a:off x="675038" y="351790"/>
                              <a:ext cx="1013460" cy="843280"/>
                            </a:xfrm>
                            <a:custGeom>
                              <a:avLst/>
                              <a:gdLst>
                                <a:gd name="T0" fmla="*/ 33 w 1596"/>
                                <a:gd name="T1" fmla="*/ 230 h 1328"/>
                                <a:gd name="T2" fmla="*/ 82 w 1596"/>
                                <a:gd name="T3" fmla="*/ 140 h 1328"/>
                                <a:gd name="T4" fmla="*/ 115 w 1596"/>
                                <a:gd name="T5" fmla="*/ 89 h 1328"/>
                                <a:gd name="T6" fmla="*/ 149 w 1596"/>
                                <a:gd name="T7" fmla="*/ 46 h 1328"/>
                                <a:gd name="T8" fmla="*/ 186 w 1596"/>
                                <a:gd name="T9" fmla="*/ 17 h 1328"/>
                                <a:gd name="T10" fmla="*/ 223 w 1596"/>
                                <a:gd name="T11" fmla="*/ 1 h 1328"/>
                                <a:gd name="T12" fmla="*/ 262 w 1596"/>
                                <a:gd name="T13" fmla="*/ 3 h 1328"/>
                                <a:gd name="T14" fmla="*/ 303 w 1596"/>
                                <a:gd name="T15" fmla="*/ 29 h 1328"/>
                                <a:gd name="T16" fmla="*/ 344 w 1596"/>
                                <a:gd name="T17" fmla="*/ 78 h 1328"/>
                                <a:gd name="T18" fmla="*/ 389 w 1596"/>
                                <a:gd name="T19" fmla="*/ 150 h 1328"/>
                                <a:gd name="T20" fmla="*/ 434 w 1596"/>
                                <a:gd name="T21" fmla="*/ 236 h 1328"/>
                                <a:gd name="T22" fmla="*/ 504 w 1596"/>
                                <a:gd name="T23" fmla="*/ 383 h 1328"/>
                                <a:gd name="T24" fmla="*/ 579 w 1596"/>
                                <a:gd name="T25" fmla="*/ 533 h 1328"/>
                                <a:gd name="T26" fmla="*/ 632 w 1596"/>
                                <a:gd name="T27" fmla="*/ 627 h 1328"/>
                                <a:gd name="T28" fmla="*/ 684 w 1596"/>
                                <a:gd name="T29" fmla="*/ 713 h 1328"/>
                                <a:gd name="T30" fmla="*/ 739 w 1596"/>
                                <a:gd name="T31" fmla="*/ 813 h 1328"/>
                                <a:gd name="T32" fmla="*/ 827 w 1596"/>
                                <a:gd name="T33" fmla="*/ 976 h 1328"/>
                                <a:gd name="T34" fmla="*/ 886 w 1596"/>
                                <a:gd name="T35" fmla="*/ 1081 h 1328"/>
                                <a:gd name="T36" fmla="*/ 946 w 1596"/>
                                <a:gd name="T37" fmla="*/ 1177 h 1328"/>
                                <a:gd name="T38" fmla="*/ 1007 w 1596"/>
                                <a:gd name="T39" fmla="*/ 1255 h 1328"/>
                                <a:gd name="T40" fmla="*/ 1052 w 1596"/>
                                <a:gd name="T41" fmla="*/ 1298 h 1328"/>
                                <a:gd name="T42" fmla="*/ 1081 w 1596"/>
                                <a:gd name="T43" fmla="*/ 1316 h 1328"/>
                                <a:gd name="T44" fmla="*/ 1113 w 1596"/>
                                <a:gd name="T45" fmla="*/ 1326 h 1328"/>
                                <a:gd name="T46" fmla="*/ 1142 w 1596"/>
                                <a:gd name="T47" fmla="*/ 1326 h 1328"/>
                                <a:gd name="T48" fmla="*/ 1171 w 1596"/>
                                <a:gd name="T49" fmla="*/ 1314 h 1328"/>
                                <a:gd name="T50" fmla="*/ 1205 w 1596"/>
                                <a:gd name="T51" fmla="*/ 1290 h 1328"/>
                                <a:gd name="T52" fmla="*/ 1238 w 1596"/>
                                <a:gd name="T53" fmla="*/ 1259 h 1328"/>
                                <a:gd name="T54" fmla="*/ 1289 w 1596"/>
                                <a:gd name="T55" fmla="*/ 1197 h 1328"/>
                                <a:gd name="T56" fmla="*/ 1357 w 1596"/>
                                <a:gd name="T57" fmla="*/ 1095 h 1328"/>
                                <a:gd name="T58" fmla="*/ 1455 w 1596"/>
                                <a:gd name="T59" fmla="*/ 927 h 1328"/>
                                <a:gd name="T60" fmla="*/ 1512 w 1596"/>
                                <a:gd name="T61" fmla="*/ 819 h 1328"/>
                                <a:gd name="T62" fmla="*/ 1561 w 1596"/>
                                <a:gd name="T63" fmla="*/ 731 h 1328"/>
                                <a:gd name="T64" fmla="*/ 1580 w 1596"/>
                                <a:gd name="T65" fmla="*/ 696 h 1328"/>
                                <a:gd name="T66" fmla="*/ 1596 w 1596"/>
                                <a:gd name="T67" fmla="*/ 670 h 13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</a:cxnLst>
                              <a:rect l="0" t="0" r="r" b="b"/>
                              <a:pathLst>
                                <a:path w="1596" h="1328">
                                  <a:moveTo>
                                    <a:pt x="0" y="295"/>
                                  </a:moveTo>
                                  <a:lnTo>
                                    <a:pt x="33" y="230"/>
                                  </a:lnTo>
                                  <a:lnTo>
                                    <a:pt x="64" y="170"/>
                                  </a:lnTo>
                                  <a:lnTo>
                                    <a:pt x="82" y="140"/>
                                  </a:lnTo>
                                  <a:lnTo>
                                    <a:pt x="98" y="113"/>
                                  </a:lnTo>
                                  <a:lnTo>
                                    <a:pt x="115" y="89"/>
                                  </a:lnTo>
                                  <a:lnTo>
                                    <a:pt x="133" y="66"/>
                                  </a:lnTo>
                                  <a:lnTo>
                                    <a:pt x="149" y="46"/>
                                  </a:lnTo>
                                  <a:lnTo>
                                    <a:pt x="166" y="29"/>
                                  </a:lnTo>
                                  <a:lnTo>
                                    <a:pt x="186" y="17"/>
                                  </a:lnTo>
                                  <a:lnTo>
                                    <a:pt x="203" y="7"/>
                                  </a:lnTo>
                                  <a:lnTo>
                                    <a:pt x="223" y="1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262" y="3"/>
                                  </a:lnTo>
                                  <a:lnTo>
                                    <a:pt x="282" y="13"/>
                                  </a:lnTo>
                                  <a:lnTo>
                                    <a:pt x="303" y="29"/>
                                  </a:lnTo>
                                  <a:lnTo>
                                    <a:pt x="323" y="50"/>
                                  </a:lnTo>
                                  <a:lnTo>
                                    <a:pt x="344" y="78"/>
                                  </a:lnTo>
                                  <a:lnTo>
                                    <a:pt x="368" y="111"/>
                                  </a:lnTo>
                                  <a:lnTo>
                                    <a:pt x="389" y="150"/>
                                  </a:lnTo>
                                  <a:lnTo>
                                    <a:pt x="411" y="191"/>
                                  </a:lnTo>
                                  <a:lnTo>
                                    <a:pt x="434" y="236"/>
                                  </a:lnTo>
                                  <a:lnTo>
                                    <a:pt x="458" y="283"/>
                                  </a:lnTo>
                                  <a:lnTo>
                                    <a:pt x="504" y="383"/>
                                  </a:lnTo>
                                  <a:lnTo>
                                    <a:pt x="555" y="485"/>
                                  </a:lnTo>
                                  <a:lnTo>
                                    <a:pt x="579" y="533"/>
                                  </a:lnTo>
                                  <a:lnTo>
                                    <a:pt x="604" y="582"/>
                                  </a:lnTo>
                                  <a:lnTo>
                                    <a:pt x="632" y="627"/>
                                  </a:lnTo>
                                  <a:lnTo>
                                    <a:pt x="657" y="670"/>
                                  </a:lnTo>
                                  <a:lnTo>
                                    <a:pt x="684" y="713"/>
                                  </a:lnTo>
                                  <a:lnTo>
                                    <a:pt x="712" y="762"/>
                                  </a:lnTo>
                                  <a:lnTo>
                                    <a:pt x="739" y="813"/>
                                  </a:lnTo>
                                  <a:lnTo>
                                    <a:pt x="769" y="866"/>
                                  </a:lnTo>
                                  <a:lnTo>
                                    <a:pt x="827" y="976"/>
                                  </a:lnTo>
                                  <a:lnTo>
                                    <a:pt x="857" y="1028"/>
                                  </a:lnTo>
                                  <a:lnTo>
                                    <a:pt x="886" y="1081"/>
                                  </a:lnTo>
                                  <a:lnTo>
                                    <a:pt x="915" y="1132"/>
                                  </a:lnTo>
                                  <a:lnTo>
                                    <a:pt x="946" y="1177"/>
                                  </a:lnTo>
                                  <a:lnTo>
                                    <a:pt x="976" y="1220"/>
                                  </a:lnTo>
                                  <a:lnTo>
                                    <a:pt x="1007" y="1255"/>
                                  </a:lnTo>
                                  <a:lnTo>
                                    <a:pt x="1036" y="1287"/>
                                  </a:lnTo>
                                  <a:lnTo>
                                    <a:pt x="1052" y="1298"/>
                                  </a:lnTo>
                                  <a:lnTo>
                                    <a:pt x="1068" y="1308"/>
                                  </a:lnTo>
                                  <a:lnTo>
                                    <a:pt x="1081" y="1316"/>
                                  </a:lnTo>
                                  <a:lnTo>
                                    <a:pt x="1097" y="1322"/>
                                  </a:lnTo>
                                  <a:lnTo>
                                    <a:pt x="1113" y="1326"/>
                                  </a:lnTo>
                                  <a:lnTo>
                                    <a:pt x="1126" y="1328"/>
                                  </a:lnTo>
                                  <a:lnTo>
                                    <a:pt x="1142" y="1326"/>
                                  </a:lnTo>
                                  <a:lnTo>
                                    <a:pt x="1156" y="1322"/>
                                  </a:lnTo>
                                  <a:lnTo>
                                    <a:pt x="1171" y="1314"/>
                                  </a:lnTo>
                                  <a:lnTo>
                                    <a:pt x="1189" y="1304"/>
                                  </a:lnTo>
                                  <a:lnTo>
                                    <a:pt x="1205" y="1290"/>
                                  </a:lnTo>
                                  <a:lnTo>
                                    <a:pt x="1220" y="1277"/>
                                  </a:lnTo>
                                  <a:lnTo>
                                    <a:pt x="1238" y="1259"/>
                                  </a:lnTo>
                                  <a:lnTo>
                                    <a:pt x="1255" y="1240"/>
                                  </a:lnTo>
                                  <a:lnTo>
                                    <a:pt x="1289" y="1197"/>
                                  </a:lnTo>
                                  <a:lnTo>
                                    <a:pt x="1324" y="1148"/>
                                  </a:lnTo>
                                  <a:lnTo>
                                    <a:pt x="1357" y="1095"/>
                                  </a:lnTo>
                                  <a:lnTo>
                                    <a:pt x="1390" y="1040"/>
                                  </a:lnTo>
                                  <a:lnTo>
                                    <a:pt x="1455" y="927"/>
                                  </a:lnTo>
                                  <a:lnTo>
                                    <a:pt x="1484" y="872"/>
                                  </a:lnTo>
                                  <a:lnTo>
                                    <a:pt x="1512" y="819"/>
                                  </a:lnTo>
                                  <a:lnTo>
                                    <a:pt x="1537" y="772"/>
                                  </a:lnTo>
                                  <a:lnTo>
                                    <a:pt x="1561" y="731"/>
                                  </a:lnTo>
                                  <a:lnTo>
                                    <a:pt x="1570" y="711"/>
                                  </a:lnTo>
                                  <a:lnTo>
                                    <a:pt x="1580" y="696"/>
                                  </a:lnTo>
                                  <a:lnTo>
                                    <a:pt x="1588" y="682"/>
                                  </a:lnTo>
                                  <a:lnTo>
                                    <a:pt x="1596" y="670"/>
                                  </a:lnTo>
                                </a:path>
                              </a:pathLst>
                            </a:custGeom>
                            <a:noFill/>
                            <a:ln w="1016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86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753423" y="547660"/>
                            <a:ext cx="140881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1CC9" w:rsidRPr="00A15DA0" w:rsidRDefault="00CB1CC9" w:rsidP="00A15DA0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126" o:spid="_x0000_s1156" editas="canvas" style="position:absolute;left:0;text-align:left;margin-left:263.8pt;margin-top:.5pt;width:174.95pt;height:109pt;z-index:251672576" coordsize="22212,13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">
                <v:shape id="_x0000_s1157" type="#_x0000_t75" style="position:absolute;width:22212;height:13843;visibility:visible;mso-wrap-style:square">
                  <v:fill o:detectmouseclick="t"/>
                  <v:path o:connecttype="none"/>
                </v:shape>
                <v:group id="组合 127" o:spid="_x0000_s1158" style="position:absolute;left:359;top:25;width:21857;height:13113" coordorigin="3384,25" coordsize="21856,131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group id="Group 20" o:spid="_x0000_s1159" style="position:absolute;left:6750;top:7366;width:13113;height:831" coordorigin="315,1160" coordsize="2065,1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<v:line id="Line 18" o:spid="_x0000_s1160" style="position:absolute;visibility:visible;mso-wrap-style:square" from="315,1224" to="2294,1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PLdMEAAADbAAAADwAAAGRycy9kb3ducmV2LnhtbESPQWsCMRSE74X+h/AK3mrWFoJsjSJa&#10;oSehKvT62LxuliYvSxLd9d8boeBxmJlvmMVq9E5cKKYusIbZtAJB3ATTcavhdNy9zkGkjGzQBSYN&#10;V0qwWj4/LbA2YeBvuhxyKwqEU40abM59LWVqLHlM09ATF+83RI+5yNhKE3EocO/kW1Up6bHjsmCx&#10;p42l5u9w9hryWn1G/vHnk9oOtnLD8d3tt1pPXsb1B4hMY36E/9tfRoNScP9SfoBc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M8t0wQAAANsAAAAPAAAAAAAAAAAAAAAA&#10;AKECAABkcnMvZG93bnJldi54bWxQSwUGAAAAAAQABAD5AAAAjwMAAAAA&#10;" strokeweight=".8pt"/>
                    <v:shape id="Freeform 19" o:spid="_x0000_s1161" style="position:absolute;left:2249;top:1160;width:131;height:131;visibility:visible;mso-wrap-style:square;v-text-anchor:top" coordsize="131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iWQ8MA&#10;AADbAAAADwAAAGRycy9kb3ducmV2LnhtbESPT2sCMRTE74LfITzBm2YtorI1ihWWFtqLf8AeH5vn&#10;7rKblyVJNf32TUHwOMzMb5j1NppO3Mj5xrKC2TQDQVxa3XCl4HwqJisQPiBr7CyTgl/ysN0MB2vM&#10;tb3zgW7HUIkEYZ+jgjqEPpfSlzUZ9FPbEyfvap3BkKSrpHZ4T3DTyZcsW0iDDaeFGnva11S2xx+j&#10;4Ot9Vcwv52jbvS3evt2njtc2KDUexd0riEAxPMOP9odWsFjC/5f0A+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iWQ8MAAADbAAAADwAAAAAAAAAAAAAAAACYAgAAZHJzL2Rv&#10;d25yZXYueG1sUEsFBgAAAAAEAAQA9QAAAIgDAAAAAA==&#10;" path="m,131l131,64,,,41,64,,131xe" fillcolor="black" stroked="f">
                      <v:path arrowok="t" o:connecttype="custom" o:connectlocs="0,131;131,64;0,0;41,64;0,131" o:connectangles="0,0,0,0,0"/>
                    </v:shape>
                  </v:group>
                  <v:group id="Group 23" o:spid="_x0000_s1162" style="position:absolute;left:6337;top:1816;width:832;height:11322" coordorigin="250,286" coordsize="131,1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<v:line id="Line 21" o:spid="_x0000_s1163" style="position:absolute;flip:y;visibility:visible;mso-wrap-style:square" from="315,372" to="315,2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Ig88YAAADbAAAADwAAAGRycy9kb3ducmV2LnhtbESPW2sCMRSE34X+h3AKfdNsvSy6NYoI&#10;lrZSwQvi42Fzulm6OVk3qW7/vSkUfBxm5htmOm9tJS7U+NKxgudeAoI4d7rkQsFhv+qOQfiArLFy&#10;TAp+ycN89tCZYqbdlbd02YVCRAj7DBWYEOpMSp8bsuh7riaO3pdrLIYom0LqBq8RbivZT5JUWiw5&#10;LhisaWko/979WAXH4jx5PX2URo7eh9XJp5+b9SAo9fTYLl5ABGrDPfzfftMK0gn8fYk/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CIPPGAAAA2wAAAA8AAAAAAAAA&#10;AAAAAAAAoQIAAGRycy9kb3ducmV2LnhtbFBLBQYAAAAABAAEAPkAAACUAwAAAAA=&#10;" strokeweight=".8pt"/>
                    <v:shape id="Freeform 22" o:spid="_x0000_s1164" style="position:absolute;left:250;top:286;width:131;height:131;visibility:visible;mso-wrap-style:square;v-text-anchor:top" coordsize="131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iY6sAA&#10;AADbAAAADwAAAGRycy9kb3ducmV2LnhtbERPy2oCMRTdC/2HcAvdacZSrIxmxApDC7qpFeryMrnz&#10;YCY3Q5Jq+vdmIbg8nPd6E80gLuR8Z1nBfJaBIK6s7rhRcPopp0sQPiBrHCyTgn/ysCmeJmvMtb3y&#10;N12OoREphH2OCtoQxlxKX7Vk0M/sSJy42jqDIUHXSO3wmsLNIF+zbCENdpwaWhxp11LVH/+MgsPn&#10;snz7PUXb72z5cXZ7Hes+KPXyHLcrEIFieIjv7i+t4D2tT1/SD5DF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WiY6sAAAADbAAAADwAAAAAAAAAAAAAAAACYAgAAZHJzL2Rvd25y&#10;ZXYueG1sUEsFBgAAAAAEAAQA9QAAAIUDAAAAAA==&#10;" path="m131,131l65,,,131,65,90r66,41xe" fillcolor="black" stroked="f">
                      <v:path arrowok="t" o:connecttype="custom" o:connectlocs="131,131;65,0;0,131;65,90;131,131" o:connectangles="0,0,0,0,0"/>
                    </v:shape>
                  </v:group>
                  <v:rect id="Rectangle 24" o:spid="_x0000_s1165" style="position:absolute;left:19266;top:5988;width:5975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+3JMQA&#10;AADbAAAADwAAAGRycy9kb3ducmV2LnhtbESPQWvCQBSE74X+h+UVeim60YOWmI0UoTQUQYzV8yP7&#10;TEKzb2N2TeK/dwsFj8PMfMMk69E0oqfO1ZYVzKYRCOLC6ppLBT+Hz8k7COeRNTaWScGNHKzT56cE&#10;Y20H3lOf+1IECLsYFVTet7GUrqjIoJvaljh4Z9sZ9EF2pdQdDgFuGjmPooU0WHNYqLClTUXFb341&#10;CoZi158O2y+5eztlli/ZZZMfv5V6fRk/ViA8jf4R/m9nWsFyBn9fwg+Q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ftyTEAAAA2wAAAA8AAAAAAAAAAAAAAAAAmAIAAGRycy9k&#10;b3ducmV2LnhtbFBLBQYAAAAABAAEAPUAAACJAwAAAAA=&#10;" filled="f" stroked="f"/>
                  <v:rect id="Rectangle 25" o:spid="_x0000_s1166" style="position:absolute;left:20276;top:6856;width:291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Izs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Z85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3yM7BAAAA2wAAAA8AAAAAAAAAAAAAAAAAmAIAAGRycy9kb3du&#10;cmV2LnhtbFBLBQYAAAAABAAEAPUAAACGAwAAAAA=&#10;" filled="f" stroked="f">
                    <v:textbox style="mso-fit-shape-to-text:t" inset="0,0,0,0">
                      <w:txbxContent>
                        <w:p w:rsidR="00CB1CC9" w:rsidRPr="00830B7C" w:rsidRDefault="00CB1CC9" w:rsidP="00830B7C">
                          <w:pPr>
                            <w:ind w:firstLineChars="0" w:firstLine="0"/>
                          </w:pPr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x</w:t>
                          </w:r>
                          <w:r>
                            <w:rPr>
                              <w:iCs/>
                              <w:color w:val="000000"/>
                              <w:kern w:val="0"/>
                              <w:sz w:val="22"/>
                            </w:rPr>
                            <w:t xml:space="preserve"> (</w:t>
                          </w:r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m</w:t>
                          </w:r>
                          <w:r>
                            <w:rPr>
                              <w:iCs/>
                              <w:color w:val="000000"/>
                              <w:kern w:val="0"/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rect>
                  <v:rect id="Rectangle 29" o:spid="_x0000_s1167" style="position:absolute;left:4959;top:3003;width:4185;height:4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YvUMUA&#10;AADbAAAADwAAAGRycy9kb3ducmV2LnhtbESPQWvCQBSE7wX/w/KEXkrd2IOVNBsRQRqKIE2s50f2&#10;NQlm38bsNkn/vVsoeBxm5hsm2UymFQP1rrGsYLmIQBCXVjdcKTgV++c1COeRNbaWScEvOdiks4cE&#10;Y21H/qQh95UIEHYxKqi972IpXVmTQbewHXHwvm1v0AfZV1L3OAa4aeVLFK2kwYbDQo0d7WoqL/mP&#10;UTCWx+FcHN7l8emcWb5m113+9aHU43zavoHwNPl7+L+daQWvK/j7En6AT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di9QxQAAANsAAAAPAAAAAAAAAAAAAAAAAJgCAABkcnMv&#10;ZG93bnJldi54bWxQSwUGAAAAAAQABAD1AAAAigMAAAAA&#10;" filled="f" stroked="f"/>
                  <v:rect id="Rectangle 30" o:spid="_x0000_s1168" style="position:absolute;left:5683;top:2514;width:70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rVsAA&#10;AADbAAAADwAAAGRycy9kb3ducmV2LnhtbESPzYoCMRCE7wu+Q2jB25rRg8poFBEEV7w4+gDNpOcH&#10;k86QRGf27Y2wsMeiqr6iNrvBGvEiH1rHCmbTDARx6XTLtYL77fi9AhEiskbjmBT8UoDddvS1wVy7&#10;nq/0KmItEoRDjgqaGLtcylA2ZDFMXUecvMp5izFJX0vtsU9wa+Q8yxbSYstpocGODg2Vj+JpFchb&#10;cexXhfGZO8+ri/k5XStySk3Gw34NItIQ/8N/7ZNWsFzC50v6AXL7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BrVs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CB1CC9" w:rsidRDefault="00CB1CC9" w:rsidP="00830B7C">
                          <w:pPr>
                            <w:ind w:firstLineChars="0" w:firstLine="0"/>
                          </w:pPr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31" o:spid="_x0000_s1169" style="position:absolute;left:4959;top:6584;width:4185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UeucIA&#10;AADbAAAADwAAAGRycy9kb3ducmV2LnhtbERPTWuDQBC9B/oflinkEuKaHtpgXKUESiQUQk2b8+BO&#10;VerOGner9t93D4EcH+87zWfTiZEG11pWsIliEMSV1S3XCj7Pb+stCOeRNXaWScEfOcizh0WKibYT&#10;f9BY+lqEEHYJKmi87xMpXdWQQRfZnjhw33Yw6AMcaqkHnEK46eRTHD9Lgy2HhgZ72jdU/ZS/RsFU&#10;ncbL+f0gT6tLYflaXPfl11Gp5eP8ugPhafZ38c1daAUvYWz4En6Az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pR65wgAAANsAAAAPAAAAAAAAAAAAAAAAAJgCAABkcnMvZG93&#10;bnJldi54bWxQSwUGAAAAAAQABAD1AAAAhwMAAAAA&#10;" filled="f" stroked="f"/>
                  <v:rect id="Rectangle 32" o:spid="_x0000_s1170" style="position:absolute;left:5683;top:7042;width:1010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Nav8EA&#10;AADbAAAADwAAAGRycy9kb3ducmV2LnhtbESPzYoCMRCE7wu+Q2jB25rRg6ujUUQQVPbi6AM0k54f&#10;TDpDknVm394IC3ssquorarMbrBFP8qF1rGA2zUAQl063XCu4346fSxAhIms0jknBLwXYbUcfG8y1&#10;6/lKzyLWIkE45KigibHLpQxlQxbD1HXEyauctxiT9LXUHvsEt0bOs2whLbacFhrs6NBQ+Sh+rAJ5&#10;K479sjA+c5d59W3Op2tFTqnJeNivQUQa4n/4r33SCr5W8P6Sf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jTWr/BAAAA2wAAAA8AAAAAAAAAAAAAAAAAmAIAAGRycy9kb3du&#10;cmV2LnhtbFBLBQYAAAAABAAEAPUAAACGAwAAAAA=&#10;" filled="f" stroked="f">
                    <v:textbox style="mso-fit-shape-to-text:t" inset="0,0,0,0">
                      <w:txbxContent>
                        <w:p w:rsidR="00CB1CC9" w:rsidRDefault="00CB1CC9" w:rsidP="00830B7C">
                          <w:pPr>
                            <w:ind w:firstLineChars="0" w:firstLine="0"/>
                          </w:pPr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33" o:spid="_x0000_s1171" style="position:absolute;left:9728;top:7181;width:4185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ZimMEA&#10;AADbAAAADwAAAGRycy9kb3ducmV2LnhtbERPTWuDQBC9F/oflinkUpq1PZRgs5EglEoJSDTNeXCn&#10;KnFn1d2q+ffZQyHHx/veJovpxESjay0reF1HIIgrq1uuFZzKz5cNCOeRNXaWScGVHCS7x4ctxtrO&#10;fKSp8LUIIexiVNB438dSuqohg25te+LA/drRoA9wrKUecQ7hppNvUfQuDbYcGhrsKW2ouhR/RsFc&#10;5dO5PHzJ/PmcWR6yIS1+vpVaPS37DxCeFn8X/7szrWAT1ocv4QfI3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cGYpjBAAAA2wAAAA8AAAAAAAAAAAAAAAAAmAIAAGRycy9kb3du&#10;cmV2LnhtbFBLBQYAAAAABAAEAPUAAACGAwAAAAA=&#10;" filled="f" stroked="f"/>
                  <v:rect id="Rectangle 34" o:spid="_x0000_s1172" style="position:absolute;left:10452;top:7632;width:70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AmnsEA&#10;AADbAAAADwAAAGRycy9kb3ducmV2LnhtbESP3YrCMBSE7xd8h3AE77apXkipRhFB0GVvrPsAh+b0&#10;B5OTkkTbffuNIOzlMDPfMNv9ZI14kg+9YwXLLAdBXDvdc6vg53b6LECEiKzROCYFvxRgv5t9bLHU&#10;buQrPavYigThUKKCLsahlDLUHVkMmRuIk9c4bzEm6VupPY4Jbo1c5flaWuw5LXQ40LGj+l49rAJ5&#10;q05jURmfu69V820u52tDTqnFfDpsQESa4n/43T5rBcUSXl/SD5C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wJp7BAAAA2wAAAA8AAAAAAAAAAAAAAAAAmAIAAGRycy9kb3du&#10;cmV2LnhtbFBLBQYAAAAABAAEAPUAAACGAwAAAAA=&#10;" filled="f" stroked="f">
                    <v:textbox style="mso-fit-shape-to-text:t" inset="0,0,0,0">
                      <w:txbxContent>
                        <w:p w:rsidR="00CB1CC9" w:rsidRDefault="00CB1CC9" w:rsidP="00830B7C">
                          <w:pPr>
                            <w:ind w:firstLineChars="0" w:firstLine="0"/>
                          </w:pPr>
                          <w:r>
                            <w:rPr>
                              <w:color w:val="000000"/>
                              <w:kern w:val="0"/>
                              <w:sz w:val="22"/>
                            </w:rPr>
                            <w:t>4</w:t>
                          </w:r>
                        </w:p>
                      </w:txbxContent>
                    </v:textbox>
                  </v:rect>
                  <v:rect id="Rectangle 35" o:spid="_x0000_s1173" style="position:absolute;left:5556;top:25;width:8357;height:2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hZdMMA&#10;AADbAAAADwAAAGRycy9kb3ducmV2LnhtbESPQYvCMBSE78L+h/AW9iKa6kGkaxQRli2LIFbX86N5&#10;tsXmpTaxrf/eCILHYWa+YRar3lSipcaVlhVMxhEI4szqknMFx8PPaA7CeWSNlWVScCcHq+XHYIGx&#10;th3vqU19LgKEXYwKCu/rWEqXFWTQjW1NHLyzbQz6IJtc6ga7ADeVnEbRTBosOSwUWNOmoOyS3oyC&#10;Ltu1p8P2V+6Gp8TyNblu0v8/pb4++/U3CE+9f4df7UQrmE/h+SX8AL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hZdMMAAADbAAAADwAAAAAAAAAAAAAAAACYAgAAZHJzL2Rv&#10;d25yZXYueG1sUEsFBgAAAAAEAAQA9QAAAIgDAAAAAA==&#10;" filled="f" stroked="f"/>
                  <v:rect id="Rectangle 36" o:spid="_x0000_s1174" style="position:absolute;left:7048;top:304;width:2915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4dcsEA&#10;AADbAAAADwAAAGRycy9kb3ducmV2LnhtbESP3YrCMBSE7xd8h3AE79ZUF5bSNYoIgi7eWPcBDs3p&#10;DyYnJYm2vr0RhL0cZuYbZrUZrRF38qFzrGAxz0AQV0533Cj4u+w/cxAhIms0jknBgwJs1pOPFRba&#10;DXymexkbkSAcClTQxtgXUoaqJYth7nri5NXOW4xJ+kZqj0OCWyOXWfYtLXacFlrsaddSdS1vVoG8&#10;lPshL43P3O+yPpnj4VyTU2o2Hbc/ICKN8T/8bh+0gvwLXl/SD5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uHXLBAAAA2wAAAA8AAAAAAAAAAAAAAAAAmAIAAGRycy9kb3du&#10;cmV2LnhtbFBLBQYAAAAABAAEAPUAAACGAwAAAAA=&#10;" filled="f" stroked="f">
                    <v:textbox style="mso-fit-shape-to-text:t" inset="0,0,0,0">
                      <w:txbxContent>
                        <w:p w:rsidR="00CB1CC9" w:rsidRPr="00830B7C" w:rsidRDefault="00CB1CC9" w:rsidP="00830B7C">
                          <w:pPr>
                            <w:ind w:firstLineChars="0" w:firstLine="0"/>
                          </w:pPr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 xml:space="preserve">y </w:t>
                          </w:r>
                          <w:r>
                            <w:rPr>
                              <w:iCs/>
                              <w:color w:val="000000"/>
                              <w:kern w:val="0"/>
                              <w:sz w:val="22"/>
                            </w:rPr>
                            <w:t>(</w:t>
                          </w:r>
                          <w:r w:rsidRPr="00830B7C">
                            <w:rPr>
                              <w:i/>
                              <w:iCs/>
                              <w:color w:val="000000"/>
                              <w:kern w:val="0"/>
                              <w:sz w:val="22"/>
                            </w:rPr>
                            <w:t>m</w:t>
                          </w:r>
                          <w:r>
                            <w:rPr>
                              <w:iCs/>
                              <w:color w:val="000000"/>
                              <w:kern w:val="0"/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rect>
                  <v:group id="Group 45" o:spid="_x0000_s1175" style="position:absolute;left:3384;top:5060;width:3182;height:1982" coordorigin="-215,797" coordsize="501,3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<v:line id="Line 40" o:spid="_x0000_s1176" style="position:absolute;flip:y;visibility:visible;mso-wrap-style:square" from="43,927" to="69,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DALsMAAADcAAAADwAAAGRycy9kb3ducmV2LnhtbERPTWvCQBC9F/wPywje6saCNk1dRYOC&#10;hyJo9eBtyE6zwexsyG41+uu7QsHbPN7nTOedrcWFWl85VjAaJiCIC6crLhUcvtevKQgfkDXWjknB&#10;jTzMZ72XKWbaXXlHl30oRQxhn6ECE0KTSekLQxb90DXEkftxrcUQYVtK3eI1httaviXJRFqsODYY&#10;bCg3VJz3v1ZByLcW81WaLz9SfzSHr9N9YcdKDfrd4hNEoC48xf/ujY7zR+/weCZeIG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gwC7DAAAA3AAAAA8AAAAAAAAAAAAA&#10;AAAAoQIAAGRycy9kb3ducmV2LnhtbFBLBQYAAAAABAAEAPkAAACRAwAAAAA=&#10;" strokeweight=".45pt"/>
                    <v:line id="Line 41" o:spid="_x0000_s1177" style="position:absolute;visibility:visible;mso-wrap-style:square" from="69,931" to="107,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hgKsUAAADcAAAADwAAAGRycy9kb3ducmV2LnhtbESPQWvCQBCF7wX/wzJCb3WTHoJEV5GC&#10;IBRLjSI9DtlpEpqdjdk1xn/fOQjeZnhv3vtmuR5dqwbqQ+PZQDpLQBGX3jZcGTgdt29zUCEiW2w9&#10;k4E7BVivJi9LzK2/8YGGIlZKQjjkaKCOscu1DmVNDsPMd8Si/freYZS1r7Tt8SbhrtXvSZJphw1L&#10;Q40dfdRU/hVXZyBz1SX5/tmfh6/PbpdtQjsv7qkxr9NxswAVaYxP8+N6ZwU/FVp5Rib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hgKsUAAADcAAAADwAAAAAAAAAA&#10;AAAAAAChAgAAZHJzL2Rvd25yZXYueG1sUEsFBgAAAAAEAAQA+QAAAJMDAAAAAA==&#10;" strokeweight=".85pt"/>
                    <v:line id="Line 42" o:spid="_x0000_s1178" style="position:absolute;flip:y;visibility:visible;mso-wrap-style:square" from="112,801" to="163,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Pxx8QAAADcAAAADwAAAGRycy9kb3ducmV2LnhtbERPS2vCQBC+F/wPywi91Y2FliRmIxoq&#10;9FAK9XHwNmTHbDA7G7Krpv313ULB23x8zymWo+3ElQbfOlYwnyUgiGunW24U7HebpxSED8gaO8ek&#10;4Js8LMvJQ4G5djf+ous2NCKGsM9RgQmhz6X0tSGLfuZ64sid3GAxRDg0Ug94i+G2k89J8iotthwb&#10;DPZUGarP24tVEKpPi9VbWq2z1B/M/uP4s7IvSj1Ox9UCRKAx3MX/7ncd588z+HsmXi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s/HHxAAAANwAAAAPAAAAAAAAAAAA&#10;AAAAAKECAABkcnMvZG93bnJldi54bWxQSwUGAAAAAAQABAD5AAAAkgMAAAAA&#10;" strokeweight=".45pt"/>
                    <v:line id="Line 43" o:spid="_x0000_s1179" style="position:absolute;visibility:visible;mso-wrap-style:square" from="163,801" to="274,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PtC8UAAADcAAAADwAAAGRycy9kb3ducmV2LnhtbESPQWvCQBCF74X+h2UKvdVNFURTN1Ja&#10;hVJEMHrpbciOSUh2Nuyumv77zqHgbYb35r1vVuvR9epKIbaeDbxOMlDElbct1wZOx+3LAlRMyBZ7&#10;z2TglyKsi8eHFebW3/hA1zLVSkI45migSWnItY5VQw7jxA/Eop19cJhkDbW2AW8S7no9zbK5dtiy&#10;NDQ40EdDVVdenIEwLN0Oj13q/c95tvmsv8N+nBvz/DS+v4FKNKa7+f/6ywr+VPDlGZlA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PtC8UAAADcAAAADwAAAAAAAAAA&#10;AAAAAAChAgAAZHJzL2Rvd25yZXYueG1sUEsFBgAAAAAEAAQA+QAAAJMDAAAAAA==&#10;" strokeweight=".45pt"/>
                    <v:rect id="Rectangle 44" o:spid="_x0000_s1180" style="position:absolute;left:-215;top:797;width:50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GFb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8Cb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ziRhW+AAAA3AAAAA8AAAAAAAAAAAAAAAAAmAIAAGRycy9kb3ducmV2&#10;LnhtbFBLBQYAAAAABAAEAPUAAACDAwAAAAA=&#10;" filled="f" stroked="f">
                      <v:textbox style="mso-fit-shape-to-text:t" inset="0,0,0,0">
                        <w:txbxContent>
                          <w:p w:rsidR="00CB1CC9" w:rsidRDefault="00CB1CC9">
                            <w:pPr>
                              <w:ind w:firstLine="400"/>
                            </w:pPr>
                            <w:r>
                              <w:rPr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v:group>
                  <v:group id="Group 48" o:spid="_x0000_s1181" style="position:absolute;left:6750;top:3549;width:1092;height:102" coordorigin="315,559" coordsize="172,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<v:rect id="Rectangle 46" o:spid="_x0000_s1182" style="position:absolute;left:315;top:559;width:62;height: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qROsQA&#10;AADcAAAADwAAAGRycy9kb3ducmV2LnhtbERPTWsCMRC9F/wPYQRvNetWxW6NogXBS6FqD/U2bsbd&#10;xc1kTaKu/fVNQehtHu9zpvPW1OJKzleWFQz6CQji3OqKCwVfu9XzBIQPyBpry6TgTh7ms87TFDNt&#10;b7yh6zYUIoawz1BBGUKTSenzkgz6vm2II3e0zmCI0BVSO7zFcFPLNEnG0mDFsaHEht5Lyk/bi1Gw&#10;fJ0sz59D/vjZHPa0/z6cRqlLlOp128UbiEBt+Bc/3Gsd56cv8PdMvED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KkTrEAAAA3AAAAA8AAAAAAAAAAAAAAAAAmAIAAGRycy9k&#10;b3ducmV2LnhtbFBLBQYAAAAABAAEAPUAAACJAwAAAAA=&#10;" fillcolor="black" stroked="f"/>
                    <v:rect id="Rectangle 47" o:spid="_x0000_s1183" style="position:absolute;left:424;top:559;width:63;height: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MJTsMA&#10;AADcAAAADwAAAGRycy9kb3ducmV2LnhtbERPS2sCMRC+C/6HMEJvmnXRYrdGUaHQi+DrUG/jZrq7&#10;uJmsSaqrv74RCr3Nx/ec6bw1tbiS85VlBcNBAoI4t7riQsFh/9GfgPABWWNtmRTcycN81u1MMdP2&#10;xlu67kIhYgj7DBWUITSZlD4vyaAf2IY4ct/WGQwRukJqh7cYbmqZJsmrNFhxbCixoVVJ+Xn3YxQs&#10;3ybLy2bE68f2dKTj1+k8Tl2i1EuvXbyDCNSGf/Gf+1PH+ekIns/EC+T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MJTsMAAADcAAAADwAAAAAAAAAAAAAAAACYAgAAZHJzL2Rv&#10;d25yZXYueG1sUEsFBgAAAAAEAAQA9QAAAIgDAAAAAA==&#10;" fillcolor="black" stroked="f"/>
                  </v:group>
                  <v:shape id="Freeform 49" o:spid="_x0000_s1184" style="position:absolute;left:6750;top:3517;width:10134;height:8433;visibility:visible;mso-wrap-style:square;v-text-anchor:top" coordsize="1596,1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nRP8QA&#10;AADcAAAADwAAAGRycy9kb3ducmV2LnhtbERPTWvCQBC9F/wPywjedFPF0kZXKYKl2ovaXHobs9Ns&#10;MDsbstsk+uu7BaG3ebzPWa57W4mWGl86VvA4SUAQ506XXCjIPrfjZxA+IGusHJOCK3lYrwYPS0y1&#10;6/hI7SkUIoawT1GBCaFOpfS5IYt+4mriyH27xmKIsCmkbrCL4baS0yR5khZLjg0Ga9oYyi+nH6vg&#10;4zIzL8btb29fZ33otptsN28zpUbD/nUBIlAf/sV397uO86dz+HsmX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Z0T/EAAAA3AAAAA8AAAAAAAAAAAAAAAAAmAIAAGRycy9k&#10;b3ducmV2LnhtbFBLBQYAAAAABAAEAPUAAACJAwAAAAA=&#10;" path="m,295l33,230,64,170,82,140,98,113,115,89,133,66,149,46,166,29,186,17,203,7,223,1,242,r20,3l282,13r21,16l323,50r21,28l368,111r21,39l411,191r23,45l458,283r46,100l555,485r24,48l604,582r28,45l657,670r27,43l712,762r27,51l769,866r58,110l857,1028r29,53l915,1132r31,45l976,1220r31,35l1036,1287r16,11l1068,1308r13,8l1097,1322r16,4l1126,1328r16,-2l1156,1322r15,-8l1189,1304r16,-14l1220,1277r18,-18l1255,1240r34,-43l1324,1148r33,-53l1390,1040r65,-113l1484,872r28,-53l1537,772r24,-41l1570,711r10,-15l1588,682r8,-12e" filled="f" strokeweight=".8pt">
                    <v:path arrowok="t" o:connecttype="custom" o:connectlocs="20955,146050;52070,88900;73025,56515;94615,29210;118110,10795;141605,635;166370,1905;192405,18415;218440,49530;247015,95250;275590,149860;320040,243205;367665,338455;401320,398145;434340,452755;469265,516255;525145,619760;562610,686435;600710,747395;639445,796925;668020,824230;686435,835660;706755,842010;725170,842010;743585,834390;765175,819150;786130,799465;818515,760095;861695,695325;923925,588645;960120,520065;991235,464185;1003300,441960;1013460,425450" o:connectangles="0,0,0,0,0,0,0,0,0,0,0,0,0,0,0,0,0,0,0,0,0,0,0,0,0,0,0,0,0,0,0,0,0,0"/>
                  </v:shape>
                </v:group>
                <v:rect id="Rectangle 30" o:spid="_x0000_s1185" style="position:absolute;left:7534;top:5476;width:1409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itUMYA&#10;AADcAAAADwAAAGRycy9kb3ducmV2LnhtbESPQWvCQBSE70L/w/IKvYhumoOk0U0oBcFDQUw92Nsj&#10;+8zGZt+G7Gpif323UOhxmJlvmE052U7caPCtYwXPywQEce10y42C48d2kYHwAVlj55gU3MlDWTzM&#10;NphrN/KBblVoRISwz1GBCaHPpfS1IYt+6Xri6J3dYDFEOTRSDzhGuO1kmiQrabHluGCwpzdD9Vd1&#10;tQq2+1NL/C0P85dsdJc6/azMe6/U0+P0ugYRaAr/4b/2TitIsxX8nolHQB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sitUMYAAADcAAAADwAAAAAAAAAAAAAAAACYAgAAZHJz&#10;L2Rvd25yZXYueG1sUEsFBgAAAAAEAAQA9QAAAIsDAAAAAA==&#10;" filled="f" stroked="f">
                  <v:textbox style="mso-fit-shape-to-text:t" inset="0,0,0,0">
                    <w:txbxContent>
                      <w:p w:rsidR="00CB1CC9" w:rsidRPr="00A15DA0" w:rsidRDefault="00CB1CC9" w:rsidP="00A15DA0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E05D42" w:rsidRDefault="00830B7C" w:rsidP="00830B7C">
      <w:pPr>
        <w:spacing w:line="300" w:lineRule="auto"/>
        <w:ind w:firstLineChars="0" w:firstLine="0"/>
      </w:pPr>
      <w:r w:rsidRPr="00A15DA0">
        <w:rPr>
          <w:rFonts w:hint="eastAsia"/>
        </w:rPr>
        <w:t>答案：</w:t>
      </w:r>
      <w:r w:rsidR="00A15DA0" w:rsidRPr="00A15DA0">
        <w:rPr>
          <w:position w:val="-30"/>
        </w:rPr>
        <w:object w:dxaOrig="2480" w:dyaOrig="720">
          <v:shape id="_x0000_i1036" type="#_x0000_t75" style="width:124.5pt;height:36pt" o:ole="">
            <v:imagedata r:id="rId38" o:title=""/>
          </v:shape>
          <o:OLEObject Type="Embed" ProgID="Equation.DSMT4" ShapeID="_x0000_i1036" DrawAspect="Content" ObjectID="_1602188162" r:id="rId39"/>
        </w:object>
      </w:r>
      <w:r w:rsidR="00A15DA0">
        <w:t>(</w:t>
      </w:r>
      <w:r w:rsidR="00A15DA0">
        <w:rPr>
          <w:rFonts w:hint="eastAsia"/>
          <w:i/>
        </w:rPr>
        <w:t>m</w:t>
      </w:r>
      <w:r w:rsidR="00A15DA0">
        <w:t>)</w:t>
      </w:r>
      <w:r w:rsidRPr="00A15DA0">
        <w:t xml:space="preserve"> </w:t>
      </w:r>
      <w:r w:rsidRPr="00A15DA0">
        <w:rPr>
          <w:rFonts w:hint="eastAsia"/>
        </w:rPr>
        <w:t>，</w:t>
      </w:r>
      <w:r w:rsidR="00055AC0" w:rsidRPr="00A15DA0">
        <w:rPr>
          <w:position w:val="-24"/>
        </w:rPr>
        <w:object w:dxaOrig="440" w:dyaOrig="620">
          <v:shape id="_x0000_i1037" type="#_x0000_t75" style="width:21.5pt;height:31pt" o:ole="">
            <v:imagedata r:id="rId40" o:title=""/>
          </v:shape>
          <o:OLEObject Type="Embed" ProgID="Equation.DSMT4" ShapeID="_x0000_i1037" DrawAspect="Content" ObjectID="_1602188163" r:id="rId41"/>
        </w:object>
      </w:r>
    </w:p>
    <w:p w:rsidR="00E05D42" w:rsidRDefault="00E05D42" w:rsidP="00E05D42">
      <w:pPr>
        <w:spacing w:line="300" w:lineRule="auto"/>
        <w:ind w:firstLine="420"/>
      </w:pPr>
    </w:p>
    <w:p w:rsidR="00A15DA0" w:rsidRDefault="00A15DA0" w:rsidP="00E05D42">
      <w:pPr>
        <w:spacing w:line="300" w:lineRule="auto"/>
        <w:ind w:firstLine="420"/>
      </w:pPr>
    </w:p>
    <w:p w:rsidR="00E05D42" w:rsidRDefault="00E05D42" w:rsidP="00E05D42">
      <w:pPr>
        <w:spacing w:line="300" w:lineRule="auto"/>
        <w:ind w:firstLine="420"/>
      </w:pPr>
    </w:p>
    <w:p w:rsidR="006248CD" w:rsidRDefault="006248CD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  <w:r>
        <w:rPr>
          <w:sz w:val="24"/>
        </w:rPr>
        <w:t>10.</w:t>
      </w:r>
      <w:r w:rsidR="00303051">
        <w:rPr>
          <w:sz w:val="24"/>
        </w:rPr>
        <w:t xml:space="preserve"> </w:t>
      </w:r>
      <w:proofErr w:type="gramStart"/>
      <w:r w:rsidR="00303051">
        <w:rPr>
          <w:sz w:val="24"/>
        </w:rPr>
        <w:t>一</w:t>
      </w:r>
      <w:proofErr w:type="gramEnd"/>
      <w:r w:rsidR="00303051">
        <w:rPr>
          <w:sz w:val="24"/>
        </w:rPr>
        <w:t>单摆的悬线长</w:t>
      </w:r>
      <w:r w:rsidR="00303051" w:rsidRPr="00303051">
        <w:rPr>
          <w:rFonts w:hint="eastAsia"/>
          <w:i/>
          <w:sz w:val="24"/>
        </w:rPr>
        <w:t>l</w:t>
      </w:r>
      <w:r w:rsidR="00303051">
        <w:rPr>
          <w:sz w:val="24"/>
        </w:rPr>
        <w:t>=1.5m</w:t>
      </w:r>
      <w:r w:rsidR="00303051">
        <w:rPr>
          <w:rFonts w:hint="eastAsia"/>
          <w:sz w:val="24"/>
        </w:rPr>
        <w:t>，</w:t>
      </w:r>
      <w:r w:rsidR="00303051">
        <w:rPr>
          <w:sz w:val="24"/>
        </w:rPr>
        <w:t>在顶端固定点的竖直下方</w:t>
      </w:r>
      <w:r w:rsidR="00303051">
        <w:rPr>
          <w:rFonts w:hint="eastAsia"/>
          <w:sz w:val="24"/>
        </w:rPr>
        <w:t>0</w:t>
      </w:r>
      <w:r w:rsidR="00303051">
        <w:rPr>
          <w:sz w:val="24"/>
        </w:rPr>
        <w:t>.45m</w:t>
      </w:r>
      <w:r w:rsidR="00303051">
        <w:rPr>
          <w:sz w:val="24"/>
        </w:rPr>
        <w:t>处有一小钉</w:t>
      </w:r>
      <w:r w:rsidR="00303051">
        <w:rPr>
          <w:rFonts w:hint="eastAsia"/>
          <w:sz w:val="24"/>
        </w:rPr>
        <w:t>子，如图所示，设摆动很小，则单摆的左右两方的</w:t>
      </w:r>
      <w:r w:rsidR="00941508">
        <w:rPr>
          <w:rFonts w:hint="eastAsia"/>
          <w:sz w:val="24"/>
        </w:rPr>
        <w:t>摆角</w:t>
      </w:r>
      <w:r w:rsidR="00303051">
        <w:rPr>
          <w:rFonts w:hint="eastAsia"/>
          <w:sz w:val="24"/>
        </w:rPr>
        <w:t>振幅之比</w:t>
      </w:r>
      <w:r w:rsidR="00303051">
        <w:rPr>
          <w:rFonts w:hint="eastAsia"/>
          <w:sz w:val="24"/>
        </w:rPr>
        <w:t>A</w:t>
      </w:r>
      <w:r w:rsidR="00303051">
        <w:rPr>
          <w:rFonts w:hint="eastAsia"/>
          <w:sz w:val="24"/>
          <w:vertAlign w:val="subscript"/>
        </w:rPr>
        <w:t>左</w:t>
      </w:r>
      <w:r w:rsidR="00303051">
        <w:rPr>
          <w:rFonts w:hint="eastAsia"/>
          <w:sz w:val="24"/>
        </w:rPr>
        <w:t>：</w:t>
      </w:r>
      <w:r w:rsidR="00303051">
        <w:rPr>
          <w:rFonts w:hint="eastAsia"/>
          <w:sz w:val="24"/>
        </w:rPr>
        <w:t>A</w:t>
      </w:r>
      <w:r w:rsidR="00303051">
        <w:rPr>
          <w:rFonts w:hint="eastAsia"/>
          <w:sz w:val="24"/>
          <w:vertAlign w:val="subscript"/>
        </w:rPr>
        <w:t>右</w:t>
      </w:r>
      <w:r w:rsidR="00303051">
        <w:rPr>
          <w:rFonts w:hint="eastAsia"/>
          <w:sz w:val="24"/>
        </w:rPr>
        <w:t>=</w:t>
      </w:r>
      <w:r w:rsidR="00303051">
        <w:rPr>
          <w:rFonts w:hint="eastAsia"/>
          <w:sz w:val="24"/>
          <w:u w:val="single"/>
        </w:rPr>
        <w:t xml:space="preserve"> </w:t>
      </w:r>
      <w:r w:rsidR="00303051">
        <w:rPr>
          <w:sz w:val="24"/>
          <w:u w:val="single"/>
        </w:rPr>
        <w:t xml:space="preserve">          </w:t>
      </w:r>
      <w:r w:rsidR="00303051">
        <w:rPr>
          <w:rFonts w:hint="eastAsia"/>
          <w:sz w:val="24"/>
        </w:rPr>
        <w:t>。</w:t>
      </w:r>
    </w:p>
    <w:p w:rsidR="00033429" w:rsidRDefault="00033429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  <w:r>
        <w:rPr>
          <w:noProof/>
          <w:color w:val="000000"/>
          <w:sz w:val="24"/>
        </w:rPr>
        <mc:AlternateContent>
          <mc:Choice Requires="wpc">
            <w:drawing>
              <wp:inline distT="0" distB="0" distL="0" distR="0">
                <wp:extent cx="2030681" cy="1269137"/>
                <wp:effectExtent l="0" t="0" r="27305" b="26670"/>
                <wp:docPr id="256" name="画布 2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81" name="组合 281"/>
                        <wpg:cNvGrpSpPr/>
                        <wpg:grpSpPr>
                          <a:xfrm>
                            <a:off x="41986" y="40096"/>
                            <a:ext cx="1989117" cy="1229406"/>
                            <a:chOff x="807522" y="308699"/>
                            <a:chExt cx="1989117" cy="1229406"/>
                          </a:xfrm>
                        </wpg:grpSpPr>
                        <wps:wsp>
                          <wps:cNvPr id="257" name="直接连接符 257"/>
                          <wps:cNvCnPr/>
                          <wps:spPr>
                            <a:xfrm>
                              <a:off x="807522" y="397824"/>
                              <a:ext cx="1989117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9" name="直接连接符 259"/>
                          <wps:cNvCnPr/>
                          <wps:spPr>
                            <a:xfrm flipH="1">
                              <a:off x="890649" y="308759"/>
                              <a:ext cx="100940" cy="83127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0" name="直接连接符 260"/>
                          <wps:cNvCnPr/>
                          <wps:spPr>
                            <a:xfrm flipH="1">
                              <a:off x="1058775" y="310632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1" name="直接连接符 261"/>
                          <wps:cNvCnPr/>
                          <wps:spPr>
                            <a:xfrm flipH="1">
                              <a:off x="1213154" y="315243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2" name="直接连接符 262"/>
                          <wps:cNvCnPr/>
                          <wps:spPr>
                            <a:xfrm flipH="1">
                              <a:off x="1367533" y="322504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3" name="直接连接符 263"/>
                          <wps:cNvCnPr/>
                          <wps:spPr>
                            <a:xfrm flipH="1">
                              <a:off x="1539725" y="315243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4" name="直接连接符 264"/>
                          <wps:cNvCnPr/>
                          <wps:spPr>
                            <a:xfrm flipH="1">
                              <a:off x="1694104" y="308729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5" name="直接连接符 265"/>
                          <wps:cNvCnPr/>
                          <wps:spPr>
                            <a:xfrm flipH="1">
                              <a:off x="1842546" y="315243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6" name="直接连接符 266"/>
                          <wps:cNvCnPr/>
                          <wps:spPr>
                            <a:xfrm flipH="1">
                              <a:off x="1996925" y="310601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7" name="直接连接符 267"/>
                          <wps:cNvCnPr/>
                          <wps:spPr>
                            <a:xfrm flipH="1">
                              <a:off x="2145366" y="315243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8" name="直接连接符 268"/>
                          <wps:cNvCnPr/>
                          <wps:spPr>
                            <a:xfrm flipH="1">
                              <a:off x="2299746" y="315243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9" name="直接连接符 269"/>
                          <wps:cNvCnPr/>
                          <wps:spPr>
                            <a:xfrm flipH="1">
                              <a:off x="2448187" y="315243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0" name="直接连接符 270"/>
                          <wps:cNvCnPr/>
                          <wps:spPr>
                            <a:xfrm flipH="1">
                              <a:off x="2590690" y="308699"/>
                              <a:ext cx="100330" cy="825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1" name="直接连接符 271"/>
                          <wps:cNvCnPr/>
                          <wps:spPr>
                            <a:xfrm>
                              <a:off x="1686042" y="397636"/>
                              <a:ext cx="273386" cy="1063029"/>
                            </a:xfrm>
                            <a:prstGeom prst="line">
                              <a:avLst/>
                            </a:prstGeom>
                            <a:ln w="12700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2" name="椭圆 272"/>
                          <wps:cNvSpPr/>
                          <wps:spPr>
                            <a:xfrm>
                              <a:off x="1929370" y="1460614"/>
                              <a:ext cx="77559" cy="77491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3" name="直接连接符 273"/>
                          <wps:cNvCnPr/>
                          <wps:spPr>
                            <a:xfrm>
                              <a:off x="1685534" y="397542"/>
                              <a:ext cx="8315" cy="374171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4" name="椭圆 274"/>
                          <wps:cNvSpPr/>
                          <wps:spPr>
                            <a:xfrm>
                              <a:off x="1675188" y="765592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5" name="直接连接符 275"/>
                          <wps:cNvCnPr/>
                          <wps:spPr>
                            <a:xfrm flipH="1">
                              <a:off x="1484415" y="807522"/>
                              <a:ext cx="203496" cy="623455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椭圆 276"/>
                          <wps:cNvSpPr/>
                          <wps:spPr>
                            <a:xfrm>
                              <a:off x="1432846" y="1430680"/>
                              <a:ext cx="77470" cy="77470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7" name="直接箭头连接符 277"/>
                          <wps:cNvCnPr/>
                          <wps:spPr>
                            <a:xfrm>
                              <a:off x="1454727" y="410895"/>
                              <a:ext cx="5938" cy="36000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8" name="直接连接符 278"/>
                          <wps:cNvCnPr/>
                          <wps:spPr>
                            <a:xfrm>
                              <a:off x="1367327" y="783770"/>
                              <a:ext cx="307609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9" name="文本框 279"/>
                          <wps:cNvSpPr txBox="1"/>
                          <wps:spPr>
                            <a:xfrm>
                              <a:off x="900856" y="445097"/>
                              <a:ext cx="605203" cy="3026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B1CC9" w:rsidRDefault="00CB1CC9" w:rsidP="00033429">
                                <w:pPr>
                                  <w:ind w:firstLineChars="0" w:firstLine="0"/>
                                  <w:jc w:val="left"/>
                                </w:pPr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  <w:r>
                                  <w:t>.45</w:t>
                                </w:r>
                                <w:r w:rsidRPr="00033429"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0" name="文本框 279"/>
                          <wps:cNvSpPr txBox="1"/>
                          <wps:spPr>
                            <a:xfrm>
                              <a:off x="1830643" y="747595"/>
                              <a:ext cx="342541" cy="3022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B1CC9" w:rsidRPr="00033429" w:rsidRDefault="00CB1CC9" w:rsidP="00033429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 w:rsidRPr="00033429">
                                  <w:rPr>
                                    <w:rFonts w:ascii="Times New Roman" w:hAnsi="Times New Roman"/>
                                    <w:i/>
                                    <w:kern w:val="2"/>
                                    <w:sz w:val="21"/>
                                    <w:szCs w:val="21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256" o:spid="_x0000_s1186" editas="canvas" style="width:159.9pt;height:99.95pt;mso-position-horizontal-relative:char;mso-position-vertical-relative:line" coordsize="20300,12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">
                <v:shape id="_x0000_s1187" type="#_x0000_t75" style="position:absolute;width:20300;height:12687;visibility:visible;mso-wrap-style:square">
                  <v:fill o:detectmouseclick="t"/>
                  <v:path o:connecttype="none"/>
                </v:shape>
                <v:group id="组合 281" o:spid="_x0000_s1188" style="position:absolute;left:419;top:400;width:19892;height:12295" coordorigin="8075,3086" coordsize="19891,12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<v:line id="直接连接符 257" o:spid="_x0000_s1189" style="position:absolute;visibility:visible;mso-wrap-style:square" from="8075,3978" to="27966,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9rOMQAAADcAAAADwAAAGRycy9kb3ducmV2LnhtbESPQWvCQBSE70L/w/IKvdVNBdMmdZVS&#10;ELwU1Ebx+Mw+k2D2bdhdNf57VxA8DjPzDTOZ9aYVZ3K+sazgY5iAIC6tbrhSUPzP379A+ICssbVM&#10;Cq7kYTZ9GUww1/bCKzqvQyUihH2OCuoQulxKX9Zk0A9tRxy9g3UGQ5SuktrhJcJNK0dJkkqDDceF&#10;Gjv6rak8rk9GwYa2R5dmmZzvd6flwRRZquWfUm+v/c83iEB9eIYf7YVWMBp/wv1MPAJye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j2s4xAAAANwAAAAPAAAAAAAAAAAA&#10;AAAAAKECAABkcnMvZG93bnJldi54bWxQSwUGAAAAAAQABAD5AAAAkgMAAAAA&#10;" strokecolor="black [3200]" strokeweight="1pt">
                    <v:stroke joinstyle="miter"/>
                  </v:line>
                  <v:line id="直接连接符 259" o:spid="_x0000_s1190" style="position:absolute;flip:x;visibility:visible;mso-wrap-style:square" from="8906,3087" to="9915,3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BQcUAAADcAAAADwAAAGRycy9kb3ducmV2LnhtbESPT2sCMRTE7wW/Q3iCt5pVtOhqlFLa&#10;Ugsi/rl4e2yeu6ublyWJ6/rtTaHgcZiZ3zDzZWsq0ZDzpWUFg34CgjizuuRcwWH/9ToB4QOyxsoy&#10;KbiTh+Wi8zLHVNsbb6nZhVxECPsUFRQh1KmUPivIoO/bmjh6J+sMhihdLrXDW4SbSg6T5E0aLDku&#10;FFjTR0HZZXc1CkabdaV/z5umqcvp6jQ6frtPNkr1uu37DESgNjzD/+0frWA4nsLf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yHBQcUAAADcAAAADwAAAAAAAAAA&#10;AAAAAAChAgAAZHJzL2Rvd25yZXYueG1sUEsFBgAAAAAEAAQA+QAAAJMDAAAAAA==&#10;" strokecolor="black [3200]" strokeweight="1pt">
                    <v:stroke joinstyle="miter"/>
                  </v:line>
                  <v:line id="直接连接符 260" o:spid="_x0000_s1191" style="position:absolute;flip:x;visibility:visible;mso-wrap-style:square" from="10587,3106" to="11591,3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eiYcEAAADcAAAADwAAAGRycy9kb3ducmV2LnhtbERPTYvCMBC9C/6HMII3TRUR7RpFxF12&#10;BRHdvextaMa22kxKEmv99+YgeHy878WqNZVoyPnSsoLRMAFBnFldcq7g7/dzMAPhA7LGyjIpeJCH&#10;1bLbWWCq7Z2P1JxCLmII+xQVFCHUqZQ+K8igH9qaOHJn6wyGCF0utcN7DDeVHCfJVBosOTYUWNOm&#10;oOx6uhkFk8O+0rvLoWnqcv5znvx/uS0bpfq9dv0BIlAb3uKX+1srGE/j/HgmHgG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d6JhwQAAANwAAAAPAAAAAAAAAAAAAAAA&#10;AKECAABkcnMvZG93bnJldi54bWxQSwUGAAAAAAQABAD5AAAAjwMAAAAA&#10;" strokecolor="black [3200]" strokeweight="1pt">
                    <v:stroke joinstyle="miter"/>
                  </v:line>
                  <v:line id="直接连接符 261" o:spid="_x0000_s1192" style="position:absolute;flip:x;visibility:visible;mso-wrap-style:square" from="12131,3152" to="13134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sH+sUAAADcAAAADwAAAGRycy9kb3ducmV2LnhtbESPT2sCMRTE70K/Q3iF3jSriLSrWSlF&#10;SyuIVL14e2ze/tHNy5Kk6/bbG6HgcZiZ3zCLZW8a0ZHztWUF41ECgji3uuZSwfGwHr6C8AFZY2OZ&#10;FPyRh2X2NFhgqu2Vf6jbh1JECPsUFVQhtKmUPq/IoB/Zljh6hXUGQ5SulNrhNcJNIydJMpMGa44L&#10;Fbb0UVF+2f8aBdPdttGb867r2vrtu5iePt2KjVIvz/37HESgPjzC/+0vrWAyG8P9TDwCMr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sH+sUAAADcAAAADwAAAAAAAAAA&#10;AAAAAAChAgAAZHJzL2Rvd25yZXYueG1sUEsFBgAAAAAEAAQA+QAAAJMDAAAAAA==&#10;" strokecolor="black [3200]" strokeweight="1pt">
                    <v:stroke joinstyle="miter"/>
                  </v:line>
                  <v:line id="直接连接符 262" o:spid="_x0000_s1193" style="position:absolute;flip:x;visibility:visible;mso-wrap-style:square" from="13675,3225" to="14678,4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mZjcUAAADcAAAADwAAAGRycy9kb3ducmV2LnhtbESPQWvCQBSE7wX/w/IEb3VjEKnRVYqo&#10;VEGk2ktvj+wzic2+DbvbGP+9KxR6HGbmG2a+7EwtWnK+sqxgNExAEOdWV1wo+DpvXt9A+ICssbZM&#10;Cu7kYbnovcwx0/bGn9SeQiEihH2GCsoQmkxKn5dk0A9tQxy9i3UGQ5SukNrhLcJNLdMkmUiDFceF&#10;EhtalZT/nH6NgvHxUOv99di2TTXdXcbfW7dmo9Sg373PQATqwn/4r/2hFaSTFJ5n4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+mZjcUAAADcAAAADwAAAAAAAAAA&#10;AAAAAAChAgAAZHJzL2Rvd25yZXYueG1sUEsFBgAAAAAEAAQA+QAAAJMDAAAAAA==&#10;" strokecolor="black [3200]" strokeweight="1pt">
                    <v:stroke joinstyle="miter"/>
                  </v:line>
                  <v:line id="直接连接符 263" o:spid="_x0000_s1194" style="position:absolute;flip:x;visibility:visible;mso-wrap-style:square" from="15397,3152" to="16400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U8FsYAAADcAAAADwAAAGRycy9kb3ducmV2LnhtbESPT2vCQBTE74V+h+UVequbRpEaXaWI&#10;ihZE/HPx9sg+k7TZt2F3m8Rv3y0Uehxm5jfMbNGbWrTkfGVZwesgAUGcW11xoeByXr+8gfABWWNt&#10;mRTcycNi/vgww0zbjo/UnkIhIoR9hgrKEJpMSp+XZNAPbEMcvZt1BkOUrpDaYRfhppZpkoylwYrj&#10;QokNLUvKv07fRsHosK/1x+ehbZtqsruNrhu3YqPU81P/PgURqA//4b/2VitIx0P4PROPgJ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lPBbGAAAA3AAAAA8AAAAAAAAA&#10;AAAAAAAAoQIAAGRycy9kb3ducmV2LnhtbFBLBQYAAAAABAAEAPkAAACUAwAAAAA=&#10;" strokecolor="black [3200]" strokeweight="1pt">
                    <v:stroke joinstyle="miter"/>
                  </v:line>
                  <v:line id="直接连接符 264" o:spid="_x0000_s1195" style="position:absolute;flip:x;visibility:visible;mso-wrap-style:square" from="16941,3087" to="17944,3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ykYsUAAADcAAAADwAAAGRycy9kb3ducmV2LnhtbESPQWvCQBSE74L/YXmCN90oQWp0E4q0&#10;0haKqL309sg+k9js27C7jem/7xYKHoeZ+YbZFoNpRU/ON5YVLOYJCOLS6oYrBR/n59kDCB+QNbaW&#10;ScEPeSjy8WiLmbY3PlJ/CpWIEPYZKqhD6DIpfVmTQT+3HXH0LtYZDFG6SmqHtwg3rVwmyUoabDgu&#10;1NjRrqby6/RtFKSH91a/XQ993zXr10v6uXdPbJSaTobHDYhAQ7iH/9svWsFylcLfmXgEZP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0ykYsUAAADcAAAADwAAAAAAAAAA&#10;AAAAAAChAgAAZHJzL2Rvd25yZXYueG1sUEsFBgAAAAAEAAQA+QAAAJMDAAAAAA==&#10;" strokecolor="black [3200]" strokeweight="1pt">
                    <v:stroke joinstyle="miter"/>
                  </v:line>
                  <v:line id="直接连接符 265" o:spid="_x0000_s1196" style="position:absolute;flip:x;visibility:visible;mso-wrap-style:square" from="18425,3152" to="19428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AB+cYAAADcAAAADwAAAGRycy9kb3ducmV2LnhtbESPT2vCQBTE70K/w/IK3nTTEKVGVyml&#10;FiuI+Ofi7ZF9Jmmzb8PuNqbfvlsQehxm5jfMYtWbRnTkfG1ZwdM4AUFcWF1zqeB8Wo+eQfiArLGx&#10;TAp+yMNq+TBYYK7tjQ/UHUMpIoR9jgqqENpcSl9UZNCPbUscvat1BkOUrpTa4S3CTSPTJJlKgzXH&#10;hQpbeq2o+Dp+GwXZftfo7ee+69p69nHNLu/ujY1Sw8f+ZQ4iUB/+w/f2RitIpxP4OxOP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AAfnGAAAA3AAAAA8AAAAAAAAA&#10;AAAAAAAAoQIAAGRycy9kb3ducmV2LnhtbFBLBQYAAAAABAAEAPkAAACUAwAAAAA=&#10;" strokecolor="black [3200]" strokeweight="1pt">
                    <v:stroke joinstyle="miter"/>
                  </v:line>
                  <v:line id="直接连接符 266" o:spid="_x0000_s1197" style="position:absolute;flip:x;visibility:visible;mso-wrap-style:square" from="19969,3106" to="20972,3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KfjsUAAADcAAAADwAAAGRycy9kb3ducmV2LnhtbESPQWvCQBSE7wX/w/IEb3WjSNDoJhRp&#10;xRaKVHvp7ZF9JrHZt2F3jem/7xaEHoeZ+YbZFINpRU/ON5YVzKYJCOLS6oYrBZ+nl8clCB+QNbaW&#10;ScEPeSjy0cMGM21v/EH9MVQiQthnqKAOocuk9GVNBv3UdsTRO1tnMETpKqkd3iLctHKeJKk02HBc&#10;qLGjbU3l9/FqFCwO761+uxz6vmtWr+fF1849s1FqMh6e1iACDeE/fG/vtYJ5msLfmXgEZP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NKfjsUAAADcAAAADwAAAAAAAAAA&#10;AAAAAAChAgAAZHJzL2Rvd25yZXYueG1sUEsFBgAAAAAEAAQA+QAAAJMDAAAAAA==&#10;" strokecolor="black [3200]" strokeweight="1pt">
                    <v:stroke joinstyle="miter"/>
                  </v:line>
                  <v:line id="直接连接符 267" o:spid="_x0000_s1198" style="position:absolute;flip:x;visibility:visible;mso-wrap-style:square" from="21453,3152" to="22456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46FcYAAADcAAAADwAAAGRycy9kb3ducmV2LnhtbESPT2vCQBTE70K/w/IK3nTTEGyNrlJK&#10;LVYQ8c/F2yP7TNJm34bdbYzfvisUehxm5jfMfNmbRnTkfG1ZwdM4AUFcWF1zqeB0XI1eQPiArLGx&#10;TApu5GG5eBjMMdf2ynvqDqEUEcI+RwVVCG0upS8qMujHtiWO3sU6gyFKV0rt8BrhppFpkkykwZrj&#10;QoUtvVVUfB9+jIJst2305mvXdW09/bxk5w/3zkap4WP/OgMRqA//4b/2WitIJ89wP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eOhXGAAAA3AAAAA8AAAAAAAAA&#10;AAAAAAAAoQIAAGRycy9kb3ducmV2LnhtbFBLBQYAAAAABAAEAPkAAACUAwAAAAA=&#10;" strokecolor="black [3200]" strokeweight="1pt">
                    <v:stroke joinstyle="miter"/>
                  </v:line>
                  <v:line id="直接连接符 268" o:spid="_x0000_s1199" style="position:absolute;flip:x;visibility:visible;mso-wrap-style:square" from="22997,3152" to="24000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GuZ8EAAADcAAAADwAAAGRycy9kb3ducmV2LnhtbERPTYvCMBC9C/6HMII3TRUR7RpFxF12&#10;BRHdvextaMa22kxKEmv99+YgeHy878WqNZVoyPnSsoLRMAFBnFldcq7g7/dzMAPhA7LGyjIpeJCH&#10;1bLbWWCq7Z2P1JxCLmII+xQVFCHUqZQ+K8igH9qaOHJn6wyGCF0utcN7DDeVHCfJVBosOTYUWNOm&#10;oOx6uhkFk8O+0rvLoWnqcv5znvx/uS0bpfq9dv0BIlAb3uKX+1srGE/j2ngmHgG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Aa5nwQAAANwAAAAPAAAAAAAAAAAAAAAA&#10;AKECAABkcnMvZG93bnJldi54bWxQSwUGAAAAAAQABAD5AAAAjwMAAAAA&#10;" strokecolor="black [3200]" strokeweight="1pt">
                    <v:stroke joinstyle="miter"/>
                  </v:line>
                  <v:line id="直接连接符 269" o:spid="_x0000_s1200" style="position:absolute;flip:x;visibility:visible;mso-wrap-style:square" from="24481,3152" to="25485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0L/MUAAADcAAAADwAAAGRycy9kb3ducmV2LnhtbESPQWvCQBSE70L/w/IKvemmImKiq5Si&#10;RQWR2l56e2SfSWz2bdhdY/z3riB4HGbmG2a26EwtWnK+sqzgfZCAIM6trrhQ8Puz6k9A+ICssbZM&#10;Cq7kYTF/6c0w0/bC39QeQiEihH2GCsoQmkxKn5dk0A9sQxy9o3UGQ5SukNrhJcJNLYdJMpYGK44L&#10;JTb0WVL+fzgbBaP9rtbb075tmyrdHEd/X27JRqm31+5jCiJQF57hR3utFQzHKdzPxCM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0L/MUAAADcAAAADwAAAAAAAAAA&#10;AAAAAAChAgAAZHJzL2Rvd25yZXYueG1sUEsFBgAAAAAEAAQA+QAAAJMDAAAAAA==&#10;" strokecolor="black [3200]" strokeweight="1pt">
                    <v:stroke joinstyle="miter"/>
                  </v:line>
                  <v:line id="直接连接符 270" o:spid="_x0000_s1201" style="position:absolute;flip:x;visibility:visible;mso-wrap-style:square" from="25906,3086" to="26910,3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40vMIAAADcAAAADwAAAGRycy9kb3ducmV2LnhtbERPy4rCMBTdC/5DuAOz03REfHSMMgwz&#10;ooKIj427S3NtOzY3JcnU+vdmIbg8nPds0ZpKNOR8aVnBRz8BQZxZXXKu4HT87U1A+ICssbJMCu7k&#10;YTHvdmaYanvjPTWHkIsYwj5FBUUIdSqlzwoy6Pu2Jo7cxTqDIUKXS+3wFsNNJQdJMpIGS44NBdb0&#10;XVB2PfwbBcPdttKbv13T1OV0fRmel+6HjVLvb+3XJ4hAbXiJn+6VVjAYx/nxTDwC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a40vMIAAADcAAAADwAAAAAAAAAAAAAA&#10;AAChAgAAZHJzL2Rvd25yZXYueG1sUEsFBgAAAAAEAAQA+QAAAJADAAAAAA==&#10;" strokecolor="black [3200]" strokeweight="1pt">
                    <v:stroke joinstyle="miter"/>
                  </v:line>
                  <v:line id="直接连接符 271" o:spid="_x0000_s1202" style="position:absolute;visibility:visible;mso-wrap-style:square" from="16860,3976" to="19594,14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+7RcYAAADcAAAADwAAAGRycy9kb3ducmV2LnhtbESPQWvCQBSE70L/w/IKvUizMYVWYlap&#10;Qa0nRSueH9nXJJh9G7JbTfrru0Khx2FmvmGyRW8acaXO1ZYVTKIYBHFhdc2lgtPn+nkKwnlkjY1l&#10;UjCQg8X8YZRhqu2ND3Q9+lIECLsUFVTet6mUrqjIoItsSxy8L9sZ9EF2pdQd3gLcNDKJ41dpsOaw&#10;UGFLeUXF5fhtFOwv54/9S5MPp2SXb4byJ1+uxrVST4/9+wyEp97/h//aW60geZvA/Uw4An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Pu0XGAAAA3AAAAA8AAAAAAAAA&#10;AAAAAAAAoQIAAGRycy9kb3ducmV2LnhtbFBLBQYAAAAABAAEAPkAAACUAwAAAAA=&#10;" strokecolor="black [3200]" strokeweight="1pt">
                    <v:stroke dashstyle="dash" joinstyle="miter"/>
                  </v:line>
                  <v:oval id="椭圆 272" o:spid="_x0000_s1203" style="position:absolute;left:19293;top:14606;width:776;height:7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6vEsUA&#10;AADcAAAADwAAAGRycy9kb3ducmV2LnhtbESPT2uDQBTE74V8h+UFegnJGg9pMa5SAgGhh5I/tPT2&#10;cF9VdN+Ku1Hz7buFQo7DzPyGSfPZdGKkwTWWFWw3EQji0uqGKwXXy3H9CsJ5ZI2dZVJwJwd5tnhK&#10;MdF24hONZ1+JAGGXoILa+z6R0pU1GXQb2xMH78cOBn2QQyX1gFOAm07GUbSTBhsOCzX2dKipbM83&#10;o+DjKzYnuXvH7+ZzRXdsx5UrpFLPy/ltD8LT7B/h/3ahFcQvMfydC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bq8SxQAAANwAAAAPAAAAAAAAAAAAAAAAAJgCAABkcnMv&#10;ZG93bnJldi54bWxQSwUGAAAAAAQABAD1AAAAigMAAAAA&#10;" filled="f" strokecolor="black [1600]" strokeweight="1pt">
                    <v:stroke joinstyle="miter"/>
                  </v:oval>
                  <v:line id="直接连接符 273" o:spid="_x0000_s1204" style="position:absolute;visibility:visible;mso-wrap-style:square" from="16855,3975" to="16938,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ExW8QAAADcAAAADwAAAGRycy9kb3ducmV2LnhtbESPQWvCQBSE70L/w/IKvdVNFdImdZVS&#10;ELwU1Ebx+Mw+k2D2bdhdNf57VxA8DjPzDTOZ9aYVZ3K+sazgY5iAIC6tbrhSUPzP379A+ICssbVM&#10;Cq7kYTZ9GUww1/bCKzqvQyUihH2OCuoQulxKX9Zk0A9tRxy9g3UGQ5SuktrhJcJNK0dJkkqDDceF&#10;Gjv6rak8rk9GwYa2R5dmmZzvd6flwRRZquWfUm+v/c83iEB9eIYf7YVWMPocw/1MPAJye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ATFbxAAAANwAAAAPAAAAAAAAAAAA&#10;AAAAAKECAABkcnMvZG93bnJldi54bWxQSwUGAAAAAAQABAD5AAAAkgMAAAAA&#10;" strokecolor="black [3200]" strokeweight="1pt">
                    <v:stroke joinstyle="miter"/>
                  </v:line>
                  <v:oval id="椭圆 274" o:spid="_x0000_s1205" style="position:absolute;left:16751;top:7655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T558UA&#10;AADcAAAADwAAAGRycy9kb3ducmV2LnhtbESPQWsCMRSE7wX/Q3hCbzWrSJWtUUQUChZLXQ8eXzev&#10;u9vdvIQk1e2/NwWhx2FmvmEWq9504kI+NJYVjEcZCOLS6oYrBadi9zQHESKyxs4yKfilAKvl4GGB&#10;ubZX/qDLMVYiQTjkqKCO0eVShrImg2FkHXHyvqw3GJP0ldQerwluOjnJsmdpsOG0UKOjTU1le/wx&#10;Cop9+7Y/nP3Wxna6mb9/uuIbnVKPw379AiJSH//D9/arVjCZTeHvTDo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5PnnxQAAANwAAAAPAAAAAAAAAAAAAAAAAJgCAABkcnMv&#10;ZG93bnJldi54bWxQSwUGAAAAAAQABAD1AAAAigMAAAAA&#10;" fillcolor="black [3213]" strokecolor="#1f3763 [1604]" strokeweight="1pt">
                    <v:stroke joinstyle="miter"/>
                  </v:oval>
                  <v:line id="直接连接符 275" o:spid="_x0000_s1206" style="position:absolute;flip:x;visibility:visible;mso-wrap-style:square" from="14844,8075" to="16879,1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mXJMYAAADcAAAADwAAAGRycy9kb3ducmV2LnhtbESPT2vCQBTE7wW/w/KE3nSj+KdGVyml&#10;lVaQUO2lt0f2mUSzb8PuNqbfvisIPQ4z8xtmtelMLVpyvrKsYDRMQBDnVldcKPg6vg2eQPiArLG2&#10;TAp+ycNm3XtYYartlT+pPYRCRAj7FBWUITSplD4vyaAf2oY4eifrDIYoXSG1w2uEm1qOk2QmDVYc&#10;F0ps6KWk/HL4MQom2b7Wu3PWtk21+DhNvrfulY1Sj/3ueQkiUBf+w/f2u1Ywnk/hdiYe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ZlyTGAAAA3AAAAA8AAAAAAAAA&#10;AAAAAAAAoQIAAGRycy9kb3ducmV2LnhtbFBLBQYAAAAABAAEAPkAAACUAwAAAAA=&#10;" strokecolor="black [3200]" strokeweight="1pt">
                    <v:stroke joinstyle="miter"/>
                  </v:line>
                  <v:oval id="椭圆 276" o:spid="_x0000_s1207" style="position:absolute;left:14328;top:14306;width:775;height:7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WpEcUA&#10;AADcAAAADwAAAGRycy9kb3ducmV2LnhtbESPQWuDQBSE74X8h+UFegnJWg82mKwSCgWhh6INKb09&#10;3BcV3bfibo35991CocdhZr5hjvliBjHT5DrLCp52EQji2uqOGwXnj9ftHoTzyBoHy6TgTg7ybPVw&#10;xFTbG5c0V74RAcIuRQWt92MqpatbMuh2diQO3tVOBn2QUyP1hLcAN4OMoyiRBjsOCy2O9NJS3Vff&#10;RsH7Z2xKmbzhV3fZ0B37eeMKqdTjejkdQHha/H/4r11oBfFzAr9nwhGQ2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VakRxQAAANwAAAAPAAAAAAAAAAAAAAAAAJgCAABkcnMv&#10;ZG93bnJldi54bWxQSwUGAAAAAAQABAD1AAAAigMAAAAA&#10;" filled="f" strokecolor="black [1600]" strokeweight="1pt">
                    <v:stroke joinstyle="miter"/>
                  </v:oval>
                  <v:shape id="直接箭头连接符 277" o:spid="_x0000_s1208" type="#_x0000_t32" style="position:absolute;left:14547;top:4108;width:59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0cY8YAAADcAAAADwAAAGRycy9kb3ducmV2LnhtbESPT2sCMRTE7wW/Q3hCbzXrFmpZjSJi&#10;aevF/2hvr5vnZnHzsm5S3X77plDocZiZ3zCjSWsrcaXGl44V9HsJCOLc6ZILBbvty8MzCB+QNVaO&#10;ScE3eZiMO3cjzLS78Zqum1CICGGfoQITQp1J6XNDFn3P1cTRO7nGYoiyKaRu8BbhtpJpkjxJiyXH&#10;BYM1zQzl582XjRSdmveP42mx58/1ZfW4fL3Mzwel7rvtdAgiUBv+w3/tN60gHQzg90w8AnL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tHGPGAAAA3AAAAA8AAAAAAAAA&#10;AAAAAAAAoQIAAGRycy9kb3ducmV2LnhtbFBLBQYAAAAABAAEAPkAAACUAwAAAAA=&#10;" strokecolor="black [3213]" strokeweight="1pt">
                    <v:stroke startarrow="block" endarrow="block" joinstyle="miter"/>
                  </v:shape>
                  <v:line id="直接连接符 278" o:spid="_x0000_s1209" style="position:absolute;visibility:visible;mso-wrap-style:square" from="13673,7837" to="16749,7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hE9cIAAADcAAAADwAAAGRycy9kb3ducmV2LnhtbERPu27CMBTdK/EP1kXqVhyo1NKAE6FW&#10;rYCNx9But/EljhJfW7EL4e/xgNTx6LyX5WA7caY+NI4VTCcZCOLK6YZrBcfD59McRIjIGjvHpOBK&#10;Acpi9LDEXLsL7+i8j7VIIRxyVGBi9LmUoTJkMUycJ07cyfUWY4J9LXWPlxRuOznLshdpseHUYNDT&#10;u6Gq3f9ZBW/rDX38elf5a9aar+3P9/OxdUo9jofVAkSkIf6L7+61VjB7TWvTmXQEZH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RhE9cIAAADcAAAADwAAAAAAAAAAAAAA&#10;AAChAgAAZHJzL2Rvd25yZXYueG1sUEsFBgAAAAAEAAQA+QAAAJADAAAAAA==&#10;" strokecolor="black [3213]" strokeweight="1pt">
                    <v:stroke dashstyle="dash" joinstyle="miter"/>
                  </v:line>
                  <v:shape id="文本框 279" o:spid="_x0000_s1210" type="#_x0000_t202" style="position:absolute;left:9008;top:4450;width:6052;height:30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2xn8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8d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NsZ/HAAAA3AAAAA8AAAAAAAAAAAAAAAAAmAIAAGRy&#10;cy9kb3ducmV2LnhtbFBLBQYAAAAABAAEAPUAAACMAwAAAAA=&#10;" filled="f" stroked="f" strokeweight=".5pt">
                    <v:textbox>
                      <w:txbxContent>
                        <w:p w:rsidR="00CB1CC9" w:rsidRDefault="00CB1CC9" w:rsidP="00033429">
                          <w:pPr>
                            <w:ind w:firstLineChars="0" w:firstLine="0"/>
                            <w:jc w:val="left"/>
                          </w:pPr>
                          <w:r>
                            <w:rPr>
                              <w:rFonts w:hint="eastAsia"/>
                            </w:rPr>
                            <w:t>0</w:t>
                          </w:r>
                          <w:r>
                            <w:t>.45</w:t>
                          </w:r>
                          <w:r w:rsidRPr="00033429">
                            <w:rPr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279" o:spid="_x0000_s1211" type="#_x0000_t202" style="position:absolute;left:18306;top:7475;width:3425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JoJcMA&#10;AADcAAAADwAAAGRycy9kb3ducmV2LnhtbERPTWvCQBC9F/wPywi91Y2BlhBdQwhIi7SHqBdvY3ZM&#10;gtnZmF1N2l/fPRR6fLzvdTaZTjxocK1lBctFBIK4srrlWsHxsH1JQDiPrLGzTAq+yUG2mT2tMdV2&#10;5JIee1+LEMIuRQWN930qpasaMugWticO3MUOBn2AQy31gGMIN52Mo+hNGmw5NDTYU9FQdd3fjYJd&#10;sf3C8hyb5Kcr3j8veX87nl6Vep5P+QqEp8n/i//cH1pBnIT54Uw4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JoJcMAAADcAAAADwAAAAAAAAAAAAAAAACYAgAAZHJzL2Rv&#10;d25yZXYueG1sUEsFBgAAAAAEAAQA9QAAAIgDAAAAAA==&#10;" filled="f" stroked="f" strokeweight=".5pt">
                    <v:textbox>
                      <w:txbxContent>
                        <w:p w:rsidR="00CB1CC9" w:rsidRPr="00033429" w:rsidRDefault="00CB1CC9" w:rsidP="00033429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rPr>
                              <w:i/>
                            </w:rPr>
                          </w:pPr>
                          <w:r w:rsidRPr="00033429">
                            <w:rPr>
                              <w:rFonts w:ascii="Times New Roman" w:hAnsi="Times New Roman"/>
                              <w:i/>
                              <w:kern w:val="2"/>
                              <w:sz w:val="21"/>
                              <w:szCs w:val="21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033429" w:rsidRDefault="00A76C40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>
        <w:rPr>
          <w:sz w:val="24"/>
        </w:rPr>
        <w:object w:dxaOrig="1460" w:dyaOrig="360">
          <v:shape id="_x0000_i1038" type="#_x0000_t75" style="width:73pt;height:18pt" o:ole="">
            <v:imagedata r:id="rId42" o:title=""/>
          </v:shape>
          <o:OLEObject Type="Embed" ProgID="Equation.DSMT4" ShapeID="_x0000_i1038" DrawAspect="Content" ObjectID="_1602188164" r:id="rId43"/>
        </w:object>
      </w:r>
      <w:r>
        <w:rPr>
          <w:sz w:val="24"/>
        </w:rPr>
        <w:t xml:space="preserve"> </w:t>
      </w:r>
    </w:p>
    <w:p w:rsidR="00033429" w:rsidRDefault="00033429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853E8C" w:rsidRDefault="00853E8C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853E8C" w:rsidRDefault="00853E8C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853E8C" w:rsidRDefault="00853E8C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853E8C" w:rsidRDefault="00853E8C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853E8C" w:rsidRDefault="00853E8C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CB57D8" w:rsidRDefault="00CB57D8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</w:p>
    <w:p w:rsidR="00CB57D8" w:rsidRPr="00303051" w:rsidRDefault="00CB57D8" w:rsidP="00A95494">
      <w:pPr>
        <w:adjustRightInd w:val="0"/>
        <w:snapToGrid w:val="0"/>
        <w:spacing w:line="360" w:lineRule="auto"/>
        <w:ind w:firstLineChars="0" w:firstLine="0"/>
        <w:textAlignment w:val="center"/>
        <w:rPr>
          <w:sz w:val="24"/>
        </w:rPr>
      </w:pPr>
      <w:r>
        <w:rPr>
          <w:rFonts w:hint="eastAsia"/>
          <w:sz w:val="24"/>
        </w:rPr>
        <w:t xml:space="preserve"> </w:t>
      </w:r>
    </w:p>
    <w:p w:rsidR="00536DFC" w:rsidRPr="00595B74" w:rsidRDefault="004D7034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 w:rsidRPr="00595B74">
        <w:rPr>
          <w:sz w:val="24"/>
        </w:rPr>
        <w:t>三</w:t>
      </w:r>
      <w:r w:rsidR="00536DFC" w:rsidRPr="00595B74">
        <w:rPr>
          <w:sz w:val="24"/>
        </w:rPr>
        <w:t>、</w:t>
      </w:r>
      <w:r w:rsidR="00536DFC" w:rsidRPr="00595B74">
        <w:rPr>
          <w:b/>
          <w:sz w:val="24"/>
        </w:rPr>
        <w:t>计算题</w:t>
      </w:r>
      <w:r w:rsidR="00B457CC" w:rsidRPr="00595B74">
        <w:rPr>
          <w:b/>
          <w:sz w:val="24"/>
        </w:rPr>
        <w:t>：</w:t>
      </w:r>
      <w:r w:rsidRPr="00595B74">
        <w:rPr>
          <w:sz w:val="24"/>
        </w:rPr>
        <w:t>本题</w:t>
      </w:r>
      <w:r w:rsidRPr="00595B74">
        <w:rPr>
          <w:sz w:val="24"/>
        </w:rPr>
        <w:t>12</w:t>
      </w:r>
      <w:r w:rsidRPr="00595B74">
        <w:rPr>
          <w:sz w:val="24"/>
        </w:rPr>
        <w:t>分。</w:t>
      </w:r>
      <w:r w:rsidR="00CC51EA" w:rsidRPr="00595B74">
        <w:rPr>
          <w:sz w:val="24"/>
        </w:rPr>
        <w:t>请在答题纸上按</w:t>
      </w:r>
      <w:r w:rsidR="005717C9" w:rsidRPr="00595B74">
        <w:rPr>
          <w:sz w:val="24"/>
        </w:rPr>
        <w:t>题</w:t>
      </w:r>
      <w:r w:rsidR="00CC51EA" w:rsidRPr="00595B74">
        <w:rPr>
          <w:sz w:val="24"/>
        </w:rPr>
        <w:t>序作答，并标明题号。</w:t>
      </w:r>
    </w:p>
    <w:p w:rsidR="00853E8C" w:rsidRDefault="00853E8C" w:rsidP="00853E8C">
      <w:pPr>
        <w:snapToGrid w:val="0"/>
        <w:ind w:firstLine="420"/>
      </w:pPr>
      <w:r>
        <w:rPr>
          <w:rFonts w:hint="eastAsia"/>
        </w:rPr>
        <w:t xml:space="preserve">1 </w:t>
      </w:r>
      <w:proofErr w:type="spellStart"/>
      <w:r>
        <w:t>mol</w:t>
      </w:r>
      <w:proofErr w:type="spellEnd"/>
      <w:r>
        <w:rPr>
          <w:rFonts w:hint="eastAsia"/>
        </w:rPr>
        <w:t>双原子分子理想气体从状态</w:t>
      </w:r>
      <w:r>
        <w:rPr>
          <w:i/>
        </w:rPr>
        <w:t>A</w:t>
      </w:r>
      <w:r>
        <w:t>(</w:t>
      </w:r>
      <w:r>
        <w:rPr>
          <w:i/>
        </w:rPr>
        <w:t>p</w:t>
      </w:r>
      <w:r>
        <w:rPr>
          <w:vertAlign w:val="subscript"/>
        </w:rPr>
        <w:t>1</w:t>
      </w:r>
      <w:r>
        <w:t>,</w:t>
      </w:r>
      <w:r>
        <w:rPr>
          <w:i/>
        </w:rPr>
        <w:t>V</w:t>
      </w:r>
      <w:r>
        <w:rPr>
          <w:vertAlign w:val="subscript"/>
        </w:rPr>
        <w:t>1</w:t>
      </w:r>
      <w:r>
        <w:t>)</w:t>
      </w:r>
      <w:r>
        <w:rPr>
          <w:rFonts w:hint="eastAsia"/>
        </w:rPr>
        <w:t>沿</w:t>
      </w:r>
      <w:r>
        <w:rPr>
          <w:i/>
        </w:rPr>
        <w:t xml:space="preserve">p </w:t>
      </w:r>
      <w:r>
        <w:rPr>
          <w:rFonts w:ascii="Symbol" w:hAnsi="Symbol"/>
        </w:rPr>
        <w:t></w:t>
      </w:r>
      <w:r>
        <w:rPr>
          <w:i/>
        </w:rPr>
        <w:t>V</w:t>
      </w:r>
      <w:r>
        <w:rPr>
          <w:rFonts w:hint="eastAsia"/>
        </w:rPr>
        <w:t>图所示直线变化到状态</w:t>
      </w:r>
      <w:r>
        <w:rPr>
          <w:i/>
        </w:rPr>
        <w:t>B</w:t>
      </w:r>
      <w:r>
        <w:t>(</w:t>
      </w:r>
      <w:r>
        <w:rPr>
          <w:i/>
        </w:rPr>
        <w:t>p</w:t>
      </w:r>
      <w:r>
        <w:rPr>
          <w:vertAlign w:val="subscript"/>
        </w:rPr>
        <w:t>2</w:t>
      </w:r>
      <w:r>
        <w:t>,</w:t>
      </w:r>
      <w:r>
        <w:rPr>
          <w:i/>
        </w:rPr>
        <w:t>V</w:t>
      </w:r>
      <w:r>
        <w:rPr>
          <w:vertAlign w:val="subscript"/>
        </w:rPr>
        <w:t>2</w:t>
      </w:r>
      <w:r>
        <w:t>)</w:t>
      </w:r>
      <w:r>
        <w:rPr>
          <w:rFonts w:hint="eastAsia"/>
        </w:rPr>
        <w:t>，试求：</w:t>
      </w:r>
      <w:r>
        <w:t xml:space="preserve">                            </w:t>
      </w:r>
    </w:p>
    <w:p w:rsidR="00853E8C" w:rsidRDefault="0052389E" w:rsidP="00853E8C">
      <w:pPr>
        <w:widowControl w:val="0"/>
        <w:numPr>
          <w:ilvl w:val="0"/>
          <w:numId w:val="25"/>
        </w:numPr>
        <w:adjustRightInd w:val="0"/>
        <w:snapToGrid w:val="0"/>
        <w:spacing w:line="360" w:lineRule="atLeast"/>
        <w:ind w:firstLineChars="0" w:firstLine="420"/>
        <w:jc w:val="left"/>
        <w:textAlignment w:val="baseline"/>
      </w:pPr>
      <w:r>
        <w:rPr>
          <w:noProof/>
        </w:rPr>
        <w:object w:dxaOrig="1440" w:dyaOrig="1440">
          <v:shape id="_x0000_s1052" type="#_x0000_t75" style="position:absolute;left:0;text-align:left;margin-left:393.7pt;margin-top:7.05pt;width:137.9pt;height:141.2pt;z-index:251674624;mso-wrap-distance-left:9.05pt;mso-wrap-distance-top:0;mso-wrap-distance-right:9.05pt;mso-wrap-distance-bottom:0;mso-position-horizontal-relative:page;mso-position-vertical-relative:text" o:allowincell="f" fillcolor="window">
            <v:imagedata r:id="rId44" o:title=""/>
            <w10:wrap type="square" anchorx="page"/>
          </v:shape>
          <o:OLEObject Type="Embed" ProgID="Word.Picture.8" ShapeID="_x0000_s1052" DrawAspect="Content" ObjectID="_1602188212" r:id="rId45"/>
        </w:object>
      </w:r>
      <w:r w:rsidR="00853E8C">
        <w:rPr>
          <w:rFonts w:hint="eastAsia"/>
        </w:rPr>
        <w:t>气体的内能增量．</w:t>
      </w:r>
    </w:p>
    <w:p w:rsidR="00853E8C" w:rsidRDefault="00853E8C" w:rsidP="00853E8C">
      <w:pPr>
        <w:widowControl w:val="0"/>
        <w:numPr>
          <w:ilvl w:val="0"/>
          <w:numId w:val="25"/>
        </w:numPr>
        <w:adjustRightInd w:val="0"/>
        <w:snapToGrid w:val="0"/>
        <w:spacing w:line="360" w:lineRule="atLeast"/>
        <w:ind w:firstLineChars="0" w:firstLine="420"/>
        <w:jc w:val="left"/>
        <w:textAlignment w:val="baseline"/>
      </w:pPr>
      <w:r>
        <w:rPr>
          <w:rFonts w:hint="eastAsia"/>
        </w:rPr>
        <w:t>气体对外界所作的功．</w:t>
      </w:r>
      <w:r>
        <w:t xml:space="preserve">  </w:t>
      </w:r>
    </w:p>
    <w:p w:rsidR="00853E8C" w:rsidRDefault="00853E8C" w:rsidP="00853E8C">
      <w:pPr>
        <w:widowControl w:val="0"/>
        <w:numPr>
          <w:ilvl w:val="0"/>
          <w:numId w:val="25"/>
        </w:numPr>
        <w:adjustRightInd w:val="0"/>
        <w:snapToGrid w:val="0"/>
        <w:spacing w:line="360" w:lineRule="atLeast"/>
        <w:ind w:firstLineChars="0" w:firstLine="420"/>
        <w:jc w:val="left"/>
        <w:textAlignment w:val="baseline"/>
      </w:pPr>
      <w:r>
        <w:rPr>
          <w:rFonts w:hint="eastAsia"/>
        </w:rPr>
        <w:t>气体吸收的热量．</w:t>
      </w:r>
    </w:p>
    <w:p w:rsidR="00853E8C" w:rsidRDefault="00853E8C" w:rsidP="00853E8C">
      <w:pPr>
        <w:widowControl w:val="0"/>
        <w:numPr>
          <w:ilvl w:val="0"/>
          <w:numId w:val="25"/>
        </w:numPr>
        <w:adjustRightInd w:val="0"/>
        <w:snapToGrid w:val="0"/>
        <w:spacing w:line="360" w:lineRule="atLeast"/>
        <w:ind w:firstLineChars="0" w:firstLine="420"/>
        <w:jc w:val="left"/>
        <w:textAlignment w:val="baseline"/>
      </w:pPr>
      <w:r>
        <w:rPr>
          <w:rFonts w:hint="eastAsia"/>
        </w:rPr>
        <w:t>此过程的摩尔热容．</w:t>
      </w:r>
      <w:r>
        <w:t xml:space="preserve">      </w:t>
      </w:r>
    </w:p>
    <w:p w:rsidR="00853E8C" w:rsidRDefault="00853E8C" w:rsidP="00853E8C">
      <w:pPr>
        <w:snapToGrid w:val="0"/>
        <w:ind w:firstLine="420"/>
      </w:pPr>
      <w:r>
        <w:t xml:space="preserve">                                       </w:t>
      </w:r>
    </w:p>
    <w:p w:rsidR="00853E8C" w:rsidRDefault="00853E8C" w:rsidP="00853E8C">
      <w:pPr>
        <w:snapToGrid w:val="0"/>
        <w:ind w:firstLine="420"/>
      </w:pPr>
      <w:r>
        <w:rPr>
          <w:rFonts w:hint="eastAsia"/>
        </w:rPr>
        <w:t>解答：</w:t>
      </w:r>
    </w:p>
    <w:p w:rsidR="00853E8C" w:rsidRDefault="00853E8C" w:rsidP="00853E8C">
      <w:pPr>
        <w:pStyle w:val="a9"/>
        <w:numPr>
          <w:ilvl w:val="0"/>
          <w:numId w:val="26"/>
        </w:numPr>
        <w:snapToGrid w:val="0"/>
        <w:ind w:firstLineChars="0"/>
      </w:pPr>
      <w:r>
        <w:t>3</w:t>
      </w:r>
      <w:r>
        <w:rPr>
          <w:rFonts w:hint="eastAsia"/>
        </w:rPr>
        <w:t>分</w:t>
      </w:r>
    </w:p>
    <w:p w:rsidR="00853E8C" w:rsidRDefault="00853E8C" w:rsidP="00853E8C">
      <w:pPr>
        <w:snapToGrid w:val="0"/>
        <w:ind w:left="420" w:firstLineChars="0" w:firstLine="0"/>
      </w:pPr>
      <w:r>
        <w:rPr>
          <w:rFonts w:hint="eastAsia"/>
        </w:rPr>
        <w:t></w:t>
      </w:r>
      <w:r>
        <w:t xml:space="preserve">  </w:t>
      </w:r>
      <w:r>
        <w:rPr>
          <w:rFonts w:hint="eastAsia"/>
        </w:rPr>
        <w:t xml:space="preserve">     </w:t>
      </w:r>
      <w:r>
        <w:rPr>
          <w:position w:val="-24"/>
        </w:rPr>
        <w:object w:dxaOrig="3480" w:dyaOrig="620">
          <v:shape id="_x0000_i1039" type="#_x0000_t75" style="width:174pt;height:31pt" o:ole="" fillcolor="window">
            <v:imagedata r:id="rId46" o:title=""/>
          </v:shape>
          <o:OLEObject Type="Embed" ProgID="Equation.3" ShapeID="_x0000_i1039" DrawAspect="Content" ObjectID="_1602188165" r:id="rId47"/>
        </w:object>
      </w:r>
      <w:r>
        <w:t xml:space="preserve">    </w:t>
      </w:r>
      <w:r w:rsidRPr="00853E8C">
        <w:rPr>
          <w:sz w:val="15"/>
          <w:vertAlign w:val="subscript"/>
        </w:rPr>
        <w:t xml:space="preserve"> </w:t>
      </w:r>
      <w:r>
        <w:t xml:space="preserve">                 </w:t>
      </w:r>
    </w:p>
    <w:p w:rsidR="00853E8C" w:rsidRDefault="00853E8C" w:rsidP="00853E8C">
      <w:pPr>
        <w:pStyle w:val="a9"/>
        <w:numPr>
          <w:ilvl w:val="0"/>
          <w:numId w:val="26"/>
        </w:numPr>
        <w:snapToGrid w:val="0"/>
        <w:ind w:firstLineChars="0"/>
      </w:pPr>
      <w:r>
        <w:t>3</w:t>
      </w:r>
      <w:r>
        <w:rPr>
          <w:rFonts w:hint="eastAsia"/>
        </w:rPr>
        <w:t>分</w:t>
      </w:r>
    </w:p>
    <w:p w:rsidR="00853E8C" w:rsidRDefault="00853E8C" w:rsidP="00853E8C">
      <w:pPr>
        <w:snapToGrid w:val="0"/>
        <w:ind w:left="420" w:firstLineChars="0" w:firstLine="0"/>
      </w:pPr>
      <w:r>
        <w:t xml:space="preserve">   </w:t>
      </w:r>
      <w:r>
        <w:rPr>
          <w:rFonts w:hint="eastAsia"/>
        </w:rPr>
        <w:t xml:space="preserve">    </w:t>
      </w:r>
      <w:r>
        <w:t xml:space="preserve"> </w:t>
      </w:r>
      <w:r>
        <w:rPr>
          <w:position w:val="-24"/>
        </w:rPr>
        <w:object w:dxaOrig="2460" w:dyaOrig="620">
          <v:shape id="_x0000_i1040" type="#_x0000_t75" style="width:123pt;height:31pt" o:ole="" fillcolor="window">
            <v:imagedata r:id="rId48" o:title=""/>
          </v:shape>
          <o:OLEObject Type="Embed" ProgID="Equation.3" ShapeID="_x0000_i1040" DrawAspect="Content" ObjectID="_1602188166" r:id="rId49"/>
        </w:object>
      </w:r>
      <w:r>
        <w:rPr>
          <w:rFonts w:hint="eastAsia"/>
        </w:rPr>
        <w:t>，</w:t>
      </w:r>
      <w:r>
        <w:t xml:space="preserve">                    </w:t>
      </w:r>
    </w:p>
    <w:p w:rsidR="00853E8C" w:rsidRDefault="00853E8C" w:rsidP="00853E8C">
      <w:pPr>
        <w:snapToGrid w:val="0"/>
        <w:ind w:firstLine="420"/>
      </w:pPr>
      <w:r>
        <w:rPr>
          <w:rFonts w:hint="eastAsia"/>
          <w:i/>
        </w:rPr>
        <w:t>W</w:t>
      </w:r>
      <w:r>
        <w:rPr>
          <w:rFonts w:hint="eastAsia"/>
        </w:rPr>
        <w:t>为梯形面积，根据相似三角形有</w:t>
      </w:r>
      <w:r>
        <w:rPr>
          <w:i/>
        </w:rPr>
        <w:t>p</w:t>
      </w:r>
      <w:r>
        <w:rPr>
          <w:vertAlign w:val="subscript"/>
        </w:rPr>
        <w:t>1</w:t>
      </w:r>
      <w:r>
        <w:rPr>
          <w:i/>
        </w:rPr>
        <w:t>V</w:t>
      </w:r>
      <w:r>
        <w:rPr>
          <w:vertAlign w:val="subscript"/>
        </w:rPr>
        <w:t>2</w:t>
      </w:r>
      <w:r>
        <w:t xml:space="preserve">= </w:t>
      </w:r>
      <w:r>
        <w:rPr>
          <w:i/>
        </w:rPr>
        <w:t>p</w:t>
      </w:r>
      <w:r>
        <w:rPr>
          <w:vertAlign w:val="subscript"/>
        </w:rPr>
        <w:t>2</w:t>
      </w:r>
      <w:r>
        <w:rPr>
          <w:i/>
        </w:rPr>
        <w:t>V</w:t>
      </w:r>
      <w:r>
        <w:rPr>
          <w:vertAlign w:val="subscript"/>
        </w:rPr>
        <w:t>1</w:t>
      </w:r>
      <w:r>
        <w:rPr>
          <w:rFonts w:hint="eastAsia"/>
        </w:rPr>
        <w:t>，则</w:t>
      </w:r>
      <w:r>
        <w:t xml:space="preserve">              </w:t>
      </w:r>
    </w:p>
    <w:p w:rsidR="00853E8C" w:rsidRDefault="00853E8C" w:rsidP="00853E8C">
      <w:pPr>
        <w:snapToGrid w:val="0"/>
        <w:ind w:firstLine="420"/>
        <w:jc w:val="left"/>
      </w:pPr>
      <w:r>
        <w:t xml:space="preserve">          </w:t>
      </w:r>
      <w:r>
        <w:rPr>
          <w:rFonts w:hint="eastAsia"/>
        </w:rPr>
        <w:t xml:space="preserve">   </w:t>
      </w:r>
      <w:r>
        <w:rPr>
          <w:position w:val="-24"/>
        </w:rPr>
        <w:object w:dxaOrig="2040" w:dyaOrig="620">
          <v:shape id="_x0000_i1041" type="#_x0000_t75" style="width:102pt;height:31pt" o:ole="" fillcolor="window">
            <v:imagedata r:id="rId50" o:title=""/>
          </v:shape>
          <o:OLEObject Type="Embed" ProgID="Equation.3" ShapeID="_x0000_i1041" DrawAspect="Content" ObjectID="_1602188167" r:id="rId51"/>
        </w:object>
      </w:r>
      <w:r>
        <w:rPr>
          <w:rFonts w:hint="eastAsia"/>
        </w:rPr>
        <w:t>．</w:t>
      </w:r>
      <w:r>
        <w:t xml:space="preserve">                             </w:t>
      </w:r>
    </w:p>
    <w:p w:rsidR="00853E8C" w:rsidRDefault="00853E8C" w:rsidP="00853E8C">
      <w:pPr>
        <w:pStyle w:val="a9"/>
        <w:numPr>
          <w:ilvl w:val="0"/>
          <w:numId w:val="26"/>
        </w:numPr>
        <w:snapToGrid w:val="0"/>
        <w:ind w:firstLineChars="0"/>
      </w:pPr>
      <w:r>
        <w:t>3</w:t>
      </w:r>
      <w:r>
        <w:rPr>
          <w:rFonts w:hint="eastAsia"/>
        </w:rPr>
        <w:t>分</w:t>
      </w:r>
    </w:p>
    <w:p w:rsidR="00853E8C" w:rsidRDefault="00853E8C" w:rsidP="00853E8C">
      <w:pPr>
        <w:snapToGrid w:val="0"/>
        <w:ind w:left="420" w:firstLineChars="0" w:firstLine="0"/>
      </w:pP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  </w:t>
      </w:r>
      <w:r w:rsidRPr="00853E8C">
        <w:rPr>
          <w:i/>
        </w:rPr>
        <w:t xml:space="preserve">Q </w:t>
      </w:r>
      <w:r>
        <w:t>=</w:t>
      </w:r>
      <w:r w:rsidRPr="00853E8C">
        <w:rPr>
          <w:rFonts w:ascii="宋体" w:hint="eastAsia"/>
        </w:rPr>
        <w:t>Δ</w:t>
      </w:r>
      <w:r w:rsidRPr="00853E8C">
        <w:rPr>
          <w:i/>
        </w:rPr>
        <w:t>E</w:t>
      </w:r>
      <w:r>
        <w:t>+</w:t>
      </w:r>
      <w:r w:rsidRPr="00853E8C">
        <w:rPr>
          <w:i/>
        </w:rPr>
        <w:t>W</w:t>
      </w:r>
      <w:r>
        <w:t xml:space="preserve">=3( </w:t>
      </w:r>
      <w:r w:rsidRPr="00853E8C">
        <w:rPr>
          <w:i/>
        </w:rPr>
        <w:t>p</w:t>
      </w:r>
      <w:r w:rsidRPr="00853E8C">
        <w:rPr>
          <w:vertAlign w:val="subscript"/>
        </w:rPr>
        <w:t>2</w:t>
      </w:r>
      <w:r w:rsidRPr="00853E8C">
        <w:rPr>
          <w:i/>
        </w:rPr>
        <w:t>V</w:t>
      </w:r>
      <w:r w:rsidRPr="00853E8C">
        <w:rPr>
          <w:vertAlign w:val="subscript"/>
        </w:rPr>
        <w:t>2</w:t>
      </w:r>
      <w:r>
        <w:rPr>
          <w:rFonts w:hint="eastAsia"/>
        </w:rPr>
        <w:t>－</w:t>
      </w:r>
      <w:r w:rsidRPr="00853E8C">
        <w:rPr>
          <w:i/>
        </w:rPr>
        <w:t>p</w:t>
      </w:r>
      <w:r w:rsidRPr="00853E8C">
        <w:rPr>
          <w:vertAlign w:val="subscript"/>
        </w:rPr>
        <w:t>1</w:t>
      </w:r>
      <w:r w:rsidRPr="00853E8C">
        <w:rPr>
          <w:i/>
        </w:rPr>
        <w:t>V</w:t>
      </w:r>
      <w:r w:rsidRPr="00853E8C">
        <w:rPr>
          <w:vertAlign w:val="subscript"/>
        </w:rPr>
        <w:t>1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>．</w:t>
      </w:r>
      <w:r>
        <w:t xml:space="preserve">                </w:t>
      </w:r>
      <w:r>
        <w:rPr>
          <w:rFonts w:hint="eastAsia"/>
        </w:rPr>
        <w:t xml:space="preserve">            </w:t>
      </w:r>
      <w:r>
        <w:t xml:space="preserve">       </w:t>
      </w:r>
      <w:r>
        <w:rPr>
          <w:rFonts w:hint="eastAsia"/>
        </w:rPr>
        <w:t xml:space="preserve">　</w:t>
      </w:r>
      <w:r>
        <w:t xml:space="preserve"> </w:t>
      </w:r>
    </w:p>
    <w:p w:rsidR="00853E8C" w:rsidRDefault="00853E8C" w:rsidP="00853E8C">
      <w:pPr>
        <w:pStyle w:val="a9"/>
        <w:numPr>
          <w:ilvl w:val="0"/>
          <w:numId w:val="26"/>
        </w:numPr>
        <w:snapToGrid w:val="0"/>
        <w:ind w:firstLineChars="0"/>
      </w:pPr>
      <w:r>
        <w:t>3</w:t>
      </w:r>
      <w:r>
        <w:rPr>
          <w:rFonts w:hint="eastAsia"/>
        </w:rPr>
        <w:t>分</w:t>
      </w:r>
    </w:p>
    <w:p w:rsidR="00853E8C" w:rsidRDefault="00853E8C" w:rsidP="00853E8C">
      <w:pPr>
        <w:snapToGrid w:val="0"/>
        <w:ind w:left="420" w:firstLineChars="0" w:firstLine="0"/>
      </w:pPr>
      <w:r>
        <w:rPr>
          <w:rFonts w:hint="eastAsia"/>
        </w:rPr>
        <w:t>以上计算对于</w:t>
      </w:r>
      <w:r w:rsidRPr="00853E8C">
        <w:rPr>
          <w:i/>
        </w:rPr>
        <w:t>A</w:t>
      </w:r>
      <w:r>
        <w:rPr>
          <w:rFonts w:hint="eastAsia"/>
        </w:rPr>
        <w:t>→</w:t>
      </w:r>
      <w:r w:rsidRPr="00853E8C">
        <w:rPr>
          <w:i/>
        </w:rPr>
        <w:t>B</w:t>
      </w:r>
      <w:r>
        <w:rPr>
          <w:rFonts w:hint="eastAsia"/>
        </w:rPr>
        <w:t>过程中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微小状态变化均成立，</w:t>
      </w:r>
      <w:proofErr w:type="gramStart"/>
      <w:r>
        <w:rPr>
          <w:rFonts w:hint="eastAsia"/>
        </w:rPr>
        <w:t>故过程</w:t>
      </w:r>
      <w:proofErr w:type="gramEnd"/>
      <w:r>
        <w:rPr>
          <w:rFonts w:hint="eastAsia"/>
        </w:rPr>
        <w:t>中</w:t>
      </w:r>
      <w:r>
        <w:t xml:space="preserve">  </w:t>
      </w:r>
    </w:p>
    <w:p w:rsidR="00853E8C" w:rsidRDefault="00853E8C" w:rsidP="00853E8C">
      <w:pPr>
        <w:snapToGrid w:val="0"/>
        <w:ind w:firstLine="420"/>
      </w:pPr>
      <w:r>
        <w:t xml:space="preserve">          </w:t>
      </w:r>
      <w:r>
        <w:rPr>
          <w:rFonts w:hint="eastAsia"/>
        </w:rPr>
        <w:t xml:space="preserve">       </w:t>
      </w:r>
      <w:r>
        <w:t xml:space="preserve">     </w:t>
      </w:r>
      <w:r>
        <w:rPr>
          <w:rFonts w:ascii="宋体" w:hint="eastAsia"/>
        </w:rPr>
        <w:t>Δ</w:t>
      </w:r>
      <w:r>
        <w:rPr>
          <w:i/>
        </w:rPr>
        <w:t xml:space="preserve">Q </w:t>
      </w:r>
      <w:r>
        <w:t>=3</w:t>
      </w:r>
      <w:r>
        <w:rPr>
          <w:rFonts w:ascii="宋体" w:hint="eastAsia"/>
        </w:rPr>
        <w:t>Δ</w:t>
      </w:r>
      <w:r>
        <w:rPr>
          <w:rFonts w:ascii="宋体"/>
        </w:rPr>
        <w:t>(</w:t>
      </w:r>
      <w:proofErr w:type="spellStart"/>
      <w:r>
        <w:rPr>
          <w:i/>
        </w:rPr>
        <w:t>pV</w:t>
      </w:r>
      <w:proofErr w:type="spellEnd"/>
      <w:r>
        <w:t>)</w:t>
      </w:r>
      <w:r>
        <w:rPr>
          <w:rFonts w:hint="eastAsia"/>
        </w:rPr>
        <w:t>．</w:t>
      </w:r>
      <w:r>
        <w:rPr>
          <w:rFonts w:hint="eastAsia"/>
        </w:rPr>
        <w:t xml:space="preserve">   </w:t>
      </w:r>
      <w:r>
        <w:rPr>
          <w:rFonts w:hint="eastAsia"/>
        </w:rPr>
        <w:t></w:t>
      </w:r>
      <w:r>
        <w:t xml:space="preserve">                                    </w:t>
      </w:r>
    </w:p>
    <w:p w:rsidR="00853E8C" w:rsidRDefault="00853E8C" w:rsidP="00853E8C">
      <w:pPr>
        <w:snapToGrid w:val="0"/>
        <w:ind w:firstLine="420"/>
      </w:pPr>
      <w:r>
        <w:rPr>
          <w:rFonts w:hint="eastAsia"/>
        </w:rPr>
        <w:t>由状态方程得</w:t>
      </w:r>
      <w:r>
        <w:rPr>
          <w:rFonts w:hint="eastAsia"/>
        </w:rPr>
        <w:t xml:space="preserve">     </w:t>
      </w:r>
      <w:r>
        <w:t xml:space="preserve">  </w:t>
      </w:r>
      <w:r>
        <w:rPr>
          <w:rFonts w:hint="eastAsia"/>
        </w:rPr>
        <w:t xml:space="preserve">  </w:t>
      </w:r>
      <w:r>
        <w:rPr>
          <w:rFonts w:ascii="宋体" w:hint="eastAsia"/>
        </w:rPr>
        <w:t>Δ</w:t>
      </w:r>
      <w:r>
        <w:rPr>
          <w:rFonts w:ascii="宋体"/>
        </w:rPr>
        <w:t>(</w:t>
      </w:r>
      <w:proofErr w:type="spellStart"/>
      <w:r>
        <w:rPr>
          <w:i/>
        </w:rPr>
        <w:t>pV</w:t>
      </w:r>
      <w:proofErr w:type="spellEnd"/>
      <w:r>
        <w:t>)</w:t>
      </w:r>
      <w:r>
        <w:rPr>
          <w:i/>
        </w:rPr>
        <w:t xml:space="preserve"> </w:t>
      </w:r>
      <w:r>
        <w:t>=</w:t>
      </w:r>
      <w:r>
        <w:rPr>
          <w:i/>
        </w:rPr>
        <w:t>R</w:t>
      </w:r>
      <w:r>
        <w:rPr>
          <w:rFonts w:ascii="宋体" w:hint="eastAsia"/>
        </w:rPr>
        <w:t>Δ</w:t>
      </w:r>
      <w:r>
        <w:rPr>
          <w:rFonts w:ascii="宋体"/>
          <w:i/>
        </w:rPr>
        <w:t>T</w:t>
      </w:r>
      <w:r>
        <w:rPr>
          <w:rFonts w:hint="eastAsia"/>
        </w:rPr>
        <w:t>，</w:t>
      </w:r>
      <w:r>
        <w:t xml:space="preserve">                                  </w:t>
      </w:r>
    </w:p>
    <w:p w:rsidR="00853E8C" w:rsidRDefault="00853E8C" w:rsidP="00853E8C">
      <w:pPr>
        <w:snapToGrid w:val="0"/>
        <w:ind w:firstLine="420"/>
      </w:pPr>
      <w:r>
        <w:rPr>
          <w:rFonts w:hint="eastAsia"/>
        </w:rPr>
        <w:t>故</w:t>
      </w:r>
      <w:r>
        <w:t xml:space="preserve">          </w:t>
      </w:r>
      <w:r>
        <w:rPr>
          <w:rFonts w:hint="eastAsia"/>
        </w:rPr>
        <w:t xml:space="preserve">     </w:t>
      </w:r>
      <w:r>
        <w:t xml:space="preserve">    </w:t>
      </w:r>
      <w:r>
        <w:rPr>
          <w:rFonts w:ascii="宋体" w:hint="eastAsia"/>
        </w:rPr>
        <w:t>Δ</w:t>
      </w:r>
      <w:r>
        <w:rPr>
          <w:i/>
        </w:rPr>
        <w:t xml:space="preserve">Q </w:t>
      </w:r>
      <w:r>
        <w:t>=3</w:t>
      </w:r>
      <w:r>
        <w:rPr>
          <w:rFonts w:ascii="宋体"/>
          <w:i/>
        </w:rPr>
        <w:t>R</w:t>
      </w:r>
      <w:r>
        <w:rPr>
          <w:rFonts w:ascii="宋体" w:hint="eastAsia"/>
        </w:rPr>
        <w:t>Δ</w:t>
      </w:r>
      <w:r>
        <w:rPr>
          <w:rFonts w:ascii="宋体"/>
          <w:i/>
        </w:rPr>
        <w:t>T</w:t>
      </w:r>
      <w:r>
        <w:rPr>
          <w:rFonts w:hint="eastAsia"/>
        </w:rPr>
        <w:t>，</w:t>
      </w:r>
    </w:p>
    <w:p w:rsidR="00853E8C" w:rsidRDefault="00853E8C" w:rsidP="00853E8C">
      <w:pPr>
        <w:snapToGrid w:val="0"/>
        <w:ind w:firstLine="420"/>
        <w:jc w:val="left"/>
      </w:pPr>
      <w:r>
        <w:rPr>
          <w:rFonts w:hint="eastAsia"/>
        </w:rPr>
        <w:t>摩尔热容</w:t>
      </w:r>
      <w:r>
        <w:t xml:space="preserve">     </w:t>
      </w:r>
      <w:r>
        <w:rPr>
          <w:sz w:val="44"/>
          <w:vertAlign w:val="subscript"/>
        </w:rPr>
        <w:t xml:space="preserve"> </w:t>
      </w:r>
      <w:r>
        <w:t xml:space="preserve">  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  </w:t>
      </w:r>
      <w:r>
        <w:rPr>
          <w:i/>
        </w:rPr>
        <w:t>C</w:t>
      </w:r>
      <w:r>
        <w:t>=</w:t>
      </w:r>
      <w:r>
        <w:rPr>
          <w:rFonts w:ascii="宋体" w:hint="eastAsia"/>
        </w:rPr>
        <w:t>Δ</w:t>
      </w:r>
      <w:r>
        <w:rPr>
          <w:i/>
        </w:rPr>
        <w:t>Q</w:t>
      </w:r>
      <w:r>
        <w:t>/</w:t>
      </w:r>
      <w:r>
        <w:rPr>
          <w:rFonts w:ascii="宋体" w:hint="eastAsia"/>
        </w:rPr>
        <w:t>Δ</w:t>
      </w:r>
      <w:r>
        <w:rPr>
          <w:rFonts w:ascii="宋体"/>
          <w:i/>
        </w:rPr>
        <w:t>T</w:t>
      </w:r>
      <w:r>
        <w:rPr>
          <w:rFonts w:ascii="宋体"/>
        </w:rPr>
        <w:t>=3</w:t>
      </w:r>
      <w:r>
        <w:rPr>
          <w:rFonts w:ascii="宋体"/>
          <w:i/>
        </w:rPr>
        <w:t>R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t xml:space="preserve">                            </w:t>
      </w:r>
    </w:p>
    <w:p w:rsidR="00590A17" w:rsidRPr="00E322B4" w:rsidRDefault="00590A17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:rsidR="004D7034" w:rsidRPr="00595B74" w:rsidRDefault="004D7034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 w:rsidRPr="00595B74">
        <w:rPr>
          <w:sz w:val="24"/>
        </w:rPr>
        <w:t>四、</w:t>
      </w:r>
      <w:r w:rsidRPr="00595B74">
        <w:rPr>
          <w:b/>
          <w:sz w:val="24"/>
        </w:rPr>
        <w:t>计算题：</w:t>
      </w:r>
      <w:r w:rsidRPr="00595B74">
        <w:rPr>
          <w:sz w:val="24"/>
        </w:rPr>
        <w:t>本题</w:t>
      </w:r>
      <w:r w:rsidRPr="00595B74">
        <w:rPr>
          <w:sz w:val="24"/>
        </w:rPr>
        <w:t>12</w:t>
      </w:r>
      <w:r w:rsidRPr="00595B74">
        <w:rPr>
          <w:sz w:val="24"/>
        </w:rPr>
        <w:t>分。请在答题纸上按题序作答，并标明题号。</w:t>
      </w:r>
    </w:p>
    <w:p w:rsidR="00262478" w:rsidRDefault="00262478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容器内装有</w:t>
      </w:r>
      <w:r w:rsidR="00CB57D8">
        <w:rPr>
          <w:rFonts w:hint="eastAsia"/>
          <w:sz w:val="24"/>
        </w:rPr>
        <w:t>单一组分</w:t>
      </w:r>
      <w:r w:rsidR="00486B8F">
        <w:rPr>
          <w:rFonts w:hint="eastAsia"/>
          <w:sz w:val="24"/>
        </w:rPr>
        <w:t>、双原子</w:t>
      </w:r>
      <w:r>
        <w:rPr>
          <w:rFonts w:hint="eastAsia"/>
          <w:sz w:val="24"/>
        </w:rPr>
        <w:t>理想气体，其密度为</w:t>
      </w:r>
      <w:r>
        <w:rPr>
          <w:rFonts w:hint="eastAsia"/>
          <w:sz w:val="24"/>
        </w:rPr>
        <w:t>1</w:t>
      </w:r>
      <w:r>
        <w:rPr>
          <w:sz w:val="24"/>
        </w:rPr>
        <w:t>.24</w:t>
      </w:r>
      <w:r>
        <w:rPr>
          <w:rFonts w:ascii="宋体" w:hAnsi="宋体" w:hint="eastAsia"/>
          <w:sz w:val="24"/>
        </w:rPr>
        <w:t>×</w:t>
      </w:r>
      <w:r>
        <w:rPr>
          <w:rFonts w:hint="eastAsia"/>
          <w:sz w:val="24"/>
        </w:rPr>
        <w:t>1</w:t>
      </w:r>
      <w:r>
        <w:rPr>
          <w:sz w:val="24"/>
        </w:rPr>
        <w:t>0</w:t>
      </w:r>
      <w:r>
        <w:rPr>
          <w:rFonts w:hint="eastAsia"/>
          <w:sz w:val="24"/>
          <w:vertAlign w:val="superscript"/>
        </w:rPr>
        <w:t>-</w:t>
      </w:r>
      <w:r>
        <w:rPr>
          <w:sz w:val="24"/>
          <w:vertAlign w:val="superscript"/>
        </w:rPr>
        <w:t>2</w:t>
      </w:r>
      <w:r>
        <w:rPr>
          <w:sz w:val="24"/>
        </w:rPr>
        <w:t>kg/m</w:t>
      </w:r>
      <w:r>
        <w:rPr>
          <w:sz w:val="24"/>
          <w:vertAlign w:val="superscript"/>
        </w:rPr>
        <w:t>3</w:t>
      </w:r>
      <w:r>
        <w:rPr>
          <w:rFonts w:hint="eastAsia"/>
          <w:sz w:val="24"/>
        </w:rPr>
        <w:t>，</w:t>
      </w:r>
      <w:r>
        <w:rPr>
          <w:sz w:val="24"/>
        </w:rPr>
        <w:t>温度为</w:t>
      </w:r>
      <w:r>
        <w:rPr>
          <w:rFonts w:hint="eastAsia"/>
          <w:sz w:val="24"/>
        </w:rPr>
        <w:t>2</w:t>
      </w:r>
      <w:r>
        <w:rPr>
          <w:sz w:val="24"/>
        </w:rPr>
        <w:t>73K</w:t>
      </w:r>
      <w:r>
        <w:rPr>
          <w:rFonts w:hint="eastAsia"/>
          <w:sz w:val="24"/>
        </w:rPr>
        <w:t>，</w:t>
      </w:r>
      <w:r>
        <w:rPr>
          <w:sz w:val="24"/>
        </w:rPr>
        <w:t>压强为</w:t>
      </w:r>
      <w:r>
        <w:rPr>
          <w:rFonts w:hint="eastAsia"/>
          <w:sz w:val="24"/>
        </w:rPr>
        <w:t>1</w:t>
      </w:r>
      <w:r>
        <w:rPr>
          <w:sz w:val="24"/>
        </w:rPr>
        <w:t>.0</w:t>
      </w:r>
      <w:r>
        <w:rPr>
          <w:rFonts w:ascii="宋体" w:hAnsi="宋体" w:hint="eastAsia"/>
          <w:sz w:val="24"/>
        </w:rPr>
        <w:t>×</w:t>
      </w:r>
      <w:r>
        <w:rPr>
          <w:rFonts w:hint="eastAsia"/>
          <w:sz w:val="24"/>
        </w:rPr>
        <w:t>1</w:t>
      </w:r>
      <w:r>
        <w:rPr>
          <w:sz w:val="24"/>
        </w:rPr>
        <w:t>0</w:t>
      </w:r>
      <w:r>
        <w:rPr>
          <w:rFonts w:hint="eastAsia"/>
          <w:sz w:val="24"/>
          <w:vertAlign w:val="superscript"/>
        </w:rPr>
        <w:t>-</w:t>
      </w:r>
      <w:r>
        <w:rPr>
          <w:sz w:val="24"/>
          <w:vertAlign w:val="superscript"/>
        </w:rPr>
        <w:t>2</w:t>
      </w:r>
      <w:r>
        <w:rPr>
          <w:sz w:val="24"/>
        </w:rPr>
        <w:t>atm</w:t>
      </w:r>
      <w:r>
        <w:rPr>
          <w:rFonts w:hint="eastAsia"/>
          <w:sz w:val="24"/>
        </w:rPr>
        <w:t>，</w:t>
      </w:r>
      <w:r>
        <w:rPr>
          <w:sz w:val="24"/>
        </w:rPr>
        <w:t>试求</w:t>
      </w:r>
      <w:r>
        <w:rPr>
          <w:rFonts w:hint="eastAsia"/>
          <w:sz w:val="24"/>
        </w:rPr>
        <w:t>：</w:t>
      </w:r>
    </w:p>
    <w:p w:rsidR="004D7034" w:rsidRDefault="00262478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气体分子的</w:t>
      </w:r>
      <w:r w:rsidR="007128C1">
        <w:rPr>
          <w:rFonts w:hint="eastAsia"/>
          <w:sz w:val="24"/>
        </w:rPr>
        <w:t>方均</w:t>
      </w:r>
      <w:r>
        <w:rPr>
          <w:rFonts w:hint="eastAsia"/>
          <w:sz w:val="24"/>
        </w:rPr>
        <w:t>根速率；</w:t>
      </w:r>
    </w:p>
    <w:p w:rsidR="00262478" w:rsidRDefault="00262478" w:rsidP="0027559C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27559C">
        <w:rPr>
          <w:rFonts w:hint="eastAsia"/>
          <w:sz w:val="24"/>
        </w:rPr>
        <w:t>气体的摩尔质量</w:t>
      </w:r>
      <w:r w:rsidR="0027559C">
        <w:rPr>
          <w:rFonts w:hint="eastAsia"/>
          <w:sz w:val="24"/>
        </w:rPr>
        <w:t>M</w:t>
      </w:r>
      <w:r w:rsidR="0027559C">
        <w:rPr>
          <w:rFonts w:hint="eastAsia"/>
          <w:sz w:val="24"/>
        </w:rPr>
        <w:t>；</w:t>
      </w:r>
    </w:p>
    <w:p w:rsidR="00262478" w:rsidRDefault="00262478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7559C">
        <w:rPr>
          <w:rFonts w:hint="eastAsia"/>
          <w:sz w:val="24"/>
        </w:rPr>
        <w:t>气体分子的平均平动动能和平均转动动能；</w:t>
      </w:r>
    </w:p>
    <w:p w:rsidR="00262478" w:rsidRDefault="00262478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27559C">
        <w:rPr>
          <w:rFonts w:hint="eastAsia"/>
          <w:sz w:val="24"/>
        </w:rPr>
        <w:t>容器单位体积内分子的总平均动能。</w:t>
      </w:r>
    </w:p>
    <w:p w:rsidR="00262478" w:rsidRDefault="00262478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t>解答</w:t>
      </w:r>
      <w:r>
        <w:rPr>
          <w:rFonts w:hint="eastAsia"/>
          <w:sz w:val="24"/>
        </w:rPr>
        <w:t>：</w:t>
      </w:r>
    </w:p>
    <w:p w:rsidR="00262478" w:rsidRDefault="00262478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>3</w:t>
      </w:r>
      <w:r>
        <w:rPr>
          <w:sz w:val="24"/>
        </w:rPr>
        <w:t>分</w:t>
      </w:r>
    </w:p>
    <w:p w:rsidR="00262478" w:rsidRDefault="00441FB5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object w:dxaOrig="1380" w:dyaOrig="700">
          <v:shape id="_x0000_i1042" type="#_x0000_t75" style="width:69pt;height:35pt" o:ole="">
            <v:imagedata r:id="rId52" o:title=""/>
          </v:shape>
          <o:OLEObject Type="Embed" ProgID="Equation.DSMT4" ShapeID="_x0000_i1042" DrawAspect="Content" ObjectID="_1602188168" r:id="rId53"/>
        </w:object>
      </w:r>
      <w:r w:rsidR="00262478">
        <w:rPr>
          <w:sz w:val="24"/>
        </w:rPr>
        <w:t xml:space="preserve"> </w:t>
      </w:r>
    </w:p>
    <w:p w:rsidR="00441FB5" w:rsidRDefault="00441FB5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object w:dxaOrig="1280" w:dyaOrig="620">
          <v:shape id="_x0000_i1043" type="#_x0000_t75" style="width:64pt;height:31pt" o:ole="">
            <v:imagedata r:id="rId54" o:title=""/>
          </v:shape>
          <o:OLEObject Type="Embed" ProgID="Equation.DSMT4" ShapeID="_x0000_i1043" DrawAspect="Content" ObjectID="_1602188169" r:id="rId55"/>
        </w:object>
      </w:r>
      <w:r>
        <w:rPr>
          <w:sz w:val="24"/>
        </w:rPr>
        <w:t xml:space="preserve"> </w:t>
      </w:r>
    </w:p>
    <w:p w:rsidR="00441FB5" w:rsidRDefault="00441FB5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t>则有</w:t>
      </w:r>
      <w:r>
        <w:rPr>
          <w:rFonts w:hint="eastAsia"/>
          <w:sz w:val="24"/>
        </w:rPr>
        <w:t>：</w:t>
      </w:r>
      <w:r>
        <w:rPr>
          <w:sz w:val="24"/>
        </w:rPr>
        <w:object w:dxaOrig="859" w:dyaOrig="660">
          <v:shape id="_x0000_i1044" type="#_x0000_t75" style="width:43pt;height:32.5pt" o:ole="">
            <v:imagedata r:id="rId56" o:title=""/>
          </v:shape>
          <o:OLEObject Type="Embed" ProgID="Equation.DSMT4" ShapeID="_x0000_i1044" DrawAspect="Content" ObjectID="_1602188170" r:id="rId57"/>
        </w:object>
      </w:r>
      <w:r>
        <w:rPr>
          <w:sz w:val="24"/>
        </w:rPr>
        <w:t xml:space="preserve"> </w:t>
      </w:r>
    </w:p>
    <w:p w:rsidR="00441FB5" w:rsidRDefault="00441FB5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t>故</w:t>
      </w:r>
      <w:r>
        <w:rPr>
          <w:rFonts w:hint="eastAsia"/>
          <w:sz w:val="24"/>
        </w:rPr>
        <w:t>：</w:t>
      </w:r>
      <w:r>
        <w:rPr>
          <w:sz w:val="24"/>
        </w:rPr>
        <w:object w:dxaOrig="5260" w:dyaOrig="740">
          <v:shape id="_x0000_i1045" type="#_x0000_t75" style="width:262.5pt;height:37pt" o:ole="">
            <v:imagedata r:id="rId58" o:title=""/>
          </v:shape>
          <o:OLEObject Type="Embed" ProgID="Equation.DSMT4" ShapeID="_x0000_i1045" DrawAspect="Content" ObjectID="_1602188171" r:id="rId59"/>
        </w:object>
      </w:r>
    </w:p>
    <w:p w:rsidR="00441FB5" w:rsidRDefault="00441FB5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t xml:space="preserve">    </w:t>
      </w:r>
      <w:r>
        <w:rPr>
          <w:sz w:val="24"/>
        </w:rPr>
        <w:object w:dxaOrig="1060" w:dyaOrig="279">
          <v:shape id="_x0000_i1046" type="#_x0000_t75" style="width:53pt;height:14pt" o:ole="">
            <v:imagedata r:id="rId60" o:title=""/>
          </v:shape>
          <o:OLEObject Type="Embed" ProgID="Equation.DSMT4" ShapeID="_x0000_i1046" DrawAspect="Content" ObjectID="_1602188172" r:id="rId61"/>
        </w:object>
      </w:r>
      <w:r>
        <w:rPr>
          <w:sz w:val="24"/>
        </w:rPr>
        <w:t xml:space="preserve"> </w:t>
      </w:r>
    </w:p>
    <w:p w:rsidR="00441FB5" w:rsidRDefault="00441FB5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</w:t>
      </w:r>
    </w:p>
    <w:p w:rsidR="00430C46" w:rsidRDefault="00430C46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object w:dxaOrig="1380" w:dyaOrig="700">
          <v:shape id="_x0000_i1047" type="#_x0000_t75" style="width:69pt;height:35pt" o:ole="">
            <v:imagedata r:id="rId52" o:title=""/>
          </v:shape>
          <o:OLEObject Type="Embed" ProgID="Equation.DSMT4" ShapeID="_x0000_i1047" DrawAspect="Content" ObjectID="_1602188173" r:id="rId62"/>
        </w:object>
      </w:r>
      <w:r>
        <w:rPr>
          <w:sz w:val="24"/>
        </w:rPr>
        <w:object w:dxaOrig="300" w:dyaOrig="240">
          <v:shape id="_x0000_i1048" type="#_x0000_t75" style="width:15pt;height:12pt" o:ole="">
            <v:imagedata r:id="rId63" o:title=""/>
          </v:shape>
          <o:OLEObject Type="Embed" ProgID="Equation.DSMT4" ShapeID="_x0000_i1048" DrawAspect="Content" ObjectID="_1602188174" r:id="rId64"/>
        </w:object>
      </w:r>
      <w:r>
        <w:rPr>
          <w:sz w:val="24"/>
        </w:rPr>
        <w:t xml:space="preserve"> </w:t>
      </w:r>
      <w:r>
        <w:rPr>
          <w:sz w:val="24"/>
        </w:rPr>
        <w:object w:dxaOrig="3600" w:dyaOrig="360">
          <v:shape id="_x0000_i1049" type="#_x0000_t75" style="width:180pt;height:18pt" o:ole="">
            <v:imagedata r:id="rId65" o:title=""/>
          </v:shape>
          <o:OLEObject Type="Embed" ProgID="Equation.DSMT4" ShapeID="_x0000_i1049" DrawAspect="Content" ObjectID="_1602188175" r:id="rId66"/>
        </w:object>
      </w:r>
      <w:r>
        <w:rPr>
          <w:sz w:val="24"/>
        </w:rPr>
        <w:t xml:space="preserve"> </w:t>
      </w:r>
    </w:p>
    <w:p w:rsidR="00430C46" w:rsidRPr="00430C46" w:rsidRDefault="00430C46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</w:t>
      </w:r>
    </w:p>
    <w:p w:rsidR="00441FB5" w:rsidRDefault="003C26A9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object w:dxaOrig="4520" w:dyaOrig="620">
          <v:shape id="_x0000_i1050" type="#_x0000_t75" style="width:226pt;height:31pt" o:ole="">
            <v:imagedata r:id="rId67" o:title=""/>
          </v:shape>
          <o:OLEObject Type="Embed" ProgID="Equation.DSMT4" ShapeID="_x0000_i1050" DrawAspect="Content" ObjectID="_1602188176" r:id="rId68"/>
        </w:object>
      </w:r>
      <w:r w:rsidR="00441FB5">
        <w:rPr>
          <w:sz w:val="24"/>
        </w:rPr>
        <w:t xml:space="preserve"> </w:t>
      </w:r>
    </w:p>
    <w:p w:rsidR="00430C46" w:rsidRDefault="00430C46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rFonts w:hint="eastAsia"/>
          <w:sz w:val="24"/>
        </w:rPr>
        <w:t>该气体分子的转动自由度为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故气体分子的平均转动动能为：</w:t>
      </w:r>
    </w:p>
    <w:p w:rsidR="00430C46" w:rsidRDefault="003C26A9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object w:dxaOrig="4120" w:dyaOrig="620">
          <v:shape id="_x0000_i1051" type="#_x0000_t75" style="width:206pt;height:31pt" o:ole="">
            <v:imagedata r:id="rId69" o:title=""/>
          </v:shape>
          <o:OLEObject Type="Embed" ProgID="Equation.DSMT4" ShapeID="_x0000_i1051" DrawAspect="Content" ObjectID="_1602188177" r:id="rId70"/>
        </w:object>
      </w:r>
      <w:r w:rsidR="00430C46">
        <w:rPr>
          <w:sz w:val="24"/>
        </w:rPr>
        <w:t xml:space="preserve"> </w:t>
      </w:r>
    </w:p>
    <w:p w:rsidR="003C26A9" w:rsidRDefault="003C26A9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</w:t>
      </w:r>
    </w:p>
    <w:p w:rsidR="003C26A9" w:rsidRDefault="003C26A9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object w:dxaOrig="1880" w:dyaOrig="620">
          <v:shape id="_x0000_i1052" type="#_x0000_t75" style="width:94pt;height:31pt" o:ole="">
            <v:imagedata r:id="rId71" o:title=""/>
          </v:shape>
          <o:OLEObject Type="Embed" ProgID="Equation.DSMT4" ShapeID="_x0000_i1052" DrawAspect="Content" ObjectID="_1602188178" r:id="rId72"/>
        </w:object>
      </w:r>
      <w:r>
        <w:rPr>
          <w:sz w:val="24"/>
        </w:rPr>
        <w:t xml:space="preserve"> </w:t>
      </w:r>
    </w:p>
    <w:p w:rsidR="003C26A9" w:rsidRPr="00262478" w:rsidRDefault="0049576F" w:rsidP="00262478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  <w:r>
        <w:rPr>
          <w:sz w:val="24"/>
        </w:rPr>
        <w:object w:dxaOrig="7900" w:dyaOrig="680">
          <v:shape id="_x0000_i1053" type="#_x0000_t75" style="width:395pt;height:34pt" o:ole="">
            <v:imagedata r:id="rId73" o:title=""/>
          </v:shape>
          <o:OLEObject Type="Embed" ProgID="Equation.DSMT4" ShapeID="_x0000_i1053" DrawAspect="Content" ObjectID="_1602188179" r:id="rId74"/>
        </w:object>
      </w:r>
      <w:r w:rsidR="003C26A9">
        <w:rPr>
          <w:sz w:val="24"/>
        </w:rPr>
        <w:t xml:space="preserve"> </w:t>
      </w:r>
    </w:p>
    <w:p w:rsidR="004D7034" w:rsidRPr="00595B74" w:rsidRDefault="004D7034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 w:rsidRPr="00595B74">
        <w:rPr>
          <w:sz w:val="24"/>
        </w:rPr>
        <w:t>五、</w:t>
      </w:r>
      <w:r w:rsidRPr="00595B74">
        <w:rPr>
          <w:b/>
          <w:sz w:val="24"/>
        </w:rPr>
        <w:t>计算题：</w:t>
      </w:r>
      <w:r w:rsidRPr="00595B74">
        <w:rPr>
          <w:sz w:val="24"/>
        </w:rPr>
        <w:t>本题</w:t>
      </w:r>
      <w:r w:rsidRPr="00595B74">
        <w:rPr>
          <w:sz w:val="24"/>
        </w:rPr>
        <w:t>12</w:t>
      </w:r>
      <w:r w:rsidRPr="00595B74">
        <w:rPr>
          <w:sz w:val="24"/>
        </w:rPr>
        <w:t>分。请在答题纸上按题序作答，并标明题号。</w:t>
      </w:r>
    </w:p>
    <w:p w:rsidR="004D7034" w:rsidRDefault="009B5B89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质量为</w:t>
      </w:r>
      <w:r w:rsidR="003F70CB" w:rsidRPr="003F70CB">
        <w:rPr>
          <w:rFonts w:hint="eastAsia"/>
          <w:i/>
          <w:sz w:val="24"/>
        </w:rPr>
        <w:t>m</w:t>
      </w:r>
      <w:r>
        <w:rPr>
          <w:sz w:val="24"/>
        </w:rPr>
        <w:t>的物体</w:t>
      </w:r>
      <w:r>
        <w:rPr>
          <w:rFonts w:hint="eastAsia"/>
          <w:sz w:val="24"/>
        </w:rPr>
        <w:t>，</w:t>
      </w:r>
      <w:r>
        <w:rPr>
          <w:sz w:val="24"/>
        </w:rPr>
        <w:t>以振幅</w:t>
      </w:r>
      <w:r w:rsidR="003F70CB" w:rsidRPr="003F70CB">
        <w:rPr>
          <w:rFonts w:hint="eastAsia"/>
          <w:i/>
          <w:sz w:val="24"/>
        </w:rPr>
        <w:t>A</w:t>
      </w:r>
      <w:r>
        <w:rPr>
          <w:sz w:val="24"/>
        </w:rPr>
        <w:t>作简谐运动</w:t>
      </w:r>
      <w:r>
        <w:rPr>
          <w:rFonts w:hint="eastAsia"/>
          <w:sz w:val="24"/>
        </w:rPr>
        <w:t>，</w:t>
      </w:r>
      <w:r>
        <w:rPr>
          <w:sz w:val="24"/>
        </w:rPr>
        <w:t>其最大加速度为</w:t>
      </w:r>
      <w:r w:rsidR="003F70CB">
        <w:rPr>
          <w:rFonts w:hint="eastAsia"/>
          <w:i/>
          <w:sz w:val="24"/>
        </w:rPr>
        <w:t>a</w:t>
      </w:r>
      <w:r w:rsidR="005A19B8">
        <w:rPr>
          <w:rFonts w:hint="eastAsia"/>
          <w:sz w:val="24"/>
        </w:rPr>
        <w:t>。</w:t>
      </w:r>
      <w:r w:rsidR="005A19B8">
        <w:rPr>
          <w:sz w:val="24"/>
        </w:rPr>
        <w:t>求</w:t>
      </w:r>
      <w:r w:rsidR="005A19B8">
        <w:rPr>
          <w:rFonts w:hint="eastAsia"/>
          <w:sz w:val="24"/>
        </w:rPr>
        <w:t>：</w:t>
      </w:r>
    </w:p>
    <w:p w:rsidR="005A19B8" w:rsidRPr="005A19B8" w:rsidRDefault="005A19B8" w:rsidP="005A19B8">
      <w:pPr>
        <w:pStyle w:val="a9"/>
        <w:numPr>
          <w:ilvl w:val="0"/>
          <w:numId w:val="27"/>
        </w:numPr>
        <w:adjustRightInd w:val="0"/>
        <w:snapToGrid w:val="0"/>
        <w:spacing w:line="360" w:lineRule="auto"/>
        <w:ind w:firstLineChars="0"/>
        <w:jc w:val="left"/>
        <w:textAlignment w:val="center"/>
        <w:rPr>
          <w:sz w:val="24"/>
        </w:rPr>
      </w:pPr>
      <w:r w:rsidRPr="005A19B8">
        <w:rPr>
          <w:rFonts w:hint="eastAsia"/>
          <w:sz w:val="24"/>
        </w:rPr>
        <w:t>振动的周期；</w:t>
      </w:r>
    </w:p>
    <w:p w:rsidR="005A19B8" w:rsidRDefault="005A19B8" w:rsidP="005A19B8">
      <w:pPr>
        <w:pStyle w:val="a9"/>
        <w:numPr>
          <w:ilvl w:val="0"/>
          <w:numId w:val="27"/>
        </w:numPr>
        <w:adjustRightInd w:val="0"/>
        <w:snapToGrid w:val="0"/>
        <w:spacing w:line="360" w:lineRule="auto"/>
        <w:ind w:firstLineChars="0"/>
        <w:jc w:val="left"/>
        <w:textAlignment w:val="center"/>
        <w:rPr>
          <w:sz w:val="24"/>
        </w:rPr>
      </w:pPr>
      <w:r>
        <w:rPr>
          <w:sz w:val="24"/>
        </w:rPr>
        <w:t>物体在何处其动能和势能相等</w:t>
      </w:r>
      <w:r>
        <w:rPr>
          <w:rFonts w:hint="eastAsia"/>
          <w:sz w:val="24"/>
        </w:rPr>
        <w:t>；</w:t>
      </w:r>
    </w:p>
    <w:p w:rsidR="005A19B8" w:rsidRDefault="005A19B8" w:rsidP="005A19B8">
      <w:pPr>
        <w:pStyle w:val="a9"/>
        <w:numPr>
          <w:ilvl w:val="0"/>
          <w:numId w:val="27"/>
        </w:numPr>
        <w:adjustRightInd w:val="0"/>
        <w:snapToGrid w:val="0"/>
        <w:spacing w:line="360" w:lineRule="auto"/>
        <w:ind w:firstLineChars="0"/>
        <w:jc w:val="left"/>
        <w:textAlignment w:val="center"/>
        <w:rPr>
          <w:sz w:val="24"/>
        </w:rPr>
      </w:pPr>
      <w:r>
        <w:rPr>
          <w:sz w:val="24"/>
        </w:rPr>
        <w:t>当物体的移动大小为这幅的一半时</w:t>
      </w:r>
      <w:r>
        <w:rPr>
          <w:rFonts w:hint="eastAsia"/>
          <w:sz w:val="24"/>
        </w:rPr>
        <w:t>，</w:t>
      </w:r>
      <w:r>
        <w:rPr>
          <w:sz w:val="24"/>
        </w:rPr>
        <w:t>动能</w:t>
      </w:r>
      <w:r>
        <w:rPr>
          <w:rFonts w:hint="eastAsia"/>
          <w:sz w:val="24"/>
        </w:rPr>
        <w:t>、</w:t>
      </w:r>
      <w:r>
        <w:rPr>
          <w:sz w:val="24"/>
        </w:rPr>
        <w:t>势能</w:t>
      </w:r>
      <w:r w:rsidR="00BC69C9">
        <w:rPr>
          <w:sz w:val="24"/>
        </w:rPr>
        <w:t>之</w:t>
      </w:r>
      <w:r w:rsidR="00BC69C9">
        <w:rPr>
          <w:rFonts w:hint="eastAsia"/>
          <w:sz w:val="24"/>
        </w:rPr>
        <w:t>比。</w:t>
      </w:r>
    </w:p>
    <w:p w:rsidR="005A19B8" w:rsidRDefault="005A19B8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t>解答</w:t>
      </w:r>
      <w:r>
        <w:rPr>
          <w:rFonts w:hint="eastAsia"/>
          <w:sz w:val="24"/>
        </w:rPr>
        <w:t>：</w:t>
      </w:r>
    </w:p>
    <w:p w:rsidR="001C6100" w:rsidRDefault="001C6100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3F70CB">
        <w:rPr>
          <w:sz w:val="24"/>
        </w:rPr>
        <w:t>4</w:t>
      </w:r>
      <w:r>
        <w:rPr>
          <w:rFonts w:hint="eastAsia"/>
          <w:sz w:val="24"/>
        </w:rPr>
        <w:t>分</w:t>
      </w:r>
    </w:p>
    <w:p w:rsidR="001C6100" w:rsidRDefault="00F8775F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t>在简谐运动中</w:t>
      </w:r>
      <w:r>
        <w:rPr>
          <w:rFonts w:hint="eastAsia"/>
          <w:sz w:val="24"/>
        </w:rPr>
        <w:t>，</w:t>
      </w:r>
      <w:r>
        <w:rPr>
          <w:sz w:val="24"/>
        </w:rPr>
        <w:t>物体最大加速度为</w:t>
      </w:r>
      <w:r>
        <w:rPr>
          <w:sz w:val="24"/>
        </w:rPr>
        <w:object w:dxaOrig="1100" w:dyaOrig="380">
          <v:shape id="_x0000_i1054" type="#_x0000_t75" style="width:54.5pt;height:19pt" o:ole="">
            <v:imagedata r:id="rId75" o:title=""/>
          </v:shape>
          <o:OLEObject Type="Embed" ProgID="Equation.DSMT4" ShapeID="_x0000_i1054" DrawAspect="Content" ObjectID="_1602188180" r:id="rId76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，</w:t>
      </w:r>
      <w:r>
        <w:rPr>
          <w:sz w:val="24"/>
        </w:rPr>
        <w:t>且周期与角频率之间满足关系</w:t>
      </w:r>
      <w:r>
        <w:rPr>
          <w:sz w:val="24"/>
        </w:rPr>
        <w:object w:dxaOrig="1060" w:dyaOrig="279">
          <v:shape id="_x0000_i1055" type="#_x0000_t75" style="width:53pt;height:14pt" o:ole="">
            <v:imagedata r:id="rId77" o:title=""/>
          </v:shape>
          <o:OLEObject Type="Embed" ProgID="Equation.DSMT4" ShapeID="_x0000_i1055" DrawAspect="Content" ObjectID="_1602188181" r:id="rId78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。</w:t>
      </w:r>
      <w:r>
        <w:rPr>
          <w:sz w:val="24"/>
        </w:rPr>
        <w:t>则有</w:t>
      </w:r>
      <w:r>
        <w:rPr>
          <w:rFonts w:hint="eastAsia"/>
          <w:sz w:val="24"/>
        </w:rPr>
        <w:t>：</w:t>
      </w:r>
    </w:p>
    <w:p w:rsidR="00F8775F" w:rsidRDefault="00453073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1359" w:dyaOrig="760">
          <v:shape id="_x0000_i1083" type="#_x0000_t75" style="width:68pt;height:38pt" o:ole="">
            <v:imagedata r:id="rId79" o:title=""/>
          </v:shape>
          <o:OLEObject Type="Embed" ProgID="Equation.DSMT4" ShapeID="_x0000_i1083" DrawAspect="Content" ObjectID="_1602188182" r:id="rId80"/>
        </w:object>
      </w:r>
      <w:r w:rsidR="00F8775F">
        <w:rPr>
          <w:sz w:val="24"/>
        </w:rPr>
        <w:t xml:space="preserve"> </w:t>
      </w:r>
    </w:p>
    <w:p w:rsidR="005268AF" w:rsidRDefault="005268AF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t xml:space="preserve"> </w:t>
      </w:r>
    </w:p>
    <w:p w:rsidR="005268AF" w:rsidRDefault="005268AF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3F70CB">
        <w:rPr>
          <w:sz w:val="24"/>
        </w:rPr>
        <w:t>4</w:t>
      </w:r>
      <w:r>
        <w:rPr>
          <w:rFonts w:hint="eastAsia"/>
          <w:sz w:val="24"/>
        </w:rPr>
        <w:t>分</w:t>
      </w:r>
    </w:p>
    <w:p w:rsidR="005268AF" w:rsidRDefault="005268AF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t>设</w:t>
      </w:r>
      <w:r>
        <w:rPr>
          <w:rFonts w:hint="eastAsia"/>
          <w:sz w:val="24"/>
        </w:rPr>
        <w:t>物体</w:t>
      </w:r>
      <w:r>
        <w:rPr>
          <w:sz w:val="24"/>
        </w:rPr>
        <w:t>在位移</w:t>
      </w:r>
      <w:r>
        <w:rPr>
          <w:rFonts w:hint="eastAsia"/>
          <w:i/>
          <w:sz w:val="24"/>
        </w:rPr>
        <w:t>x</w:t>
      </w:r>
      <w:r>
        <w:rPr>
          <w:sz w:val="24"/>
          <w:vertAlign w:val="subscript"/>
        </w:rPr>
        <w:t>0</w:t>
      </w:r>
      <w:r>
        <w:rPr>
          <w:sz w:val="24"/>
        </w:rPr>
        <w:t>处动能与势能相等</w:t>
      </w:r>
      <w:r>
        <w:rPr>
          <w:rFonts w:hint="eastAsia"/>
          <w:sz w:val="24"/>
        </w:rPr>
        <w:t>，</w:t>
      </w:r>
      <w:r>
        <w:rPr>
          <w:sz w:val="24"/>
        </w:rPr>
        <w:t>则有</w:t>
      </w:r>
      <w:r>
        <w:rPr>
          <w:rFonts w:hint="eastAsia"/>
          <w:sz w:val="24"/>
        </w:rPr>
        <w:t>：</w:t>
      </w:r>
    </w:p>
    <w:p w:rsidR="005268AF" w:rsidRDefault="002A063A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1340" w:dyaOrig="620">
          <v:shape id="_x0000_i1056" type="#_x0000_t75" style="width:67pt;height:31pt" o:ole="">
            <v:imagedata r:id="rId81" o:title=""/>
          </v:shape>
          <o:OLEObject Type="Embed" ProgID="Equation.DSMT4" ShapeID="_x0000_i1056" DrawAspect="Content" ObjectID="_1602188183" r:id="rId82"/>
        </w:object>
      </w:r>
      <w:r>
        <w:rPr>
          <w:sz w:val="24"/>
        </w:rPr>
        <w:t xml:space="preserve"> </w:t>
      </w:r>
    </w:p>
    <w:p w:rsidR="002A063A" w:rsidRDefault="002A063A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t>得</w:t>
      </w:r>
      <w:r>
        <w:rPr>
          <w:rFonts w:hint="eastAsia"/>
          <w:sz w:val="24"/>
        </w:rPr>
        <w:t>：</w:t>
      </w:r>
    </w:p>
    <w:bookmarkStart w:id="0" w:name="_GoBack"/>
    <w:p w:rsidR="002A063A" w:rsidRDefault="00453073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1400" w:dyaOrig="400">
          <v:shape id="_x0000_i1084" type="#_x0000_t75" style="width:70pt;height:20pt" o:ole="">
            <v:imagedata r:id="rId83" o:title=""/>
          </v:shape>
          <o:OLEObject Type="Embed" ProgID="Equation.DSMT4" ShapeID="_x0000_i1084" DrawAspect="Content" ObjectID="_1602188184" r:id="rId84"/>
        </w:object>
      </w:r>
      <w:bookmarkEnd w:id="0"/>
      <w:r w:rsidR="002A063A">
        <w:rPr>
          <w:sz w:val="24"/>
        </w:rPr>
        <w:t xml:space="preserve"> </w:t>
      </w:r>
    </w:p>
    <w:p w:rsidR="002D126B" w:rsidRDefault="002D126B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3F70CB">
        <w:rPr>
          <w:sz w:val="24"/>
        </w:rPr>
        <w:t>4</w:t>
      </w:r>
      <w:r>
        <w:rPr>
          <w:rFonts w:hint="eastAsia"/>
          <w:sz w:val="24"/>
        </w:rPr>
        <w:t>分</w:t>
      </w:r>
    </w:p>
    <w:p w:rsidR="002D126B" w:rsidRDefault="002D126B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t>物体位移的大小为振幅的一半时的势能为</w:t>
      </w:r>
      <w:r>
        <w:rPr>
          <w:rFonts w:hint="eastAsia"/>
          <w:sz w:val="24"/>
        </w:rPr>
        <w:t>：</w:t>
      </w:r>
    </w:p>
    <w:p w:rsidR="002D126B" w:rsidRDefault="002D126B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2659" w:dyaOrig="740">
          <v:shape id="_x0000_i1057" type="#_x0000_t75" style="width:132.5pt;height:37pt" o:ole="">
            <v:imagedata r:id="rId85" o:title=""/>
          </v:shape>
          <o:OLEObject Type="Embed" ProgID="Equation.DSMT4" ShapeID="_x0000_i1057" DrawAspect="Content" ObjectID="_1602188185" r:id="rId86"/>
        </w:object>
      </w:r>
      <w:r>
        <w:rPr>
          <w:sz w:val="24"/>
        </w:rPr>
        <w:t xml:space="preserve"> </w:t>
      </w:r>
    </w:p>
    <w:p w:rsidR="002D126B" w:rsidRDefault="002D126B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t>则动能为</w:t>
      </w:r>
    </w:p>
    <w:p w:rsidR="002D126B" w:rsidRDefault="00BC69C9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1860" w:dyaOrig="620">
          <v:shape id="_x0000_i1058" type="#_x0000_t75" style="width:92.5pt;height:31pt" o:ole="">
            <v:imagedata r:id="rId87" o:title=""/>
          </v:shape>
          <o:OLEObject Type="Embed" ProgID="Equation.DSMT4" ShapeID="_x0000_i1058" DrawAspect="Content" ObjectID="_1602188186" r:id="rId88"/>
        </w:object>
      </w:r>
      <w:r w:rsidR="002D126B">
        <w:rPr>
          <w:sz w:val="24"/>
        </w:rPr>
        <w:t xml:space="preserve"> </w:t>
      </w:r>
    </w:p>
    <w:p w:rsidR="00BC69C9" w:rsidRDefault="00BC69C9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t>故有</w:t>
      </w:r>
      <w:r>
        <w:rPr>
          <w:rFonts w:hint="eastAsia"/>
          <w:sz w:val="24"/>
        </w:rPr>
        <w:t>：</w:t>
      </w:r>
    </w:p>
    <w:p w:rsidR="00BC69C9" w:rsidRPr="005268AF" w:rsidRDefault="00BC69C9" w:rsidP="005A19B8">
      <w:pPr>
        <w:adjustRightInd w:val="0"/>
        <w:snapToGrid w:val="0"/>
        <w:spacing w:line="360" w:lineRule="auto"/>
        <w:ind w:left="480"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1300" w:dyaOrig="380">
          <v:shape id="_x0000_i1059" type="#_x0000_t75" style="width:65pt;height:19pt" o:ole="">
            <v:imagedata r:id="rId89" o:title=""/>
          </v:shape>
          <o:OLEObject Type="Embed" ProgID="Equation.DSMT4" ShapeID="_x0000_i1059" DrawAspect="Content" ObjectID="_1602188187" r:id="rId90"/>
        </w:object>
      </w:r>
      <w:r>
        <w:rPr>
          <w:sz w:val="24"/>
        </w:rPr>
        <w:t xml:space="preserve"> </w:t>
      </w:r>
    </w:p>
    <w:p w:rsidR="004D7034" w:rsidRPr="00595B74" w:rsidRDefault="004D7034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 w:rsidRPr="00595B74">
        <w:rPr>
          <w:sz w:val="24"/>
        </w:rPr>
        <w:t>六、</w:t>
      </w:r>
      <w:r w:rsidRPr="00595B74">
        <w:rPr>
          <w:b/>
          <w:sz w:val="24"/>
        </w:rPr>
        <w:t>计算题：</w:t>
      </w:r>
      <w:r w:rsidRPr="00595B74">
        <w:rPr>
          <w:sz w:val="24"/>
        </w:rPr>
        <w:t>本题</w:t>
      </w:r>
      <w:r w:rsidRPr="00595B74">
        <w:rPr>
          <w:sz w:val="24"/>
        </w:rPr>
        <w:t>12</w:t>
      </w:r>
      <w:r w:rsidRPr="00595B74">
        <w:rPr>
          <w:sz w:val="24"/>
        </w:rPr>
        <w:t>分。请在答题纸上按题序作答，并标明题号。</w:t>
      </w:r>
    </w:p>
    <w:p w:rsidR="004D7034" w:rsidRDefault="00E85C47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如图所示</w:t>
      </w:r>
      <w:r>
        <w:rPr>
          <w:rFonts w:hint="eastAsia"/>
          <w:sz w:val="24"/>
        </w:rPr>
        <w:t>，</w:t>
      </w:r>
      <w:proofErr w:type="gramStart"/>
      <w:r>
        <w:rPr>
          <w:sz w:val="24"/>
        </w:rPr>
        <w:t>一</w:t>
      </w:r>
      <w:proofErr w:type="gramEnd"/>
      <w:r>
        <w:rPr>
          <w:sz w:val="24"/>
        </w:rPr>
        <w:t>平面简谐波沿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轴正方向传播，</w:t>
      </w:r>
      <w:r>
        <w:rPr>
          <w:rFonts w:hint="eastAsia"/>
          <w:sz w:val="24"/>
        </w:rPr>
        <w:t>BC</w:t>
      </w:r>
      <w:r>
        <w:rPr>
          <w:rFonts w:hint="eastAsia"/>
          <w:sz w:val="24"/>
        </w:rPr>
        <w:t>为波密媒质的反射面。波为</w:t>
      </w:r>
      <w:r>
        <w:rPr>
          <w:rFonts w:hint="eastAsia"/>
          <w:sz w:val="24"/>
        </w:rPr>
        <w:t>P</w:t>
      </w:r>
      <w:r>
        <w:rPr>
          <w:rFonts w:hint="eastAsia"/>
          <w:sz w:val="24"/>
        </w:rPr>
        <w:t>点反射，</w:t>
      </w:r>
      <w:r w:rsidR="00B16063">
        <w:rPr>
          <w:sz w:val="24"/>
        </w:rPr>
        <w:object w:dxaOrig="960" w:dyaOrig="620">
          <v:shape id="_x0000_i1060" type="#_x0000_t75" style="width:47.5pt;height:31pt" o:ole="">
            <v:imagedata r:id="rId91" o:title=""/>
          </v:shape>
          <o:OLEObject Type="Embed" ProgID="Equation.DSMT4" ShapeID="_x0000_i1060" DrawAspect="Content" ObjectID="_1602188188" r:id="rId92"/>
        </w:object>
      </w:r>
      <w:r>
        <w:rPr>
          <w:rFonts w:hint="eastAsia"/>
          <w:sz w:val="24"/>
        </w:rPr>
        <w:t>，</w:t>
      </w:r>
      <w:r w:rsidR="00B16063">
        <w:rPr>
          <w:sz w:val="24"/>
        </w:rPr>
        <w:object w:dxaOrig="960" w:dyaOrig="620">
          <v:shape id="_x0000_i1061" type="#_x0000_t75" style="width:47.5pt;height:31pt" o:ole="">
            <v:imagedata r:id="rId93" o:title=""/>
          </v:shape>
          <o:OLEObject Type="Embed" ProgID="Equation.DSMT4" ShapeID="_x0000_i1061" DrawAspect="Content" ObjectID="_1602188189" r:id="rId94"/>
        </w:object>
      </w:r>
      <w:r>
        <w:rPr>
          <w:rFonts w:hint="eastAsia"/>
          <w:sz w:val="24"/>
        </w:rPr>
        <w:t>。</w:t>
      </w:r>
      <w:r w:rsidR="00B16063">
        <w:rPr>
          <w:rFonts w:hint="eastAsia"/>
          <w:sz w:val="24"/>
        </w:rPr>
        <w:t>在</w:t>
      </w:r>
      <w:r w:rsidR="00B16063">
        <w:rPr>
          <w:rFonts w:hint="eastAsia"/>
          <w:sz w:val="24"/>
        </w:rPr>
        <w:t>t=</w:t>
      </w:r>
      <w:r w:rsidR="00B16063">
        <w:rPr>
          <w:sz w:val="24"/>
        </w:rPr>
        <w:t>0</w:t>
      </w:r>
      <w:r w:rsidR="00B16063">
        <w:rPr>
          <w:sz w:val="24"/>
        </w:rPr>
        <w:t>时</w:t>
      </w:r>
      <w:r w:rsidR="00B16063">
        <w:rPr>
          <w:rFonts w:hint="eastAsia"/>
          <w:sz w:val="24"/>
        </w:rPr>
        <w:t>，</w:t>
      </w:r>
      <w:r w:rsidR="00B16063">
        <w:rPr>
          <w:sz w:val="24"/>
        </w:rPr>
        <w:t>O</w:t>
      </w:r>
      <w:r w:rsidR="00B16063">
        <w:rPr>
          <w:sz w:val="24"/>
        </w:rPr>
        <w:t>处质点的合振动是经过平衡位置向负方向运动</w:t>
      </w:r>
      <w:r w:rsidR="00B16063">
        <w:rPr>
          <w:rFonts w:hint="eastAsia"/>
          <w:sz w:val="24"/>
        </w:rPr>
        <w:t>。</w:t>
      </w:r>
      <w:r w:rsidR="00B16063">
        <w:rPr>
          <w:sz w:val="24"/>
        </w:rPr>
        <w:t>求</w:t>
      </w:r>
      <w:r w:rsidR="00B16063">
        <w:rPr>
          <w:sz w:val="24"/>
        </w:rPr>
        <w:t>D</w:t>
      </w:r>
      <w:r w:rsidR="00B16063">
        <w:rPr>
          <w:sz w:val="24"/>
        </w:rPr>
        <w:t>点处于入射波与反射波的合振动方程</w:t>
      </w:r>
      <w:r w:rsidR="00B16063">
        <w:rPr>
          <w:rFonts w:hint="eastAsia"/>
          <w:sz w:val="24"/>
        </w:rPr>
        <w:t>。（设入射波和反射波的振幅皆为</w:t>
      </w:r>
      <w:r w:rsidR="00B16063">
        <w:rPr>
          <w:rFonts w:hint="eastAsia"/>
          <w:sz w:val="24"/>
        </w:rPr>
        <w:t>A</w:t>
      </w:r>
      <w:r w:rsidR="00B16063">
        <w:rPr>
          <w:rFonts w:hint="eastAsia"/>
          <w:sz w:val="24"/>
        </w:rPr>
        <w:t>，频率为</w:t>
      </w:r>
      <w:r w:rsidR="00B16063" w:rsidRPr="005F3D3A">
        <w:rPr>
          <w:i/>
          <w:sz w:val="24"/>
        </w:rPr>
        <w:t>ν</w:t>
      </w:r>
      <w:r w:rsidR="00B16063">
        <w:rPr>
          <w:rFonts w:hint="eastAsia"/>
          <w:sz w:val="24"/>
        </w:rPr>
        <w:t>）</w:t>
      </w:r>
    </w:p>
    <w:p w:rsidR="00666810" w:rsidRDefault="00D52762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205326</wp:posOffset>
                </wp:positionH>
                <wp:positionV relativeFrom="paragraph">
                  <wp:posOffset>125077</wp:posOffset>
                </wp:positionV>
                <wp:extent cx="1648545" cy="1091282"/>
                <wp:effectExtent l="0" t="0" r="0" b="0"/>
                <wp:wrapNone/>
                <wp:docPr id="248" name="组合 2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8545" cy="1091282"/>
                          <a:chOff x="0" y="0"/>
                          <a:chExt cx="1648545" cy="1091282"/>
                        </a:xfrm>
                      </wpg:grpSpPr>
                      <wpg:grpSp>
                        <wpg:cNvPr id="247" name="组合 247"/>
                        <wpg:cNvGrpSpPr/>
                        <wpg:grpSpPr>
                          <a:xfrm>
                            <a:off x="0" y="0"/>
                            <a:ext cx="1648545" cy="1091282"/>
                            <a:chOff x="0" y="0"/>
                            <a:chExt cx="1648545" cy="1091282"/>
                          </a:xfrm>
                        </wpg:grpSpPr>
                        <wps:wsp>
                          <wps:cNvPr id="73" name="直接箭头连接符 73"/>
                          <wps:cNvCnPr/>
                          <wps:spPr>
                            <a:xfrm>
                              <a:off x="0" y="554983"/>
                              <a:ext cx="1553952" cy="0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直接连接符 74"/>
                          <wps:cNvCnPr/>
                          <wps:spPr>
                            <a:xfrm>
                              <a:off x="1215677" y="110996"/>
                              <a:ext cx="15856" cy="83511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5" name="直接连接符 115"/>
                          <wps:cNvCnPr/>
                          <wps:spPr>
                            <a:xfrm flipH="1">
                              <a:off x="1226248" y="369988"/>
                              <a:ext cx="57785" cy="736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856" y="507413"/>
                              <a:ext cx="25844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Default="00CB1CC9" w:rsidP="00D52762">
                                <w:pPr>
                                  <w:ind w:firstLineChars="0" w:firstLine="0"/>
                                </w:pPr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3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0683" y="523269"/>
                              <a:ext cx="25844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Default="00CB1CC9" w:rsidP="00D52762">
                                <w:pPr>
                                  <w:ind w:firstLineChars="0" w:firstLine="0"/>
                                </w:pPr>
                                <w: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3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5263" y="533840"/>
                              <a:ext cx="25844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Default="00CB1CC9" w:rsidP="00D52762">
                                <w:pPr>
                                  <w:ind w:firstLineChars="0" w:firstLine="0"/>
                                </w:pPr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3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4255" y="0"/>
                              <a:ext cx="25844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Default="00CB1CC9" w:rsidP="00D52762">
                                <w:pPr>
                                  <w:ind w:firstLineChars="0" w:firstLine="0"/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4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4826" y="787547"/>
                              <a:ext cx="25844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Default="00CB1CC9" w:rsidP="00D52762">
                                <w:pPr>
                                  <w:ind w:firstLineChars="0" w:firstLine="0"/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4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0100" y="253706"/>
                              <a:ext cx="25844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Pr="00D52762" w:rsidRDefault="00CB1CC9" w:rsidP="00D52762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42" name="直接箭头连接符 242"/>
                          <wps:cNvCnPr/>
                          <wps:spPr>
                            <a:xfrm>
                              <a:off x="190280" y="385845"/>
                              <a:ext cx="480985" cy="5286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422" y="58141"/>
                              <a:ext cx="51244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Default="00CB1CC9" w:rsidP="00D52762">
                                <w:pPr>
                                  <w:ind w:firstLineChars="0" w:firstLine="0"/>
                                </w:pPr>
                                <w:r>
                                  <w:rPr>
                                    <w:rFonts w:hint="eastAsia"/>
                                  </w:rPr>
                                  <w:t>入射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45" name="直接箭头连接符 245"/>
                          <wps:cNvCnPr/>
                          <wps:spPr>
                            <a:xfrm>
                              <a:off x="401702" y="776976"/>
                              <a:ext cx="480985" cy="5286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701" y="792832"/>
                              <a:ext cx="51244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B1CC9" w:rsidRDefault="00CB1CC9" w:rsidP="00D52762">
                                <w:pPr>
                                  <w:ind w:firstLineChars="0" w:firstLine="0"/>
                                </w:pPr>
                                <w:r>
                                  <w:rPr>
                                    <w:rFonts w:hint="eastAsia"/>
                                  </w:rPr>
                                  <w:t>反射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75" name="直接连接符 75"/>
                        <wps:cNvCnPr/>
                        <wps:spPr>
                          <a:xfrm flipH="1">
                            <a:off x="1215677" y="110996"/>
                            <a:ext cx="58141" cy="7399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" name="直接连接符 107"/>
                        <wps:cNvCnPr/>
                        <wps:spPr>
                          <a:xfrm flipH="1">
                            <a:off x="1220962" y="195565"/>
                            <a:ext cx="58141" cy="7399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直接连接符 114"/>
                        <wps:cNvCnPr/>
                        <wps:spPr>
                          <a:xfrm flipH="1">
                            <a:off x="1220962" y="285420"/>
                            <a:ext cx="57785" cy="736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直接连接符 222"/>
                        <wps:cNvCnPr/>
                        <wps:spPr>
                          <a:xfrm flipH="1">
                            <a:off x="1220962" y="459843"/>
                            <a:ext cx="57785" cy="736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3" name="直接连接符 223"/>
                        <wps:cNvCnPr/>
                        <wps:spPr>
                          <a:xfrm flipH="1">
                            <a:off x="1226248" y="539126"/>
                            <a:ext cx="57785" cy="736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5" name="直接连接符 225"/>
                        <wps:cNvCnPr/>
                        <wps:spPr>
                          <a:xfrm flipH="1">
                            <a:off x="1226248" y="634266"/>
                            <a:ext cx="58141" cy="7399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6" name="直接连接符 226"/>
                        <wps:cNvCnPr/>
                        <wps:spPr>
                          <a:xfrm flipH="1">
                            <a:off x="1226248" y="734691"/>
                            <a:ext cx="58141" cy="7399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8" name="直接连接符 228"/>
                        <wps:cNvCnPr/>
                        <wps:spPr>
                          <a:xfrm flipH="1">
                            <a:off x="1231533" y="819260"/>
                            <a:ext cx="58141" cy="7399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椭圆 229"/>
                        <wps:cNvSpPr/>
                        <wps:spPr>
                          <a:xfrm>
                            <a:off x="169138" y="533840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椭圆 235"/>
                        <wps:cNvSpPr/>
                        <wps:spPr>
                          <a:xfrm>
                            <a:off x="845688" y="53384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48" o:spid="_x0000_s1212" style="position:absolute;left:0;text-align:left;margin-left:331.15pt;margin-top:9.85pt;width:129.8pt;height:85.95pt;z-index:251698176;mso-position-horizontal-relative:text;mso-position-vertical-relative:text" coordsize="16485,10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">
                <v:group id="组合 247" o:spid="_x0000_s1213" style="position:absolute;width:16485;height:10912" coordsize="16485,109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<v:shape id="直接箭头连接符 73" o:spid="_x0000_s1214" type="#_x0000_t32" style="position:absolute;top:5549;width:1553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A6P8UAAADbAAAADwAAAGRycy9kb3ducmV2LnhtbESPT2sCMRTE74V+h/AKvRTNVqlbtkYp&#10;BaGepP5Bj4/Nc7O4edkmcV2/vSkUPA4z8xtmOu9tIzryoXas4HWYgSAuna65UrDdLAbvIEJE1tg4&#10;JgVXCjCfPT5MsdDuwj/UrWMlEoRDgQpMjG0hZSgNWQxD1xIn7+i8xZikr6T2eElw28hRlk2kxZrT&#10;gsGWvgyVp/XZKpD50p273/iW71bbw+TFeLtf5ko9P/WfHyAi9fEe/m9/awX5GP6+pB8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A6P8UAAADbAAAADwAAAAAAAAAA&#10;AAAAAAChAgAAZHJzL2Rvd25yZXYueG1sUEsFBgAAAAAEAAQA+QAAAJMDAAAAAA==&#10;" strokecolor="black [3200]" strokeweight="1pt">
                    <v:stroke endarrow="block" joinstyle="miter"/>
                  </v:shape>
                  <v:line id="直接连接符 74" o:spid="_x0000_s1215" style="position:absolute;visibility:visible;mso-wrap-style:square" from="12156,1109" to="12315,9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wZwcMAAADbAAAADwAAAGRycy9kb3ducmV2LnhtbESP3WrCQBSE74W+w3IK3ulJVbSkrlIE&#10;xSvFnwc4zZ4mabNnQ3Y1sU/fFQQvh5n5hpkvO1upKze+dKLhbZiAYsmcKSXXcD6tB++gfCAxVDlh&#10;DTf2sFy89OaUGtfKga/HkKsIEZ+ShiKEOkX0WcGW/NDVLNH7do2lEGWTo2mojXBb4ShJpmiplLhQ&#10;UM2rgrPf48VqsONtspu2o12F2c/mS/4QJ+O91v3X7vMDVOAuPMOP9tZomE3g/iX+A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sGcHDAAAA2wAAAA8AAAAAAAAAAAAA&#10;AAAAoQIAAGRycy9kb3ducmV2LnhtbFBLBQYAAAAABAAEAPkAAACRAwAAAAA=&#10;" strokecolor="black [3213]" strokeweight="1pt">
                    <v:stroke joinstyle="miter"/>
                  </v:line>
                  <v:line id="直接连接符 115" o:spid="_x0000_s1216" style="position:absolute;flip:x;visibility:visible;mso-wrap-style:square" from="12262,3699" to="12840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Yb1MUAAADcAAAADwAAAGRycy9kb3ducmV2LnhtbERPS2sCMRC+C/0PYQpepGYVfHRrFBVk&#10;W5RCbS+9TTfT3cXNZE2ibv99Iwje5uN7zmzRmlqcyfnKsoJBPwFBnFtdcaHg63PzNAXhA7LG2jIp&#10;+CMPi/lDZ4apthf+oPM+FCKGsE9RQRlCk0rp85IM+r5tiCP3a53BEKErpHZ4ieGmlsMkGUuDFceG&#10;Ehtal5Qf9iej4E0et4eV+ymyqcw237vJ+zNnPaW6j+3yBUSgNtzFN/erjvMHI7g+Ey+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Yb1MUAAADcAAAADwAAAAAAAAAA&#10;AAAAAAChAgAAZHJzL2Rvd25yZXYueG1sUEsFBgAAAAAEAAQA+QAAAJMDAAAAAA==&#10;" strokecolor="black [3213]" strokeweight="1pt">
                    <v:stroke joinstyle="miter"/>
                  </v:line>
                  <v:shape id="文本框 2" o:spid="_x0000_s1217" type="#_x0000_t202" style="position:absolute;left:528;top:5074;width:2585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gk18MA&#10;AADcAAAADwAAAGRycy9kb3ducmV2LnhtbESPT2vCQBTE74V+h+UVvNWNSkWiq4h/wEMv1Xh/ZF+z&#10;odm3Ifs08du7hUKPw8z8hlltBt+oO3WxDmxgMs5AEZfB1lwZKC7H9wWoKMgWm8Bk4EERNuvXlxXm&#10;NvT8RfezVCpBOOZowIm0udaxdOQxjkNLnLzv0HmUJLtK2w77BPeNnmbZXHusOS04bGnnqPw537wB&#10;EbudPIqDj6fr8LnvXVZ+YGHM6G3YLkEJDfIf/mufrIHpbA6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gk18MAAADcAAAADwAAAAAAAAAAAAAAAACYAgAAZHJzL2Rv&#10;d25yZXYueG1sUEsFBgAAAAAEAAQA9QAAAIgDAAAAAA==&#10;" filled="f" stroked="f">
                    <v:textbox style="mso-fit-shape-to-text:t">
                      <w:txbxContent>
                        <w:p w:rsidR="00CB1CC9" w:rsidRDefault="00CB1CC9" w:rsidP="00D52762">
                          <w:pPr>
                            <w:ind w:firstLineChars="0" w:firstLine="0"/>
                          </w:pPr>
                          <w:r>
                            <w:t>O</w:t>
                          </w:r>
                        </w:p>
                      </w:txbxContent>
                    </v:textbox>
                  </v:shape>
                  <v:shape id="文本框 2" o:spid="_x0000_s1218" type="#_x0000_t202" style="position:absolute;left:10306;top:5232;width:2585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SBTMMA&#10;AADcAAAADwAAAGRycy9kb3ducmV2LnhtbESPQWvCQBSE7wX/w/IEb3Wj0laiq4hV8NBLbbw/ss9s&#10;MPs2ZF9N/PfdQqHHYWa+YdbbwTfqTl2sAxuYTTNQxGWwNVcGiq/j8xJUFGSLTWAy8KAI283oaY25&#10;DT1/0v0slUoQjjkacCJtrnUsHXmM09ASJ+8aOo+SZFdp22Gf4L7R8yx71R5rTgsOW9o7Km/nb29A&#10;xO5mj+Lg4+kyfLz3LitfsDBmMh52K1BCg/yH/9ona2C+eIP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SBTMMAAADcAAAADwAAAAAAAAAAAAAAAACYAgAAZHJzL2Rv&#10;d25yZXYueG1sUEsFBgAAAAAEAAQA9QAAAIgDAAAAAA==&#10;" filled="f" stroked="f">
                    <v:textbox style="mso-fit-shape-to-text:t">
                      <w:txbxContent>
                        <w:p w:rsidR="00CB1CC9" w:rsidRDefault="00CB1CC9" w:rsidP="00D52762">
                          <w:pPr>
                            <w:ind w:firstLineChars="0" w:firstLine="0"/>
                          </w:pPr>
                          <w:r>
                            <w:t>P</w:t>
                          </w:r>
                        </w:p>
                      </w:txbxContent>
                    </v:textbox>
                  </v:shape>
                  <v:shape id="文本框 2" o:spid="_x0000_s1219" type="#_x0000_t202" style="position:absolute;left:7452;top:5338;width:2585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sVPr8A&#10;AADcAAAADwAAAGRycy9kb3ducmV2LnhtbERPTWvCQBC9F/wPywje6kalpURXEa3goRdtvA/ZMRvM&#10;zobs1MR/7x4KHh/ve7UZfKPu1MU6sIHZNANFXAZbc2Wg+D28f4GKgmyxCUwGHhRhsx69rTC3oecT&#10;3c9SqRTCMUcDTqTNtY6lI49xGlrixF1D51ES7CptO+xTuG/0PMs+tceaU4PDlnaOytv5zxsQsdvZ&#10;o/j28XgZfva9y8oPLIyZjIftEpTQIC/xv/toDcwXaW0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6xU+vwAAANwAAAAPAAAAAAAAAAAAAAAAAJgCAABkcnMvZG93bnJl&#10;di54bWxQSwUGAAAAAAQABAD1AAAAhAMAAAAA&#10;" filled="f" stroked="f">
                    <v:textbox style="mso-fit-shape-to-text:t">
                      <w:txbxContent>
                        <w:p w:rsidR="00CB1CC9" w:rsidRDefault="00CB1CC9" w:rsidP="00D52762">
                          <w:pPr>
                            <w:ind w:firstLineChars="0" w:firstLine="0"/>
                          </w:pPr>
                          <w:r>
                            <w:t>D</w:t>
                          </w:r>
                        </w:p>
                      </w:txbxContent>
                    </v:textbox>
                  </v:shape>
                  <v:shape id="文本框 2" o:spid="_x0000_s1220" type="#_x0000_t202" style="position:absolute;left:10042;width:2585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ewpcMA&#10;AADcAAAADwAAAGRycy9kb3ducmV2LnhtbESPQWvCQBSE7wX/w/IEb3Wj0lKjq4hV8NBLbbw/ss9s&#10;MPs2ZF9N/PfdQqHHYWa+YdbbwTfqTl2sAxuYTTNQxGWwNVcGiq/j8xuoKMgWm8Bk4EERtpvR0xpz&#10;G3r+pPtZKpUgHHM04ETaXOtYOvIYp6ElTt41dB4lya7StsM+wX2j51n2qj3WnBYctrR3VN7O396A&#10;iN3NHsXBx9Nl+HjvXVa+YGHMZDzsVqCEBvkP/7VP1sB8sYT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ewpcMAAADcAAAADwAAAAAAAAAAAAAAAACYAgAAZHJzL2Rv&#10;d25yZXYueG1sUEsFBgAAAAAEAAQA9QAAAIgDAAAAAA==&#10;" filled="f" stroked="f">
                    <v:textbox style="mso-fit-shape-to-text:t">
                      <w:txbxContent>
                        <w:p w:rsidR="00CB1CC9" w:rsidRDefault="00CB1CC9" w:rsidP="00D52762">
                          <w:pPr>
                            <w:ind w:firstLineChars="0" w:firstLine="0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文本框 2" o:spid="_x0000_s1221" type="#_x0000_t202" style="position:absolute;left:10148;top:7875;width:258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tqRb8A&#10;AADcAAAADwAAAGRycy9kb3ducmV2LnhtbERPTWvCQBC9F/wPywje6kaxpURXEa3goRdtvA/ZMRvM&#10;zobs1MR/7x4KHh/ve7UZfKPu1MU6sIHZNANFXAZbc2Wg+D28f4GKgmyxCUwGHhRhsx69rTC3oecT&#10;3c9SqRTCMUcDTqTNtY6lI49xGlrixF1D51ES7CptO+xTuG/0PMs+tceaU4PDlnaOytv5zxsQsdvZ&#10;o/j28XgZfva9y8oPLIyZjIftEpTQIC/xv/toDcwXaX4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m2pFvwAAANwAAAAPAAAAAAAAAAAAAAAAAJgCAABkcnMvZG93bnJl&#10;di54bWxQSwUGAAAAAAQABAD1AAAAhAMAAAAA&#10;" filled="f" stroked="f">
                    <v:textbox style="mso-fit-shape-to-text:t">
                      <w:txbxContent>
                        <w:p w:rsidR="00CB1CC9" w:rsidRDefault="00CB1CC9" w:rsidP="00D52762">
                          <w:pPr>
                            <w:ind w:firstLineChars="0" w:firstLine="0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文本框 2" o:spid="_x0000_s1222" type="#_x0000_t202" style="position:absolute;left:13901;top:2537;width:258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fP3sIA&#10;AADcAAAADwAAAGRycy9kb3ducmV2LnhtbESPQWvCQBSE74X+h+UJvdVNpC0luorUFjz0Uk3vj+wz&#10;G8y+Ddmnif/eFQSPw8x8wyxWo2/VmfrYBDaQTzNQxFWwDdcGyv3P6yeoKMgW28Bk4EIRVsvnpwUW&#10;Ngz8R+ed1CpBOBZowIl0hdaxcuQxTkNHnLxD6D1Kkn2tbY9DgvtWz7LsQ3tsOC047OjLUXXcnbwB&#10;EbvOL+W3j9v/8XczuKx6x9KYl8m4noMSGuURvre31sDsLYf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18/ewgAAANwAAAAPAAAAAAAAAAAAAAAAAJgCAABkcnMvZG93&#10;bnJldi54bWxQSwUGAAAAAAQABAD1AAAAhwMAAAAA&#10;" filled="f" stroked="f">
                    <v:textbox style="mso-fit-shape-to-text:t">
                      <w:txbxContent>
                        <w:p w:rsidR="00CB1CC9" w:rsidRPr="00D52762" w:rsidRDefault="00CB1CC9" w:rsidP="00D52762">
                          <w:pPr>
                            <w:ind w:firstLineChars="0" w:firstLine="0"/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直接箭头连接符 242" o:spid="_x0000_s1223" type="#_x0000_t32" style="position:absolute;left:1902;top:3858;width:4810;height: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rVCsIAAADcAAAADwAAAGRycy9kb3ducmV2LnhtbESPzarCMBSE9xd8h3AEd9fUoiLVKHJB&#10;uBsX/iAuj82xLTYntYm2fXsjCC6HmfmGWaxaU4on1a6wrGA0jEAQp1YXnCk4Hja/MxDOI2ssLZOC&#10;jhyslr2fBSbaNryj595nIkDYJagg975KpHRpTgbd0FbEwbva2qAPss6krrEJcFPKOIqm0mDBYSHH&#10;iv5ySm/7h1Egm/iMxaW6bSfUdZvHXZ/SkVdq0G/XcxCeWv8Nf9r/WkE8juF9JhwB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rVCsIAAADcAAAADwAAAAAAAAAAAAAA&#10;AAChAgAAZHJzL2Rvd25yZXYueG1sUEsFBgAAAAAEAAQA+QAAAJADAAAAAA==&#10;" strokecolor="black [3213]" strokeweight="1pt">
                    <v:stroke endarrow="open" joinstyle="miter"/>
                  </v:shape>
                  <v:shape id="文本框 2" o:spid="_x0000_s1224" type="#_x0000_t202" style="position:absolute;left:2114;top:581;width:512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BsRsMA&#10;AADcAAAADwAAAGRycy9kb3ducmV2LnhtbESPT2vCQBTE7wW/w/IEb3Wj2FKiq4h/wEMvtfH+yL5m&#10;Q7NvQ/Zp4rd3hUKPw8z8hlltBt+oG3WxDmxgNs1AEZfB1lwZKL6Prx+goiBbbAKTgTtF2KxHLyvM&#10;bej5i25nqVSCcMzRgBNpc61j6chjnIaWOHk/ofMoSXaVth32Ce4bPc+yd+2x5rTgsKWdo/L3fPUG&#10;ROx2di8OPp4uw+e+d1n5hoUxk/GwXYISGuQ//Nc+WQPzxQKe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BsRsMAAADcAAAADwAAAAAAAAAAAAAAAACYAgAAZHJzL2Rv&#10;d25yZXYueG1sUEsFBgAAAAAEAAQA9QAAAIgDAAAAAA==&#10;" filled="f" stroked="f">
                    <v:textbox style="mso-fit-shape-to-text:t">
                      <w:txbxContent>
                        <w:p w:rsidR="00CB1CC9" w:rsidRDefault="00CB1CC9" w:rsidP="00D52762">
                          <w:pPr>
                            <w:ind w:firstLineChars="0" w:firstLine="0"/>
                          </w:pPr>
                          <w:r>
                            <w:rPr>
                              <w:rFonts w:hint="eastAsia"/>
                            </w:rPr>
                            <w:t>入射</w:t>
                          </w:r>
                        </w:p>
                      </w:txbxContent>
                    </v:textbox>
                  </v:shape>
                  <v:shape id="直接箭头连接符 245" o:spid="_x0000_s1225" type="#_x0000_t32" style="position:absolute;left:4017;top:7769;width:4809;height: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w9qMUAAADcAAAADwAAAGRycy9kb3ducmV2LnhtbESPzWvCQBTE74L/w/IEb7pRWyupq8RI&#10;ofTmx6HHR/aZhGbfhuzm6793C4Ueh5n5DbM/DqYSHTWutKxgtYxAEGdWl5wruN8+FjsQziNrrCyT&#10;gpEcHA/TyR5jbXu+UHf1uQgQdjEqKLyvYyldVpBBt7Q1cfAetjHog2xyqRvsA9xUch1FW2mw5LBQ&#10;YE1pQdnPtTUKvtLL93n0id29JVm02bansXwMSs1nQ/IOwtPg/8N/7U+tYP3yCr9nwhGQh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w9qMUAAADcAAAADwAAAAAAAAAA&#10;AAAAAAChAgAAZHJzL2Rvd25yZXYueG1sUEsFBgAAAAAEAAQA+QAAAJMDAAAAAA==&#10;" strokecolor="black [3213]" strokeweight="1pt">
                    <v:stroke startarrow="open" joinstyle="miter"/>
                  </v:shape>
                  <v:shape id="文本框 2" o:spid="_x0000_s1226" type="#_x0000_t202" style="position:absolute;left:4387;top:7928;width:512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XqsMA&#10;AADcAAAADwAAAGRycy9kb3ducmV2LnhtbESPT2vCQBTE74V+h+UVvNWNYkWiq4h/wEMv1Xh/ZF+z&#10;odm3Ifs08du7hUKPw8z8hlltBt+oO3WxDmxgMs5AEZfB1lwZKC7H9wWoKMgWm8Bk4EERNuvXlxXm&#10;NvT8RfezVCpBOOZowIm0udaxdOQxjkNLnLzv0HmUJLtK2w77BPeNnmbZXHusOS04bGnnqPw537wB&#10;EbudPIqDj6fr8LnvXVZ+YGHM6G3YLkEJDfIf/mufrIHpbA6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5XqsMAAADcAAAADwAAAAAAAAAAAAAAAACYAgAAZHJzL2Rv&#10;d25yZXYueG1sUEsFBgAAAAAEAAQA9QAAAIgDAAAAAA==&#10;" filled="f" stroked="f">
                    <v:textbox style="mso-fit-shape-to-text:t">
                      <w:txbxContent>
                        <w:p w:rsidR="00CB1CC9" w:rsidRDefault="00CB1CC9" w:rsidP="00D52762">
                          <w:pPr>
                            <w:ind w:firstLineChars="0" w:firstLine="0"/>
                          </w:pPr>
                          <w:r>
                            <w:rPr>
                              <w:rFonts w:hint="eastAsia"/>
                            </w:rPr>
                            <w:t>反射</w:t>
                          </w:r>
                        </w:p>
                      </w:txbxContent>
                    </v:textbox>
                  </v:shape>
                </v:group>
                <v:line id="直接连接符 75" o:spid="_x0000_s1227" style="position:absolute;flip:x;visibility:visible;mso-wrap-style:square" from="12156,1109" to="12738,1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keQcYAAADbAAAADwAAAGRycy9kb3ducmV2LnhtbESPQWsCMRSE7wX/Q3iCl1KzFax2NUor&#10;yFYsgrYXb8/Nc3dx87JNom7/vREKPQ4z8w0znbemFhdyvrKs4LmfgCDOra64UPD9tXwag/ABWWNt&#10;mRT8kof5rPMwxVTbK2/psguFiBD2KSooQ2hSKX1ekkHftw1x9I7WGQxRukJqh9cIN7UcJMmLNFhx&#10;XCixoUVJ+Wl3NgpW8md9eneHIhvLbLn/HG1eOXtUqtdt3yYgArXhP/zX/tAKRkO4f4k/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ZHkHGAAAA2wAAAA8AAAAAAAAA&#10;AAAAAAAAoQIAAGRycy9kb3ducmV2LnhtbFBLBQYAAAAABAAEAPkAAACUAwAAAAA=&#10;" strokecolor="black [3213]" strokeweight="1pt">
                  <v:stroke joinstyle="miter"/>
                </v:line>
                <v:line id="直接连接符 107" o:spid="_x0000_s1228" style="position:absolute;flip:x;visibility:visible;mso-wrap-style:square" from="12209,1955" to="12791,2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G25cQAAADcAAAADwAAAGRycy9kb3ducmV2LnhtbERPTWvCQBC9C/0PyxR6kbqpB7XRVdqC&#10;xFIRTHvxNmbHJJidjbtbTf+9KxS8zeN9zmzRmUacyfnasoKXQQKCuLC65lLBz/fyeQLCB2SNjWVS&#10;8EceFvOH3gxTbS+8pXMeShFD2KeooAqhTaX0RUUG/cC2xJE7WGcwROhKqR1eYrhp5DBJRtJgzbGh&#10;wpY+KiqO+a9R8ClPX8d3ty+zicyWu/V488pZX6mnx+5tCiJQF+7if/dKx/nJGG7PxAvk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sbblxAAAANwAAAAPAAAAAAAAAAAA&#10;AAAAAKECAABkcnMvZG93bnJldi54bWxQSwUGAAAAAAQABAD5AAAAkgMAAAAA&#10;" strokecolor="black [3213]" strokeweight="1pt">
                  <v:stroke joinstyle="miter"/>
                </v:line>
                <v:line id="直接连接符 114" o:spid="_x0000_s1229" style="position:absolute;flip:x;visibility:visible;mso-wrap-style:square" from="12209,2854" to="12787,3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q+T8QAAADcAAAADwAAAGRycy9kb3ducmV2LnhtbERPTWsCMRC9C/0PYQpepGYVUbs1igqy&#10;LUqhtpfeppvp7uJmsiZRt/++EQRv83ifM1u0phZncr6yrGDQT0AQ51ZXXCj4+tw8TUH4gKyxtkwK&#10;/sjDYv7QmWGq7YU/6LwPhYgh7FNUUIbQpFL6vCSDvm8b4sj9WmcwROgKqR1eYrip5TBJxtJgxbGh&#10;xIbWJeWH/ckoeJPH7WHlfopsKrPN927y/sxZT6nuY7t8ARGoDXfxzf2q4/zBCK7PxAv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ur5PxAAAANwAAAAPAAAAAAAAAAAA&#10;AAAAAKECAABkcnMvZG93bnJldi54bWxQSwUGAAAAAAQABAD5AAAAkgMAAAAA&#10;" strokecolor="black [3213]" strokeweight="1pt">
                  <v:stroke joinstyle="miter"/>
                </v:line>
                <v:line id="直接连接符 222" o:spid="_x0000_s1230" style="position:absolute;flip:x;visibility:visible;mso-wrap-style:square" from="12209,4598" to="12787,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YoYcYAAADcAAAADwAAAGRycy9kb3ducmV2LnhtbESPQWvCQBSE74L/YXlCL1I3zUFtdJW2&#10;IKlYBG0v3p7ZZxLMvk13t5r++64g9DjMzDfMfNmZRlzI+dqygqdRAoK4sLrmUsHX5+pxCsIHZI2N&#10;ZVLwSx6Wi35vjpm2V97RZR9KESHsM1RQhdBmUvqiIoN+ZFvi6J2sMxiidKXUDq8RbhqZJslYGqw5&#10;LlTY0ltFxXn/YxSs5ffm/OqOZT6V+erwMdk+cz5U6mHQvcxABOrCf/jeftcK0jSF2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WKGHGAAAA3AAAAA8AAAAAAAAA&#10;AAAAAAAAoQIAAGRycy9kb3ducmV2LnhtbFBLBQYAAAAABAAEAPkAAACUAwAAAAA=&#10;" strokecolor="black [3213]" strokeweight="1pt">
                  <v:stroke joinstyle="miter"/>
                </v:line>
                <v:line id="直接连接符 223" o:spid="_x0000_s1231" style="position:absolute;flip:x;visibility:visible;mso-wrap-style:square" from="12262,5391" to="12840,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qN+scAAADcAAAADwAAAGRycy9kb3ducmV2LnhtbESPT2vCQBTE74V+h+UVvBTdNIVWo6tU&#10;QdJiEfxz8fbMPpNg9m3c3Wr67buFQo/DzPyGmcw604grOV9bVvA0SEAQF1bXXCrY75b9IQgfkDU2&#10;lknBN3mYTe/vJphpe+MNXbehFBHCPkMFVQhtJqUvKjLoB7Yljt7JOoMhSldK7fAW4aaRaZK8SIM1&#10;x4UKW1pUVJy3X0bBh7ysznN3LPOhzJeHz9f1iPNHpXoP3dsYRKAu/If/2u9aQZo+w++ZeATk9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Go36xwAAANwAAAAPAAAAAAAA&#10;AAAAAAAAAKECAABkcnMvZG93bnJldi54bWxQSwUGAAAAAAQABAD5AAAAlQMAAAAA&#10;" strokecolor="black [3213]" strokeweight="1pt">
                  <v:stroke joinstyle="miter"/>
                </v:line>
                <v:line id="直接连接符 225" o:spid="_x0000_s1232" style="position:absolute;flip:x;visibility:visible;mso-wrap-style:square" from="12262,6342" to="12843,7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+wFccAAADcAAAADwAAAGRycy9kb3ducmV2LnhtbESPT2vCQBTE74V+h+UVvBTdNNBWo6tU&#10;QdJiEfxz8fbMPpNg9m3c3Wr67buFQo/DzPyGmcw604grOV9bVvA0SEAQF1bXXCrY75b9IQgfkDU2&#10;lknBN3mYTe/vJphpe+MNXbehFBHCPkMFVQhtJqUvKjLoB7Yljt7JOoMhSldK7fAW4aaRaZK8SIM1&#10;x4UKW1pUVJy3X0bBh7ysznN3LPOhzJeHz9f1iPNHpXoP3dsYRKAu/If/2u9aQZo+w++ZeATk9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v7AVxwAAANwAAAAPAAAAAAAA&#10;AAAAAAAAAKECAABkcnMvZG93bnJldi54bWxQSwUGAAAAAAQABAD5AAAAlQMAAAAA&#10;" strokecolor="black [3213]" strokeweight="1pt">
                  <v:stroke joinstyle="miter"/>
                </v:line>
                <v:line id="直接连接符 226" o:spid="_x0000_s1233" style="position:absolute;flip:x;visibility:visible;mso-wrap-style:square" from="12262,7346" to="12843,8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0uYscAAADcAAAADwAAAGRycy9kb3ducmV2LnhtbESPzWvCQBTE74L/w/IKvYhumoMfqavY&#10;gqSlUvDj4u01+5oEs2/T3a3G/94tCD0OM/MbZr7sTCPO5HxtWcHTKAFBXFhdc6ngsF8PpyB8QNbY&#10;WCYFV/KwXPR7c8y0vfCWzrtQighhn6GCKoQ2k9IXFRn0I9sSR+/bOoMhSldK7fAS4aaRaZKMpcGa&#10;40KFLb1WVJx2v0bBu/z5OL24rzKfynx93Ew+Z5wPlHp86FbPIAJ14T98b79pBWk6hr8z8QjIx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bS5ixwAAANwAAAAPAAAAAAAA&#10;AAAAAAAAAKECAABkcnMvZG93bnJldi54bWxQSwUGAAAAAAQABAD5AAAAlQMAAAAA&#10;" strokecolor="black [3213]" strokeweight="1pt">
                  <v:stroke joinstyle="miter"/>
                </v:line>
                <v:line id="直接连接符 228" o:spid="_x0000_s1234" style="position:absolute;flip:x;visibility:visible;mso-wrap-style:square" from="12315,8192" to="12896,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4fi8QAAADcAAAADwAAAGRycy9kb3ducmV2LnhtbERPz2vCMBS+D/wfwht4GZraw+aqUVSQ&#10;bkwGq168PZu3tti81CRq998vh8GOH9/v+bI3rbiR841lBZNxAoK4tLrhSsFhvx1NQfiArLG1TAp+&#10;yMNyMXiYY6btnb/oVoRKxBD2GSqoQ+gyKX1Zk0E/th1x5L6tMxgidJXUDu8x3LQyTZJnabDh2FBj&#10;R5uaynNxNQre5eXjvHanKp/KfHvcvXy+cv6k1PCxX81ABOrDv/jP/aYVpGlcG8/EI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vh+LxAAAANwAAAAPAAAAAAAAAAAA&#10;AAAAAKECAABkcnMvZG93bnJldi54bWxQSwUGAAAAAAQABAD5AAAAkgMAAAAA&#10;" strokecolor="black [3213]" strokeweight="1pt">
                  <v:stroke joinstyle="miter"/>
                </v:line>
                <v:oval id="椭圆 229" o:spid="_x0000_s1235" style="position:absolute;left:1691;top:5338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F/6sUA&#10;AADcAAAADwAAAGRycy9kb3ducmV2LnhtbESPQWvCQBSE70L/w/IKvYhujCAaXaVYLD0UwbSIx0f2&#10;mcRm34bsRmN/vSsIHoeZ+YZZrDpTiTM1rrSsYDSMQBBnVpecK/j92QymIJxH1lhZJgVXcrBavvQW&#10;mGh74R2dU5+LAGGXoILC+zqR0mUFGXRDWxMH72gbgz7IJpe6wUuAm0rGUTSRBksOCwXWtC4o+0tb&#10;o6D97I9Ttm532B/p/9TS9nvz0Sr19tq9z0F46vwz/Gh/aQVxPIP7mXA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AX/qxQAAANwAAAAPAAAAAAAAAAAAAAAAAJgCAABkcnMv&#10;ZG93bnJldi54bWxQSwUGAAAAAAQABAD1AAAAigMAAAAA&#10;" fillcolor="black [3213]" stroked="f" strokeweight="1pt">
                  <v:stroke joinstyle="miter"/>
                </v:oval>
                <v:oval id="椭圆 235" o:spid="_x0000_s1236" style="position:absolute;left:8456;top:533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XjMsYA&#10;AADcAAAADwAAAGRycy9kb3ducmV2LnhtbESPQWvCQBSE7wX/w/KEXorZGFEkdZVSSemhCEaRHh/Z&#10;Z5I2+zZkN5r217tCocdhZr5hVpvBNOJCnastK5hGMQjiwuqaSwXHQzZZgnAeWWNjmRT8kIPNevSw&#10;wlTbK+/pkvtSBAi7FBVU3replK6oyKCLbEscvLPtDPogu1LqDq8BbhqZxPFCGqw5LFTY0mtFxXfe&#10;GwX929MsZ+v2n6cz/X71tPvItr1Sj+Ph5RmEp8H/h//a71pBMpvD/Uw4AnJ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XjMsYAAADcAAAADwAAAAAAAAAAAAAAAACYAgAAZHJz&#10;L2Rvd25yZXYueG1sUEsFBgAAAAAEAAQA9QAAAIsDAAAAAA==&#10;" fillcolor="black [3213]" stroked="f" strokeweight="1pt">
                  <v:stroke joinstyle="miter"/>
                </v:oval>
              </v:group>
            </w:pict>
          </mc:Fallback>
        </mc:AlternateContent>
      </w:r>
      <w:r w:rsidR="00771E31">
        <w:rPr>
          <w:rFonts w:hint="eastAsia"/>
          <w:sz w:val="24"/>
        </w:rPr>
        <w:t>解答：</w:t>
      </w:r>
    </w:p>
    <w:p w:rsidR="00666810" w:rsidRDefault="00771E31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选</w:t>
      </w:r>
      <w:r>
        <w:rPr>
          <w:sz w:val="24"/>
        </w:rPr>
        <w:t>O</w:t>
      </w:r>
      <w:r>
        <w:rPr>
          <w:sz w:val="24"/>
        </w:rPr>
        <w:t>点为坐标原点</w:t>
      </w:r>
      <w:r>
        <w:rPr>
          <w:rFonts w:hint="eastAsia"/>
          <w:sz w:val="24"/>
        </w:rPr>
        <w:t>，</w:t>
      </w:r>
      <w:r>
        <w:rPr>
          <w:sz w:val="24"/>
        </w:rPr>
        <w:t>设入射波表达式为</w:t>
      </w:r>
      <w:r>
        <w:rPr>
          <w:rFonts w:hint="eastAsia"/>
          <w:sz w:val="24"/>
        </w:rPr>
        <w:t>：</w:t>
      </w:r>
    </w:p>
    <w:p w:rsidR="00666810" w:rsidRDefault="00D41C18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object w:dxaOrig="2560" w:dyaOrig="620">
          <v:shape id="_x0000_i1062" type="#_x0000_t75" style="width:128pt;height:31pt" o:ole="">
            <v:imagedata r:id="rId95" o:title=""/>
          </v:shape>
          <o:OLEObject Type="Embed" ProgID="Equation.DSMT4" ShapeID="_x0000_i1062" DrawAspect="Content" ObjectID="_1602188190" r:id="rId96"/>
        </w:object>
      </w:r>
      <w:r w:rsidR="00771E31">
        <w:rPr>
          <w:sz w:val="24"/>
        </w:rPr>
        <w:t xml:space="preserve"> </w:t>
      </w:r>
      <w:r w:rsidR="00771E31">
        <w:rPr>
          <w:rFonts w:hint="eastAsia"/>
          <w:sz w:val="24"/>
        </w:rPr>
        <w:t>……</w:t>
      </w:r>
      <w:proofErr w:type="gramStart"/>
      <w:r w:rsidR="00771E31">
        <w:rPr>
          <w:rFonts w:hint="eastAsia"/>
          <w:sz w:val="24"/>
        </w:rPr>
        <w:t>……………………</w:t>
      </w:r>
      <w:proofErr w:type="gramEnd"/>
      <w:r w:rsidR="00771E31">
        <w:rPr>
          <w:sz w:val="24"/>
        </w:rPr>
        <w:t>3</w:t>
      </w:r>
      <w:r w:rsidR="00771E31">
        <w:rPr>
          <w:sz w:val="24"/>
        </w:rPr>
        <w:t>分</w:t>
      </w:r>
    </w:p>
    <w:p w:rsidR="00666810" w:rsidRDefault="00771E31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则反射波的表达式为</w:t>
      </w:r>
      <w:r>
        <w:rPr>
          <w:rFonts w:hint="eastAsia"/>
          <w:sz w:val="24"/>
        </w:rPr>
        <w:t>：</w:t>
      </w:r>
    </w:p>
    <w:p w:rsidR="00666810" w:rsidRDefault="00116B64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object w:dxaOrig="3760" w:dyaOrig="620">
          <v:shape id="_x0000_i1063" type="#_x0000_t75" style="width:188pt;height:31pt" o:ole="">
            <v:imagedata r:id="rId97" o:title=""/>
          </v:shape>
          <o:OLEObject Type="Embed" ProgID="Equation.DSMT4" ShapeID="_x0000_i1063" DrawAspect="Content" ObjectID="_1602188191" r:id="rId98"/>
        </w:object>
      </w:r>
      <w:r w:rsidR="00771E31">
        <w:rPr>
          <w:sz w:val="24"/>
        </w:rPr>
        <w:t xml:space="preserve"> </w:t>
      </w:r>
    </w:p>
    <w:p w:rsidR="00666810" w:rsidRDefault="00116B64" w:rsidP="00AF5C9B">
      <w:pPr>
        <w:adjustRightInd w:val="0"/>
        <w:snapToGrid w:val="0"/>
        <w:spacing w:line="360" w:lineRule="auto"/>
        <w:ind w:firstLineChars="300" w:firstLine="720"/>
        <w:jc w:val="left"/>
        <w:textAlignment w:val="center"/>
        <w:rPr>
          <w:sz w:val="24"/>
        </w:rPr>
      </w:pPr>
      <w:r>
        <w:rPr>
          <w:sz w:val="24"/>
        </w:rPr>
        <w:object w:dxaOrig="2240" w:dyaOrig="620">
          <v:shape id="_x0000_i1064" type="#_x0000_t75" style="width:112pt;height:31pt" o:ole="">
            <v:imagedata r:id="rId99" o:title=""/>
          </v:shape>
          <o:OLEObject Type="Embed" ProgID="Equation.DSMT4" ShapeID="_x0000_i1064" DrawAspect="Content" ObjectID="_1602188192" r:id="rId100"/>
        </w:object>
      </w:r>
      <w:r w:rsidR="00554655">
        <w:rPr>
          <w:sz w:val="24"/>
        </w:rPr>
        <w:t xml:space="preserve"> </w:t>
      </w:r>
      <w:r w:rsidR="00D41C18">
        <w:rPr>
          <w:rFonts w:hint="eastAsia"/>
          <w:sz w:val="24"/>
        </w:rPr>
        <w:t>……</w:t>
      </w:r>
      <w:proofErr w:type="gramStart"/>
      <w:r w:rsidR="00D41C18">
        <w:rPr>
          <w:rFonts w:hint="eastAsia"/>
          <w:sz w:val="24"/>
        </w:rPr>
        <w:t>………………</w:t>
      </w:r>
      <w:r w:rsidR="00094509">
        <w:rPr>
          <w:rFonts w:hint="eastAsia"/>
          <w:sz w:val="24"/>
        </w:rPr>
        <w:t>…</w:t>
      </w:r>
      <w:r>
        <w:rPr>
          <w:rFonts w:hint="eastAsia"/>
          <w:sz w:val="24"/>
        </w:rPr>
        <w:t>……</w:t>
      </w:r>
      <w:proofErr w:type="gramEnd"/>
      <w:r w:rsidR="00094509">
        <w:rPr>
          <w:sz w:val="24"/>
        </w:rPr>
        <w:t>3</w:t>
      </w:r>
      <w:r w:rsidR="00094509">
        <w:rPr>
          <w:sz w:val="24"/>
        </w:rPr>
        <w:t>分</w:t>
      </w:r>
    </w:p>
    <w:p w:rsidR="00094509" w:rsidRDefault="00094509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合成波</w:t>
      </w:r>
      <w:r>
        <w:rPr>
          <w:rFonts w:hint="eastAsia"/>
          <w:sz w:val="24"/>
        </w:rPr>
        <w:t>（驻波）</w:t>
      </w:r>
      <w:r>
        <w:rPr>
          <w:sz w:val="24"/>
        </w:rPr>
        <w:t>表达式为</w:t>
      </w:r>
      <w:r>
        <w:rPr>
          <w:rFonts w:hint="eastAsia"/>
          <w:sz w:val="24"/>
        </w:rPr>
        <w:t>：</w:t>
      </w:r>
    </w:p>
    <w:p w:rsidR="00094509" w:rsidRDefault="000129D2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object w:dxaOrig="3760" w:dyaOrig="620">
          <v:shape id="_x0000_i1065" type="#_x0000_t75" style="width:188pt;height:31pt" o:ole="">
            <v:imagedata r:id="rId101" o:title=""/>
          </v:shape>
          <o:OLEObject Type="Embed" ProgID="Equation.DSMT4" ShapeID="_x0000_i1065" DrawAspect="Content" ObjectID="_1602188193" r:id="rId102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……</w:t>
      </w:r>
      <w:proofErr w:type="gramStart"/>
      <w:r>
        <w:rPr>
          <w:rFonts w:hint="eastAsia"/>
          <w:sz w:val="24"/>
        </w:rPr>
        <w:t>…………</w:t>
      </w:r>
      <w:proofErr w:type="gramEnd"/>
      <w:r w:rsidR="00F212AD">
        <w:rPr>
          <w:sz w:val="24"/>
        </w:rPr>
        <w:t>2</w:t>
      </w:r>
      <w:r>
        <w:rPr>
          <w:sz w:val="24"/>
        </w:rPr>
        <w:t>分</w:t>
      </w:r>
    </w:p>
    <w:p w:rsidR="000129D2" w:rsidRDefault="00F212AD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rFonts w:hint="eastAsia"/>
          <w:sz w:val="24"/>
        </w:rPr>
        <w:lastRenderedPageBreak/>
        <w:t>在</w:t>
      </w:r>
      <w:r>
        <w:rPr>
          <w:rFonts w:hint="eastAsia"/>
          <w:sz w:val="24"/>
        </w:rPr>
        <w:t>t=</w:t>
      </w:r>
      <w:r>
        <w:rPr>
          <w:sz w:val="24"/>
        </w:rPr>
        <w:t>0</w:t>
      </w:r>
      <w:r>
        <w:rPr>
          <w:sz w:val="24"/>
        </w:rPr>
        <w:t>时</w:t>
      </w:r>
      <w:r>
        <w:rPr>
          <w:rFonts w:hint="eastAsia"/>
          <w:sz w:val="24"/>
        </w:rPr>
        <w:t>，</w:t>
      </w:r>
      <w:r w:rsidRPr="00F212AD">
        <w:rPr>
          <w:i/>
          <w:sz w:val="24"/>
        </w:rPr>
        <w:t>x</w:t>
      </w:r>
      <w:r>
        <w:rPr>
          <w:rFonts w:hint="eastAsia"/>
          <w:sz w:val="24"/>
        </w:rPr>
        <w:t>=</w:t>
      </w:r>
      <w:r>
        <w:rPr>
          <w:sz w:val="24"/>
        </w:rPr>
        <w:t>0</w:t>
      </w:r>
      <w:r>
        <w:rPr>
          <w:sz w:val="24"/>
        </w:rPr>
        <w:t>处的质点</w:t>
      </w:r>
      <w:r>
        <w:rPr>
          <w:sz w:val="24"/>
        </w:rPr>
        <w:t>y</w:t>
      </w:r>
      <w:r>
        <w:rPr>
          <w:rFonts w:hint="eastAsia"/>
          <w:sz w:val="24"/>
        </w:rPr>
        <w:t>=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且</w:t>
      </w:r>
      <w:r>
        <w:rPr>
          <w:sz w:val="24"/>
        </w:rPr>
        <w:object w:dxaOrig="700" w:dyaOrig="620">
          <v:shape id="_x0000_i1066" type="#_x0000_t75" style="width:35pt;height:31pt" o:ole="">
            <v:imagedata r:id="rId103" o:title=""/>
          </v:shape>
          <o:OLEObject Type="Embed" ProgID="Equation.DSMT4" ShapeID="_x0000_i1066" DrawAspect="Content" ObjectID="_1602188194" r:id="rId104"/>
        </w:object>
      </w:r>
      <w:r>
        <w:rPr>
          <w:rFonts w:hint="eastAsia"/>
          <w:sz w:val="24"/>
        </w:rPr>
        <w:t>，</w:t>
      </w:r>
      <w:r>
        <w:rPr>
          <w:sz w:val="24"/>
        </w:rPr>
        <w:t>故</w:t>
      </w:r>
      <w:r>
        <w:rPr>
          <w:sz w:val="24"/>
        </w:rPr>
        <w:object w:dxaOrig="560" w:dyaOrig="620">
          <v:shape id="_x0000_i1067" type="#_x0000_t75" style="width:28pt;height:31pt" o:ole="">
            <v:imagedata r:id="rId105" o:title=""/>
          </v:shape>
          <o:OLEObject Type="Embed" ProgID="Equation.DSMT4" ShapeID="_x0000_i1067" DrawAspect="Content" ObjectID="_1602188195" r:id="rId106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……</w:t>
      </w:r>
      <w:proofErr w:type="gramStart"/>
      <w:r>
        <w:rPr>
          <w:rFonts w:hint="eastAsia"/>
          <w:sz w:val="24"/>
        </w:rPr>
        <w:t>……</w:t>
      </w:r>
      <w:proofErr w:type="gramEnd"/>
      <w:r>
        <w:rPr>
          <w:sz w:val="24"/>
        </w:rPr>
        <w:t>2</w:t>
      </w:r>
      <w:r>
        <w:rPr>
          <w:sz w:val="24"/>
        </w:rPr>
        <w:t>分</w:t>
      </w:r>
    </w:p>
    <w:p w:rsidR="00F212AD" w:rsidRDefault="00ED2E9C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因此</w:t>
      </w:r>
      <w:r>
        <w:rPr>
          <w:rFonts w:hint="eastAsia"/>
          <w:sz w:val="24"/>
        </w:rPr>
        <w:t>，</w:t>
      </w:r>
      <w:r>
        <w:rPr>
          <w:sz w:val="24"/>
        </w:rPr>
        <w:t>D</w:t>
      </w:r>
      <w:r>
        <w:rPr>
          <w:sz w:val="24"/>
        </w:rPr>
        <w:t>点处合振动方程为</w:t>
      </w:r>
      <w:r>
        <w:rPr>
          <w:rFonts w:hint="eastAsia"/>
          <w:sz w:val="24"/>
        </w:rPr>
        <w:t>：</w:t>
      </w:r>
    </w:p>
    <w:p w:rsidR="00ED2E9C" w:rsidRPr="00E85C47" w:rsidRDefault="00ED2E9C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object w:dxaOrig="5640" w:dyaOrig="620">
          <v:shape id="_x0000_i1068" type="#_x0000_t75" style="width:282.5pt;height:31pt" o:ole="">
            <v:imagedata r:id="rId107" o:title=""/>
          </v:shape>
          <o:OLEObject Type="Embed" ProgID="Equation.DSMT4" ShapeID="_x0000_i1068" DrawAspect="Content" ObjectID="_1602188196" r:id="rId108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……</w:t>
      </w:r>
      <w:proofErr w:type="gramStart"/>
      <w:r>
        <w:rPr>
          <w:rFonts w:hint="eastAsia"/>
          <w:sz w:val="24"/>
        </w:rPr>
        <w:t>…………</w:t>
      </w:r>
      <w:proofErr w:type="gramEnd"/>
      <w:r>
        <w:rPr>
          <w:sz w:val="24"/>
        </w:rPr>
        <w:t>2</w:t>
      </w:r>
      <w:r>
        <w:rPr>
          <w:sz w:val="24"/>
        </w:rPr>
        <w:t>分</w:t>
      </w:r>
    </w:p>
    <w:p w:rsidR="004D7034" w:rsidRDefault="004D7034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 w:rsidRPr="00595B74">
        <w:rPr>
          <w:sz w:val="24"/>
        </w:rPr>
        <w:t>七、</w:t>
      </w:r>
      <w:r w:rsidRPr="00595B74">
        <w:rPr>
          <w:b/>
          <w:sz w:val="24"/>
        </w:rPr>
        <w:t>计算题：</w:t>
      </w:r>
      <w:r w:rsidRPr="00595B74">
        <w:rPr>
          <w:sz w:val="24"/>
        </w:rPr>
        <w:t>本题</w:t>
      </w:r>
      <w:r w:rsidRPr="00595B74">
        <w:rPr>
          <w:sz w:val="24"/>
        </w:rPr>
        <w:t>12</w:t>
      </w:r>
      <w:r w:rsidRPr="00595B74">
        <w:rPr>
          <w:sz w:val="24"/>
        </w:rPr>
        <w:t>分。请在答题纸上按题序作答，并标明题号。</w:t>
      </w:r>
    </w:p>
    <w:p w:rsidR="005F0013" w:rsidRDefault="005F1E8B" w:rsidP="005F1E8B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946240</wp:posOffset>
                </wp:positionH>
                <wp:positionV relativeFrom="paragraph">
                  <wp:posOffset>25474</wp:posOffset>
                </wp:positionV>
                <wp:extent cx="2101850" cy="1590675"/>
                <wp:effectExtent l="0" t="0" r="12700" b="9525"/>
                <wp:wrapSquare wrapText="bothSides"/>
                <wp:docPr id="285" name="画布 2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73" name="组合 373"/>
                        <wpg:cNvGrpSpPr/>
                        <wpg:grpSpPr>
                          <a:xfrm>
                            <a:off x="35999" y="0"/>
                            <a:ext cx="2066220" cy="1555086"/>
                            <a:chOff x="1643678" y="260384"/>
                            <a:chExt cx="2066220" cy="1555086"/>
                          </a:xfrm>
                        </wpg:grpSpPr>
                        <wps:wsp>
                          <wps:cNvPr id="288" name="椭圆 288"/>
                          <wps:cNvSpPr/>
                          <wps:spPr>
                            <a:xfrm>
                              <a:off x="1959429" y="507442"/>
                              <a:ext cx="360000" cy="360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0" name="直接连接符 290"/>
                          <wps:cNvCnPr/>
                          <wps:spPr>
                            <a:xfrm>
                              <a:off x="2139429" y="331599"/>
                              <a:ext cx="0" cy="36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1" name="直接连接符 291"/>
                          <wps:cNvCnPr/>
                          <wps:spPr>
                            <a:xfrm>
                              <a:off x="1813728" y="326571"/>
                              <a:ext cx="688312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2" name="直接连接符 292"/>
                          <wps:cNvCnPr/>
                          <wps:spPr>
                            <a:xfrm flipV="1">
                              <a:off x="1838849" y="261257"/>
                              <a:ext cx="80387" cy="6531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3" name="直接连接符 293"/>
                          <wps:cNvCnPr/>
                          <wps:spPr>
                            <a:xfrm flipV="1">
                              <a:off x="1943487" y="260385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4" name="直接连接符 294"/>
                          <wps:cNvCnPr/>
                          <wps:spPr>
                            <a:xfrm flipV="1">
                              <a:off x="2049000" y="261019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5" name="直接连接符 295"/>
                          <wps:cNvCnPr/>
                          <wps:spPr>
                            <a:xfrm flipV="1">
                              <a:off x="2153775" y="260384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直接连接符 296"/>
                          <wps:cNvCnPr/>
                          <wps:spPr>
                            <a:xfrm flipV="1">
                              <a:off x="2265042" y="261019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7" name="直接连接符 297"/>
                          <wps:cNvCnPr/>
                          <wps:spPr>
                            <a:xfrm flipV="1">
                              <a:off x="2369817" y="260384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8" name="直接连接符 298"/>
                          <wps:cNvCnPr/>
                          <wps:spPr>
                            <a:xfrm flipV="1">
                              <a:off x="2475227" y="261019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0" name="直接连接符 300"/>
                          <wps:cNvCnPr/>
                          <wps:spPr>
                            <a:xfrm>
                              <a:off x="1959429" y="677268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3" name="直接连接符 333"/>
                          <wps:cNvCnPr/>
                          <wps:spPr>
                            <a:xfrm flipV="1">
                              <a:off x="1884899" y="1065800"/>
                              <a:ext cx="144000" cy="7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4" name="直接连接符 334"/>
                          <wps:cNvCnPr/>
                          <wps:spPr>
                            <a:xfrm>
                              <a:off x="1884899" y="1132190"/>
                              <a:ext cx="144000" cy="7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5" name="直接连接符 335"/>
                          <wps:cNvCnPr/>
                          <wps:spPr>
                            <a:xfrm flipV="1">
                              <a:off x="1885389" y="1201385"/>
                              <a:ext cx="143510" cy="7175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6" name="直接连接符 336"/>
                          <wps:cNvCnPr/>
                          <wps:spPr>
                            <a:xfrm>
                              <a:off x="1885389" y="1268165"/>
                              <a:ext cx="143510" cy="7175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7" name="直接连接符 337"/>
                          <wps:cNvCnPr/>
                          <wps:spPr>
                            <a:xfrm flipV="1">
                              <a:off x="1884899" y="1334310"/>
                              <a:ext cx="143510" cy="7175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直接连接符 338"/>
                          <wps:cNvCnPr/>
                          <wps:spPr>
                            <a:xfrm>
                              <a:off x="1884899" y="1401090"/>
                              <a:ext cx="143510" cy="7175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直接连接符 339"/>
                          <wps:cNvCnPr/>
                          <wps:spPr>
                            <a:xfrm>
                              <a:off x="1960630" y="1032203"/>
                              <a:ext cx="72000" cy="36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" name="直接连接符 340"/>
                          <wps:cNvCnPr/>
                          <wps:spPr>
                            <a:xfrm flipV="1">
                              <a:off x="1882094" y="1470040"/>
                              <a:ext cx="143510" cy="7175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直接连接符 341"/>
                          <wps:cNvCnPr/>
                          <wps:spPr>
                            <a:xfrm>
                              <a:off x="1881819" y="1537086"/>
                              <a:ext cx="72000" cy="36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直接连接符 342"/>
                          <wps:cNvCnPr/>
                          <wps:spPr>
                            <a:xfrm>
                              <a:off x="1948242" y="1566552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直接连接符 343"/>
                          <wps:cNvCnPr/>
                          <wps:spPr>
                            <a:xfrm>
                              <a:off x="1729898" y="1746552"/>
                              <a:ext cx="198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直接连接符 344"/>
                          <wps:cNvCnPr>
                            <a:stCxn id="288" idx="7"/>
                            <a:endCxn id="346" idx="1"/>
                          </wps:cNvCnPr>
                          <wps:spPr>
                            <a:xfrm>
                              <a:off x="2266708" y="560163"/>
                              <a:ext cx="716789" cy="71303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5" name="直接连接符 345"/>
                          <wps:cNvCnPr/>
                          <wps:spPr>
                            <a:xfrm>
                              <a:off x="2583321" y="984522"/>
                              <a:ext cx="771349" cy="76854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6" name="矩形 346"/>
                          <wps:cNvSpPr/>
                          <wps:spPr>
                            <a:xfrm rot="2631649">
                              <a:off x="2961979" y="1248109"/>
                              <a:ext cx="154270" cy="157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7" name="直接连接符 347"/>
                          <wps:cNvCnPr/>
                          <wps:spPr>
                            <a:xfrm>
                              <a:off x="2584955" y="984522"/>
                              <a:ext cx="0" cy="76203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直接连接符 348"/>
                          <wps:cNvCnPr/>
                          <wps:spPr>
                            <a:xfrm flipV="1">
                              <a:off x="1733547" y="1745287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9" name="直接连接符 349"/>
                          <wps:cNvCnPr/>
                          <wps:spPr>
                            <a:xfrm flipV="1">
                              <a:off x="1838322" y="1744652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直接连接符 350"/>
                          <wps:cNvCnPr/>
                          <wps:spPr>
                            <a:xfrm flipV="1">
                              <a:off x="1943732" y="1745287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直接连接符 351"/>
                          <wps:cNvCnPr/>
                          <wps:spPr>
                            <a:xfrm flipV="1">
                              <a:off x="2048507" y="1744652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2" name="直接连接符 352"/>
                          <wps:cNvCnPr/>
                          <wps:spPr>
                            <a:xfrm flipV="1">
                              <a:off x="2159632" y="1745287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3" name="直接连接符 353"/>
                          <wps:cNvCnPr/>
                          <wps:spPr>
                            <a:xfrm flipV="1">
                              <a:off x="2264407" y="1744652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4" name="直接连接符 354"/>
                          <wps:cNvCnPr/>
                          <wps:spPr>
                            <a:xfrm flipV="1">
                              <a:off x="2369817" y="1745287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5" name="直接连接符 355"/>
                          <wps:cNvCnPr/>
                          <wps:spPr>
                            <a:xfrm flipV="1">
                              <a:off x="2475227" y="1747187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6" name="直接连接符 356"/>
                          <wps:cNvCnPr/>
                          <wps:spPr>
                            <a:xfrm flipV="1">
                              <a:off x="2580002" y="1746552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7" name="直接连接符 357"/>
                          <wps:cNvCnPr/>
                          <wps:spPr>
                            <a:xfrm flipV="1">
                              <a:off x="2685412" y="1747187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8" name="直接连接符 358"/>
                          <wps:cNvCnPr/>
                          <wps:spPr>
                            <a:xfrm flipV="1">
                              <a:off x="2790187" y="1746552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9" name="直接连接符 359"/>
                          <wps:cNvCnPr/>
                          <wps:spPr>
                            <a:xfrm flipV="1">
                              <a:off x="2901312" y="1747187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" name="直接连接符 360"/>
                          <wps:cNvCnPr/>
                          <wps:spPr>
                            <a:xfrm flipV="1">
                              <a:off x="3006087" y="1746552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1" name="直接连接符 361"/>
                          <wps:cNvCnPr/>
                          <wps:spPr>
                            <a:xfrm flipV="1">
                              <a:off x="3111497" y="1747187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2" name="直接连接符 362"/>
                          <wps:cNvCnPr/>
                          <wps:spPr>
                            <a:xfrm flipV="1">
                              <a:off x="3212105" y="1747822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3" name="直接连接符 363"/>
                          <wps:cNvCnPr/>
                          <wps:spPr>
                            <a:xfrm flipV="1">
                              <a:off x="3316880" y="1747187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4" name="直接连接符 364"/>
                          <wps:cNvCnPr/>
                          <wps:spPr>
                            <a:xfrm flipV="1">
                              <a:off x="3422290" y="1747822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5" name="直接连接符 365"/>
                          <wps:cNvCnPr/>
                          <wps:spPr>
                            <a:xfrm flipV="1">
                              <a:off x="3527065" y="1747187"/>
                              <a:ext cx="8001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9" name="文本框 369"/>
                          <wps:cNvSpPr txBox="1"/>
                          <wps:spPr>
                            <a:xfrm>
                              <a:off x="1643678" y="1123404"/>
                              <a:ext cx="241221" cy="2776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F1E8B" w:rsidRDefault="005F1E8B" w:rsidP="005F1E8B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k</w:t>
                                </w:r>
                              </w:p>
                              <w:p w:rsidR="005F1E8B" w:rsidRPr="005F1E8B" w:rsidRDefault="005F1E8B">
                                <w:pPr>
                                  <w:ind w:firstLine="420"/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0" name="文本框 369"/>
                          <wps:cNvSpPr txBox="1"/>
                          <wps:spPr>
                            <a:xfrm>
                              <a:off x="2895151" y="1165704"/>
                              <a:ext cx="274396" cy="31927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F1E8B" w:rsidRDefault="005F1E8B" w:rsidP="005F1E8B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1" name="文本框 369"/>
                          <wps:cNvSpPr txBox="1"/>
                          <wps:spPr>
                            <a:xfrm>
                              <a:off x="2985823" y="1518636"/>
                              <a:ext cx="285615" cy="29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F1E8B" w:rsidRDefault="005F1E8B" w:rsidP="005F1E8B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θ</w:t>
                                </w: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2" name="弧形 372"/>
                          <wps:cNvSpPr/>
                          <wps:spPr>
                            <a:xfrm>
                              <a:off x="3202358" y="1649287"/>
                              <a:ext cx="89757" cy="106586"/>
                            </a:xfrm>
                            <a:prstGeom prst="arc">
                              <a:avLst>
                                <a:gd name="adj1" fmla="val 6976552"/>
                                <a:gd name="adj2" fmla="val 16376148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285" o:spid="_x0000_s1237" editas="canvas" style="position:absolute;left:0;text-align:left;margin-left:310.75pt;margin-top:2pt;width:165.5pt;height:125.25pt;z-index:251753472;mso-position-horizontal-relative:text;mso-position-vertical-relative:text" coordsize="21018,15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">
                <v:shape id="_x0000_s1238" type="#_x0000_t75" style="position:absolute;width:21018;height:15906;visibility:visible;mso-wrap-style:square">
                  <v:fill o:detectmouseclick="t"/>
                  <v:path o:connecttype="none"/>
                </v:shape>
                <v:group id="组合 373" o:spid="_x0000_s1239" style="position:absolute;left:359;width:20663;height:15550" coordorigin="16436,2603" coordsize="20662,15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<v:oval id="椭圆 288" o:spid="_x0000_s1240" style="position:absolute;left:19594;top:5074;width:3600;height:3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I+ksEA&#10;AADcAAAADwAAAGRycy9kb3ducmV2LnhtbERPPW/CMBDdK/EfrEPqVhxAaiHEQYBAZSyQgfGIjyQi&#10;PkexCem/xwMS49P7Tpa9qUVHrassKxiPIhDEudUVFwqy0+5rBsJ5ZI21ZVLwTw6W6eAjwVjbBx+o&#10;O/pChBB2MSoovW9iKV1ekkE3sg1x4K62NegDbAupW3yEcFPLSRR9S4MVh4YSG9qUlN+Od6NA94ft&#10;uTM/f7vodsnmWTFdd/pXqc9hv1qA8NT7t/jl3msFk1lYG86EIyDT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2SPpLBAAAA3AAAAA8AAAAAAAAAAAAAAAAAmAIAAGRycy9kb3du&#10;cmV2LnhtbFBLBQYAAAAABAAEAPUAAACGAwAAAAA=&#10;" filled="f" strokecolor="black [3213]" strokeweight="1pt">
                    <v:stroke joinstyle="miter"/>
                  </v:oval>
                  <v:line id="直接连接符 290" o:spid="_x0000_s1241" style="position:absolute;visibility:visible;mso-wrap-style:square" from="21394,3315" to="21394,6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Shv8EAAADcAAAADwAAAGRycy9kb3ducmV2LnhtbERPzWrCQBC+F/oOyxS81UmjSJtmI6Wg&#10;eFK0fYBpdpqkzc6G7GqiT+8eBI8f33++HG2rTtz7xomGl2kCiqV0ppFKw/fX6vkVlA8khlonrOHM&#10;HpbF40NOmXGD7Pl0CJWKIeIz0lCH0GWIvqzZkp+6jiVyv663FCLsKzQ9DTHctpgmyQItNRIbaur4&#10;s+by/3C0Guxsk2wXQ7ptsfxb/8gFcT7baT15Gj/eQQUew118c2+MhvQtzo9n4hHA4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lKG/wQAAANwAAAAPAAAAAAAAAAAAAAAA&#10;AKECAABkcnMvZG93bnJldi54bWxQSwUGAAAAAAQABAD5AAAAjwMAAAAA&#10;" strokecolor="black [3213]" strokeweight="1pt">
                    <v:stroke joinstyle="miter"/>
                  </v:line>
                  <v:line id="直接连接符 291" o:spid="_x0000_s1242" style="position:absolute;visibility:visible;mso-wrap-style:square" from="18137,3265" to="25020,3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gEJMQAAADcAAAADwAAAGRycy9kb3ducmV2LnhtbESPUWvCQBCE34X+h2MLvunGWKSNniKC&#10;4pOl2h+wza1J2txeyJ0m+ut7hYKPw8x8wyxWva3VlVtfOdEwGSegWHJnKik0fJ62o1dQPpAYqp2w&#10;hht7WC2fBgvKjOvkg6/HUKgIEZ+RhjKEJkP0ecmW/Ng1LNE7u9ZSiLIt0LTURbitMU2SGVqqJC6U&#10;1PCm5PzneLEa7HSfHGZdeqgx/959yR3xZfqu9fC5X89BBe7DI/zf3hsN6dsE/s7EI4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2AQkxAAAANwAAAAPAAAAAAAAAAAA&#10;AAAAAKECAABkcnMvZG93bnJldi54bWxQSwUGAAAAAAQABAD5AAAAkgMAAAAA&#10;" strokecolor="black [3213]" strokeweight="1pt">
                    <v:stroke joinstyle="miter"/>
                  </v:line>
                  <v:line id="直接连接符 292" o:spid="_x0000_s1243" style="position:absolute;flip:y;visibility:visible;mso-wrap-style:square" from="18388,2612" to="19192,3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nhhscAAADcAAAADwAAAGRycy9kb3ducmV2LnhtbESPT2vCQBTE7wW/w/KEXopuzKHV6Cqt&#10;IGmpFPxz8fbMPpNg9m26u9X47d1CocdhZn7DzBadacSFnK8tKxgNExDEhdU1lwr2u9VgDMIHZI2N&#10;ZVJwIw+Lee9hhpm2V97QZRtKESHsM1RQhdBmUvqiIoN+aFvi6J2sMxiidKXUDq8RbhqZJsmzNFhz&#10;XKiwpWVFxXn7YxR8yO/P85s7lvlY5qvD+uVrwvmTUo/97nUKIlAX/sN/7XetIJ2k8HsmHgE5v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6eGGxwAAANwAAAAPAAAAAAAA&#10;AAAAAAAAAKECAABkcnMvZG93bnJldi54bWxQSwUGAAAAAAQABAD5AAAAlQMAAAAA&#10;" strokecolor="black [3213]" strokeweight="1pt">
                    <v:stroke joinstyle="miter"/>
                  </v:line>
                  <v:line id="直接连接符 293" o:spid="_x0000_s1244" style="position:absolute;flip:y;visibility:visible;mso-wrap-style:square" from="19434,2603" to="20234,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VEHccAAADcAAAADwAAAGRycy9kb3ducmV2LnhtbESPT2sCMRTE70K/Q3gFL0WzVbC6NUor&#10;yFqUgn8uvb1uXncXNy/bJOr22xuh4HGYmd8w03lranEm5yvLCp77CQji3OqKCwWH/bI3BuEDssba&#10;Min4Iw/z2UNniqm2F97SeRcKESHsU1RQhtCkUvq8JIO+bxvi6P1YZzBE6QqpHV4i3NRykCQjabDi&#10;uFBiQ4uS8uPuZBR8yN/18d19F9lYZsuvzcvnhLMnpbqP7dsriEBtuIf/2yutYDAZwu1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pUQdxwAAANwAAAAPAAAAAAAA&#10;AAAAAAAAAKECAABkcnMvZG93bnJldi54bWxQSwUGAAAAAAQABAD5AAAAlQMAAAAA&#10;" strokecolor="black [3213]" strokeweight="1pt">
                    <v:stroke joinstyle="miter"/>
                  </v:line>
                  <v:line id="直接连接符 294" o:spid="_x0000_s1245" style="position:absolute;flip:y;visibility:visible;mso-wrap-style:square" from="20490,2610" to="21290,3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zcaccAAADcAAAADwAAAGRycy9kb3ducmV2LnhtbESPT2sCMRTE70K/Q3gFL0WzFbG6NUor&#10;yFqUgn8uvb1uXncXNy/bJOr22xuh4HGYmd8w03lranEm5yvLCp77CQji3OqKCwWH/bI3BuEDssba&#10;Min4Iw/z2UNniqm2F97SeRcKESHsU1RQhtCkUvq8JIO+bxvi6P1YZzBE6QqpHV4i3NRykCQjabDi&#10;uFBiQ4uS8uPuZBR8yN/18d19F9lYZsuvzcvnhLMnpbqP7dsriEBtuIf/2yutYDAZwu1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TNxpxwAAANwAAAAPAAAAAAAA&#10;AAAAAAAAAKECAABkcnMvZG93bnJldi54bWxQSwUGAAAAAAQABAD5AAAAlQMAAAAA&#10;" strokecolor="black [3213]" strokeweight="1pt">
                    <v:stroke joinstyle="miter"/>
                  </v:line>
                  <v:line id="直接连接符 295" o:spid="_x0000_s1246" style="position:absolute;flip:y;visibility:visible;mso-wrap-style:square" from="21537,2603" to="22337,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B58scAAADcAAAADwAAAGRycy9kb3ducmV2LnhtbESPT2sCMRTE70K/Q3gFL0WzFbS6NUor&#10;yFqUgn8uvb1uXncXNy/bJOr22xuh4HGYmd8w03lranEm5yvLCp77CQji3OqKCwWH/bI3BuEDssba&#10;Min4Iw/z2UNniqm2F97SeRcKESHsU1RQhtCkUvq8JIO+bxvi6P1YZzBE6QqpHV4i3NRykCQjabDi&#10;uFBiQ4uS8uPuZBR8yN/18d19F9lYZsuvzcvnhLMnpbqP7dsriEBtuIf/2yutYDAZwu1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AHnyxwAAANwAAAAPAAAAAAAA&#10;AAAAAAAAAKECAABkcnMvZG93bnJldi54bWxQSwUGAAAAAAQABAD5AAAAlQMAAAAA&#10;" strokecolor="black [3213]" strokeweight="1pt">
                    <v:stroke joinstyle="miter"/>
                  </v:line>
                  <v:line id="直接连接符 296" o:spid="_x0000_s1247" style="position:absolute;flip:y;visibility:visible;mso-wrap-style:square" from="22650,2610" to="23450,3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LnhccAAADcAAAADwAAAGRycy9kb3ducmV2LnhtbESPQWvCQBSE74X+h+UVvBTd6EFN6iq1&#10;IFEshaoXb6/Z1ySYfZvurpr++64g9DjMzDfMbNGZRlzI+dqyguEgAUFcWF1zqeCwX/WnIHxA1thY&#10;JgW/5GExf3yYYabtlT/psguliBD2GSqoQmgzKX1RkUE/sC1x9L6tMxiidKXUDq8Rbho5SpKxNFhz&#10;XKiwpbeKitPubBRs5M/2tHRfZT6V+er4PvlIOX9WqvfUvb6ACNSF//C9vdYKRukYbmfi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0ueFxwAAANwAAAAPAAAAAAAA&#10;AAAAAAAAAKECAABkcnMvZG93bnJldi54bWxQSwUGAAAAAAQABAD5AAAAlQMAAAAA&#10;" strokecolor="black [3213]" strokeweight="1pt">
                    <v:stroke joinstyle="miter"/>
                  </v:line>
                  <v:line id="直接连接符 297" o:spid="_x0000_s1248" style="position:absolute;flip:y;visibility:visible;mso-wrap-style:square" from="23698,2603" to="24498,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5CHscAAADcAAAADwAAAGRycy9kb3ducmV2LnhtbESPQWvCQBSE74X+h+UVvBTd6EFN6iq1&#10;ILEohaoXb6/Z1ySYfZvurpr++25B8DjMzDfMbNGZRlzI+dqyguEgAUFcWF1zqeCwX/WnIHxA1thY&#10;JgW/5GExf3yYYabtlT/psguliBD2GSqoQmgzKX1RkUE/sC1x9L6tMxiidKXUDq8Rbho5SpKxNFhz&#10;XKiwpbeKitPubBS8y5/Naem+ynwq89VxO/lIOX9WqvfUvb6ACNSFe/jWXmsFo3QC/2fi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nkIexwAAANwAAAAPAAAAAAAA&#10;AAAAAAAAAKECAABkcnMvZG93bnJldi54bWxQSwUGAAAAAAQABAD5AAAAlQMAAAAA&#10;" strokecolor="black [3213]" strokeweight="1pt">
                    <v:stroke joinstyle="miter"/>
                  </v:line>
                  <v:line id="直接连接符 298" o:spid="_x0000_s1249" style="position:absolute;flip:y;visibility:visible;mso-wrap-style:square" from="24752,2610" to="25552,3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HWbMQAAADcAAAADwAAAGRycy9kb3ducmV2LnhtbERPy2rCQBTdC/2H4Ra6kTrRhY/USagF&#10;iVIp1Lpxd5u5TYKZO+nMVOPfdxaCy8N5L/PetOJMzjeWFYxHCQji0uqGKwWHr/XzHIQPyBpby6Tg&#10;Sh7y7GGwxFTbC3/SeR8qEUPYp6igDqFLpfRlTQb9yHbEkfuxzmCI0FVSO7zEcNPKSZJMpcGGY0ON&#10;Hb3VVJ72f0bBVv6+n1buuyrmslgfd7OPBRdDpZ4e+9cXEIH6cBff3ButYLKIa+OZeARk9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AdZsxAAAANwAAAAPAAAAAAAAAAAA&#10;AAAAAKECAABkcnMvZG93bnJldi54bWxQSwUGAAAAAAQABAD5AAAAkgMAAAAA&#10;" strokecolor="black [3213]" strokeweight="1pt">
                    <v:stroke joinstyle="miter"/>
                  </v:line>
                  <v:line id="直接连接符 300" o:spid="_x0000_s1250" style="position:absolute;visibility:visible;mso-wrap-style:square" from="19594,6772" to="19594,10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87pcEAAADcAAAADwAAAGRycy9kb3ducmV2LnhtbERPzWrCQBC+F3yHZQq91dkaEYmuUoQW&#10;TxZ/HmDMjklsdjZktybt03cPgseP73+5HlyjbtyF2ouBt7EGxVJ4W0tp4HT8eJ2DCpHEUuOFDfxy&#10;gPVq9LSk3Ppe9nw7xFKlEAk5GahibHPEUFTsKIx9y5K4i+8cxQS7Em1HfQp3DU60nqGjWlJDRS1v&#10;Ki6+Dz/OgMu2ejfrJ7sGi+vnWf4Qp9mXMS/Pw/sCVOQhPsR399YayHSan86kI4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fzulwQAAANwAAAAPAAAAAAAAAAAAAAAA&#10;AKECAABkcnMvZG93bnJldi54bWxQSwUGAAAAAAQABAD5AAAAjwMAAAAA&#10;" strokecolor="black [3213]" strokeweight="1pt">
                    <v:stroke joinstyle="miter"/>
                  </v:line>
                  <v:line id="直接连接符 333" o:spid="_x0000_s1251" style="position:absolute;flip:y;visibility:visible;mso-wrap-style:square" from="18848,10658" to="20288,11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IUuscAAADcAAAADwAAAGRycy9kb3ducmV2LnhtbESPT2vCQBTE74V+h+UVeim6qYFWo6tU&#10;QdJiEfxz8fbMPpNg9m3c3Wr67buFQo/DzPyGmcw604grOV9bVvDcT0AQF1bXXCrY75a9IQgfkDU2&#10;lknBN3mYTe/vJphpe+MNXbehFBHCPkMFVQhtJqUvKjLo+7Yljt7JOoMhSldK7fAW4aaRgyR5kQZr&#10;jgsVtrSoqDhvv4yCD3lZnefuWOZDmS8Pn6/rEedPSj0+dG9jEIG68B/+a79rBWmawu+ZeATk9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IhS6xwAAANwAAAAPAAAAAAAA&#10;AAAAAAAAAKECAABkcnMvZG93bnJldi54bWxQSwUGAAAAAAQABAD5AAAAlQMAAAAA&#10;" strokecolor="black [3213]" strokeweight="1pt">
                    <v:stroke joinstyle="miter"/>
                  </v:line>
                  <v:line id="直接连接符 334" o:spid="_x0000_s1252" style="position:absolute;visibility:visible;mso-wrap-style:square" from="18848,11321" to="20288,1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j3G8MAAADcAAAADwAAAGRycy9kb3ducmV2LnhtbESPUWvCQBCE34X+h2OFvulGIyLRU6TQ&#10;4pOl6g9Yc2sSze2F3NWk/fW9guDjMDPfMKtNb2t159ZXTjRMxgkoltyZSgoNp+P7aAHKBxJDtRPW&#10;8MMeNuuXwYoy4zr54vshFCpCxGekoQyhyRB9XrIlP3YNS/QurrUUomwLNC11EW5rnCbJHC1VEhdK&#10;avit5Px2+LYabLpL9vNuuq8xv36c5Rdxln5q/Trst0tQgfvwDD/aO6MhTWfwfyYeA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o9xvDAAAA3AAAAA8AAAAAAAAAAAAA&#10;AAAAoQIAAGRycy9kb3ducmV2LnhtbFBLBQYAAAAABAAEAPkAAACRAwAAAAA=&#10;" strokecolor="black [3213]" strokeweight="1pt">
                    <v:stroke joinstyle="miter"/>
                  </v:line>
                  <v:line id="直接连接符 335" o:spid="_x0000_s1253" style="position:absolute;flip:y;visibility:visible;mso-wrap-style:square" from="18853,12013" to="20288,12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cpVccAAADcAAAADwAAAGRycy9kb3ducmV2LnhtbESPQWsCMRSE7wX/Q3iFXqRmrdT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hylVxwAAANwAAAAPAAAAAAAA&#10;AAAAAAAAAKECAABkcnMvZG93bnJldi54bWxQSwUGAAAAAAQABAD5AAAAlQMAAAAA&#10;" strokecolor="black [3213]" strokeweight="1pt">
                    <v:stroke joinstyle="miter"/>
                  </v:line>
                  <v:line id="直接连接符 336" o:spid="_x0000_s1254" style="position:absolute;visibility:visible;mso-wrap-style:square" from="18853,12681" to="20288,13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bM98QAAADcAAAADwAAAGRycy9kb3ducmV2LnhtbESPzWrDMBCE74W8g9hAb/W6cTDFjRJK&#10;ICWnhPw8wNba2k6slbHU2O3TV4FCj8PMfMMsVqNt1Y173zjR8JykoFhKZxqpNJxPm6cXUD6QGGqd&#10;sIZv9rBaTh4WVBg3yIFvx1CpCBFfkIY6hK5A9GXNlnziOpbofbreUoiyr9D0NES4bXGWpjlaaiQu&#10;1NTxuubyevyyGmy2TXf5MNu1WF7eP+QHcZ7ttX6cjm+voAKP4T/8194aDVmWw/1MPAK4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tsz3xAAAANwAAAAPAAAAAAAAAAAA&#10;AAAAAKECAABkcnMvZG93bnJldi54bWxQSwUGAAAAAAQABAD5AAAAkgMAAAAA&#10;" strokecolor="black [3213]" strokeweight="1pt">
                    <v:stroke joinstyle="miter"/>
                  </v:line>
                  <v:line id="直接连接符 337" o:spid="_x0000_s1255" style="position:absolute;flip:y;visibility:visible;mso-wrap-style:square" from="18848,13343" to="20284,14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kSuccAAADcAAAADwAAAGRycy9kb3ducmV2LnhtbESPQWsCMRSE74L/ITyhF6lZK6jdGkUF&#10;2YqlUNtLb6+b5+7i5mVNUt3++0YQPA4z8w0zW7SmFmdyvrKsYDhIQBDnVldcKPj63DxOQfiArLG2&#10;TAr+yMNi3u3MMNX2wh903odCRAj7FBWUITSplD4vyaAf2IY4egfrDIYoXSG1w0uEm1o+JclYGqw4&#10;LpTY0Lqk/Lj/NQq28rQ7rtxPkU1ltvl+m7w/c9ZX6qHXLl9ABGrDPXxrv2oFo9EErmfiEZD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GRK5xwAAANwAAAAPAAAAAAAA&#10;AAAAAAAAAKECAABkcnMvZG93bnJldi54bWxQSwUGAAAAAAQABAD5AAAAlQMAAAAA&#10;" strokecolor="black [3213]" strokeweight="1pt">
                    <v:stroke joinstyle="miter"/>
                  </v:line>
                  <v:line id="直接连接符 338" o:spid="_x0000_s1256" style="position:absolute;visibility:visible;mso-wrap-style:square" from="18848,14010" to="20284,14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X9HsAAAADcAAAADwAAAGRycy9kb3ducmV2LnhtbERPzWrCQBC+F3yHZQRvdaIRkdRVRKh4&#10;svjzANPsNEnNzobs1kSfvnsQPH58/8t1b2t149ZXTjRMxgkoltyZSgoNl/Pn+wKUDySGaies4c4e&#10;1qvB25Iy4zo58u0UChVDxGekoQyhyRB9XrIlP3YNS+R+XGspRNgWaFrqYritcZokc7RUSWwoqeFt&#10;yfn19Gc12HSfHObd9FBj/rv7lgfiLP3SejTsNx+gAvfhJX6690ZDmsa18Uw8Arj6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Rl/R7AAAAA3AAAAA8AAAAAAAAAAAAAAAAA&#10;oQIAAGRycy9kb3ducmV2LnhtbFBLBQYAAAAABAAEAPkAAACOAwAAAAA=&#10;" strokecolor="black [3213]" strokeweight="1pt">
                    <v:stroke joinstyle="miter"/>
                  </v:line>
                  <v:line id="直接连接符 339" o:spid="_x0000_s1257" style="position:absolute;visibility:visible;mso-wrap-style:square" from="19606,10322" to="20326,10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lYhcQAAADcAAAADwAAAGRycy9kb3ducmV2LnhtbESPUWvCQBCE3wv+h2MF3+qmpohGTymF&#10;ik+Wqj9gza1JbG4v5K4m+ut7hYKPw8x8wyzXva3VlVtfOdHwMk5AseTOVFJoOB4+nmegfCAxVDth&#10;DTf2sF4NnpaUGdfJF1/3oVARIj4jDWUITYbo85It+bFrWKJ3dq2lEGVboGmpi3Bb4yRJpmipkrhQ&#10;UsPvJeff+x+rwabbZDftJrsa88vmJHfE1/RT69Gwf1uACtyHR/i/vTUa0nQOf2fiEcD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KViFxAAAANwAAAAPAAAAAAAAAAAA&#10;AAAAAKECAABkcnMvZG93bnJldi54bWxQSwUGAAAAAAQABAD5AAAAkgMAAAAA&#10;" strokecolor="black [3213]" strokeweight="1pt">
                    <v:stroke joinstyle="miter"/>
                  </v:line>
                  <v:line id="直接连接符 340" o:spid="_x0000_s1258" style="position:absolute;flip:y;visibility:visible;mso-wrap-style:square" from="18820,14700" to="20256,15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b5sMQAAADcAAAADwAAAGRycy9kb3ducmV2LnhtbERPz2vCMBS+D/wfwht4GZqqw2k1yiZI&#10;J8pAt4u3Z/PWFpuXmmRa//vlMNjx4/s9X7amFldyvrKsYNBPQBDnVldcKPj6XPcmIHxA1lhbJgV3&#10;8rBcdB7mmGp74z1dD6EQMYR9igrKEJpUSp+XZND3bUMcuW/rDIYIXSG1w1sMN7UcJslYGqw4NpTY&#10;0Kqk/Hz4MQo28rI9v7lTkU1ktj7uXj6mnD0p1X1sX2cgArXhX/znftcKRs9xfj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9vmwxAAAANwAAAAPAAAAAAAAAAAA&#10;AAAAAKECAABkcnMvZG93bnJldi54bWxQSwUGAAAAAAQABAD5AAAAkgMAAAAA&#10;" strokecolor="black [3213]" strokeweight="1pt">
                    <v:stroke joinstyle="miter"/>
                  </v:line>
                  <v:line id="直接连接符 341" o:spid="_x0000_s1259" style="position:absolute;visibility:visible;mso-wrap-style:square" from="18818,15370" to="19538,15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kn/sQAAADcAAAADwAAAGRycy9kb3ducmV2LnhtbESP3WrCQBSE74W+w3KE3umJRkRSV5FC&#10;i1cWfx7gmD1NotmzIbs1aZ++KwheDjPzDbNc97ZWN2595UTDZJyAYsmdqaTQcDp+jBagfCAxVDth&#10;Db/sYb16GSwpM66TPd8OoVARIj4jDWUITYbo85It+bFrWKL37VpLIcq2QNNSF+G2xmmSzNFSJXGh&#10;pIbfS86vhx+rwabbZDfvprsa88vnWf4QZ+mX1q/DfvMGKnAfnuFHe2s0pLMJ3M/EI4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WSf+xAAAANwAAAAPAAAAAAAAAAAA&#10;AAAAAKECAABkcnMvZG93bnJldi54bWxQSwUGAAAAAAQABAD5AAAAkgMAAAAA&#10;" strokecolor="black [3213]" strokeweight="1pt">
                    <v:stroke joinstyle="miter"/>
                  </v:line>
                  <v:line id="直接连接符 342" o:spid="_x0000_s1260" style="position:absolute;visibility:visible;mso-wrap-style:square" from="19482,15665" to="19482,17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u5icQAAADcAAAADwAAAGRycy9kb3ducmV2LnhtbESP3WrCQBSE7wXfYTmF3ulJExFJXaUI&#10;LV4p/jzAafY0SZs9G7Jbk/bpXUHwcpiZb5jlerCNunDnaycaXqYJKJbCmVpKDefT+2QBygcSQ40T&#10;1vDHHtar8WhJuXG9HPhyDKWKEPE5aahCaHNEX1RsyU9dyxK9L9dZClF2JZqO+gi3DaZJMkdLtcSF&#10;ilreVFz8HH+tBpttk928T3cNFt8fn/KPOMv2Wj8/DW+voAIP4RG+t7dGQzZL4XYmHg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i7mJxAAAANwAAAAPAAAAAAAAAAAA&#10;AAAAAKECAABkcnMvZG93bnJldi54bWxQSwUGAAAAAAQABAD5AAAAkgMAAAAA&#10;" strokecolor="black [3213]" strokeweight="1pt">
                    <v:stroke joinstyle="miter"/>
                  </v:line>
                  <v:line id="直接连接符 343" o:spid="_x0000_s1261" style="position:absolute;visibility:visible;mso-wrap-style:square" from="17298,17465" to="37098,17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ccEsMAAADcAAAADwAAAGRycy9kb3ducmV2LnhtbESPUWvCQBCE34X+h2OFvulGIyLRU6TQ&#10;4pOl6g9Yc2sSze2F3NWk/fW9guDjMDPfMKtNb2t159ZXTjRMxgkoltyZSgoNp+P7aAHKBxJDtRPW&#10;8MMeNuuXwYoy4zr54vshFCpCxGekoQyhyRB9XrIlP3YNS/QurrUUomwLNC11EW5rnCbJHC1VEhdK&#10;avit5Px2+LYabLpL9vNuuq8xv36c5Rdxln5q/Trst0tQgfvwDD/aO6MhnaXwfyYeA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HHBLDAAAA3AAAAA8AAAAAAAAAAAAA&#10;AAAAoQIAAGRycy9kb3ducmV2LnhtbFBLBQYAAAAABAAEAPkAAACRAwAAAAA=&#10;" strokecolor="black [3213]" strokeweight="1pt">
                    <v:stroke joinstyle="miter"/>
                  </v:line>
                  <v:line id="直接连接符 344" o:spid="_x0000_s1262" style="position:absolute;visibility:visible;mso-wrap-style:square" from="22667,5601" to="29834,12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6EZsMAAADcAAAADwAAAGRycy9kb3ducmV2LnhtbESPUWvCQBCE3wv9D8cKvtWNJkiJniKF&#10;ik+Wan/AmluTaG4v5K4m+ut7hUIfh5n5hlmuB9uoG3e+dqJhOklAsRTO1FJq+Dq+v7yC8oHEUOOE&#10;NdzZw3r1/LSk3LhePvl2CKWKEPE5aahCaHNEX1RsyU9cyxK9s+sshSi7Ek1HfYTbBmdJMkdLtcSF&#10;ilp+q7i4Hr6tBpvukv28n+0bLC7bkzwQs/RD6/Fo2CxABR7Cf/ivvTMa0iyD3zPxCOD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uhGbDAAAA3AAAAA8AAAAAAAAAAAAA&#10;AAAAoQIAAGRycy9kb3ducmV2LnhtbFBLBQYAAAAABAAEAPkAAACRAwAAAAA=&#10;" strokecolor="black [3213]" strokeweight="1pt">
                    <v:stroke joinstyle="miter"/>
                  </v:line>
                  <v:line id="直接连接符 345" o:spid="_x0000_s1263" style="position:absolute;visibility:visible;mso-wrap-style:square" from="25833,9845" to="33546,17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Ih/cQAAADcAAAADwAAAGRycy9kb3ducmV2LnhtbESPUWvCQBCE3wv+h2MF3+pGY0Wip4hQ&#10;8clS6w9Yc2sSze2F3NWk/fW9QqGPw8x8w6w2va3Vg1tfOdEwGSegWHJnKik0nD9enxegfCAxVDth&#10;DV/sYbMePK0oM66Td36cQqEiRHxGGsoQmgzR5yVb8mPXsETv6lpLIcq2QNNSF+G2xmmSzNFSJXGh&#10;pIZ3Jef306fVYNNDcpx302ON+W1/kW/EWfqm9WjYb5egAvfhP/zXPhgN6ewFfs/EI4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YiH9xAAAANwAAAAPAAAAAAAAAAAA&#10;AAAAAKECAABkcnMvZG93bnJldi54bWxQSwUGAAAAAAQABAD5AAAAkgMAAAAA&#10;" strokecolor="black [3213]" strokeweight="1pt">
                    <v:stroke joinstyle="miter"/>
                  </v:line>
                  <v:rect id="矩形 346" o:spid="_x0000_s1264" style="position:absolute;left:29619;top:12481;width:1543;height:1570;rotation:2874462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whfMUA&#10;AADcAAAADwAAAGRycy9kb3ducmV2LnhtbESPQWvCQBSE74X+h+UJvdWNrYhEV7GCJT2JUdDjI/tM&#10;otm3aXYT4793CwWPw8x8w8yXvalER40rLSsYDSMQxJnVJecKDvvN+xSE88gaK8uk4E4OlovXlznG&#10;2t54R13qcxEg7GJUUHhfx1K6rCCDbmhr4uCdbWPQB9nkUjd4C3BTyY8omkiDJYeFAmtaF5Rd09Yo&#10;uHzt6WezO55PkU++t2277n6TVKm3Qb+agfDU+2f4v51oBZ/jCfydCUd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7CF8xQAAANwAAAAPAAAAAAAAAAAAAAAAAJgCAABkcnMv&#10;ZG93bnJldi54bWxQSwUGAAAAAAQABAD1AAAAigMAAAAA&#10;" filled="f" strokecolor="black [3213]" strokeweight="1pt"/>
                  <v:line id="直接连接符 347" o:spid="_x0000_s1265" style="position:absolute;visibility:visible;mso-wrap-style:square" from="25849,9845" to="25849,17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waEcQAAADcAAAADwAAAGRycy9kb3ducmV2LnhtbESPUWvCQBCE3wv+h2MLfaubGlGJniKF&#10;Fp+Uqj9gza1J2txeyF1N6q/3hIKPw8x8wyxWva3VhVtfOdHwNkxAseTOVFJoOB4+XmegfCAxVDth&#10;DX/sYbUcPC0oM66TL77sQ6EiRHxGGsoQmgzR5yVb8kPXsETv7FpLIcq2QNNSF+G2xlGSTNBSJXGh&#10;pIbfS85/9r9Wg003yXbSjbY15t+fJ7kijtOd1i/P/XoOKnAfHuH/9sZoSMdTuJ+JRw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/BoRxAAAANwAAAAPAAAAAAAAAAAA&#10;AAAAAKECAABkcnMvZG93bnJldi54bWxQSwUGAAAAAAQABAD5AAAAkgMAAAAA&#10;" strokecolor="black [3213]" strokeweight="1pt">
                    <v:stroke joinstyle="miter"/>
                  </v:line>
                  <v:line id="直接连接符 348" o:spid="_x0000_s1266" style="position:absolute;flip:y;visibility:visible;mso-wrap-style:square" from="17335,17452" to="18135,1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D1tsQAAADcAAAADwAAAGRycy9kb3ducmV2LnhtbERPz2vCMBS+D/wfwht4GZqqw2k1yiZI&#10;J8pAt4u3Z/PWFpuXmmRa//vlMNjx4/s9X7amFldyvrKsYNBPQBDnVldcKPj6XPcmIHxA1lhbJgV3&#10;8rBcdB7mmGp74z1dD6EQMYR9igrKEJpUSp+XZND3bUMcuW/rDIYIXSG1w1sMN7UcJslYGqw4NpTY&#10;0Kqk/Hz4MQo28rI9v7lTkU1ktj7uXj6mnD0p1X1sX2cgArXhX/znftcKRs9xbT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PW2xAAAANwAAAAPAAAAAAAAAAAA&#10;AAAAAKECAABkcnMvZG93bnJldi54bWxQSwUGAAAAAAQABAD5AAAAkgMAAAAA&#10;" strokecolor="black [3213]" strokeweight="1pt">
                    <v:stroke joinstyle="miter"/>
                  </v:line>
                  <v:line id="直接连接符 349" o:spid="_x0000_s1267" style="position:absolute;flip:y;visibility:visible;mso-wrap-style:square" from="18383,17446" to="19183,18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xQLcgAAADcAAAADwAAAGRycy9kb3ducmV2LnhtbESPQUvDQBSE70L/w/IKXordaKW2sdui&#10;QoliEWx76e01+0xCs2/j7prEf98VCh6HmfmGWax6U4uWnK8sK7gdJyCIc6srLhTsd+ubGQgfkDXW&#10;lknBL3lYLQdXC0y17fiT2m0oRISwT1FBGUKTSunzkgz6sW2Io/dlncEQpSukdthFuKnlXZJMpcGK&#10;40KJDb2UlJ+2P0bBm/x+Pz27Y5HNZLY+bB4+5pyNlLoe9k+PIAL14T98ab9qBZP7OfydiUdAL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sxQLcgAAADcAAAADwAAAAAA&#10;AAAAAAAAAAChAgAAZHJzL2Rvd25yZXYueG1sUEsFBgAAAAAEAAQA+QAAAJYDAAAAAA==&#10;" strokecolor="black [3213]" strokeweight="1pt">
                    <v:stroke joinstyle="miter"/>
                  </v:line>
                  <v:line id="直接连接符 350" o:spid="_x0000_s1268" style="position:absolute;flip:y;visibility:visible;mso-wrap-style:square" from="19437,17452" to="20237,1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9vbcQAAADcAAAADwAAAGRycy9kb3ducmV2LnhtbERPz2vCMBS+D/wfwht4GZqqzGk1yiZI&#10;J8pAt4u3Z/PWFpuXmmRa//vlMNjx4/s9X7amFldyvrKsYNBPQBDnVldcKPj6XPcmIHxA1lhbJgV3&#10;8rBcdB7mmGp74z1dD6EQMYR9igrKEJpUSp+XZND3bUMcuW/rDIYIXSG1w1sMN7UcJslYGqw4NpTY&#10;0Kqk/Hz4MQo28rI9v7lTkU1ktj7uXj6mnD0p1X1sX2cgArXhX/znftcKRs9xfj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L29txAAAANwAAAAPAAAAAAAAAAAA&#10;AAAAAKECAABkcnMvZG93bnJldi54bWxQSwUGAAAAAAQABAD5AAAAkgMAAAAA&#10;" strokecolor="black [3213]" strokeweight="1pt">
                    <v:stroke joinstyle="miter"/>
                  </v:line>
                  <v:line id="直接连接符 351" o:spid="_x0000_s1269" style="position:absolute;flip:y;visibility:visible;mso-wrap-style:square" from="20485,17446" to="21285,18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PK9sgAAADcAAAADwAAAGRycy9kb3ducmV2LnhtbESPQUvDQBSE74L/YXlCL6Xd1FJbY7dF&#10;hRJFKbR68fbMPpPQ7Nt0d03iv+8WCh6HmfmGWa57U4uWnK8sK5iMExDEudUVFwo+PzajBQgfkDXW&#10;lknBH3lYr66vlphq2/GO2n0oRISwT1FBGUKTSunzkgz6sW2Io/djncEQpSukdthFuKnlbZLcSYMV&#10;x4USG3ouKT/sf42CV3l8Ozy57yJbyGzz9T7f3nM2VGpw0z8+gAjUh//wpf2iFUxnE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WPK9sgAAADcAAAADwAAAAAA&#10;AAAAAAAAAAChAgAAZHJzL2Rvd25yZXYueG1sUEsFBgAAAAAEAAQA+QAAAJYDAAAAAA==&#10;" strokecolor="black [3213]" strokeweight="1pt">
                    <v:stroke joinstyle="miter"/>
                  </v:line>
                  <v:line id="直接连接符 352" o:spid="_x0000_s1270" style="position:absolute;flip:y;visibility:visible;mso-wrap-style:square" from="21596,17452" to="22396,1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FUgcgAAADcAAAADwAAAGRycy9kb3ducmV2LnhtbESPQUvDQBSE74L/YXmCl9JubNHGmE1p&#10;hRJFKbR68fbMPpPQ7Nu4u7bx33eFgsdhZr5h8sVgOnEg51vLCm4mCQjiyuqWawXvb+txCsIHZI2d&#10;ZVLwSx4WxeVFjpm2R97SYRdqESHsM1TQhNBnUvqqIYN+Ynvi6H1ZZzBE6WqpHR4j3HRymiR30mDL&#10;caHBnh4bqva7H6PgWX6/7Ffusy5TWa4/Xuebey5HSl1fDcsHEIGG8B8+t5+0gtntFP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bFUgcgAAADcAAAADwAAAAAA&#10;AAAAAAAAAAChAgAAZHJzL2Rvd25yZXYueG1sUEsFBgAAAAAEAAQA+QAAAJYDAAAAAA==&#10;" strokecolor="black [3213]" strokeweight="1pt">
                    <v:stroke joinstyle="miter"/>
                  </v:line>
                  <v:line id="直接连接符 353" o:spid="_x0000_s1271" style="position:absolute;flip:y;visibility:visible;mso-wrap-style:square" from="22644,17446" to="23444,18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3xGscAAADcAAAADwAAAGRycy9kb3ducmV2LnhtbESPQWsCMRSE7wX/Q3iFXqRmrdTqapRW&#10;kFWUQm0v3p6b193Fzcs2ibr996Yg9DjMzDfMdN6aWpzJ+cqygn4vAUGcW11xoeDrc/k4AuEDssba&#10;Min4JQ/zWeduiqm2F/6g8y4UIkLYp6igDKFJpfR5SQZ9zzbE0fu2zmCI0hVSO7xEuKnlU5IMpcGK&#10;40KJDS1Kyo+7k1Gwlj+b45s7FNlIZsv99uV9zFlXqYf79nUCIlAb/sO39korGDwP4O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/fEaxwAAANwAAAAPAAAAAAAA&#10;AAAAAAAAAKECAABkcnMvZG93bnJldi54bWxQSwUGAAAAAAQABAD5AAAAlQMAAAAA&#10;" strokecolor="black [3213]" strokeweight="1pt">
                    <v:stroke joinstyle="miter"/>
                  </v:line>
                  <v:line id="直接连接符 354" o:spid="_x0000_s1272" style="position:absolute;flip:y;visibility:visible;mso-wrap-style:square" from="23698,17452" to="24498,1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RpbsgAAADcAAAADwAAAGRycy9kb3ducmV2LnhtbESPQUvDQBSE74L/YXkFL8VubKvWtJtS&#10;hRJFEaxevL1mX5OQ7Nu4u23jv3cLBY/DzHzDLJa9acWBnK8tK7gZJSCIC6trLhV8fa6vZyB8QNbY&#10;WiYFv+RhmV1eLDDV9sgfdNiEUkQI+xQVVCF0qZS+qMigH9mOOHo76wyGKF0ptcNjhJtWjpPkThqs&#10;OS5U2NFTRUWz2RsFL/LntXl02zKfyXz9/Xb//sD5UKmrQb+agwjUh//wuf2sFUxup3A6E4+Az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RRpbsgAAADcAAAADwAAAAAA&#10;AAAAAAAAAAChAgAAZHJzL2Rvd25yZXYueG1sUEsFBgAAAAAEAAQA+QAAAJYDAAAAAA==&#10;" strokecolor="black [3213]" strokeweight="1pt">
                    <v:stroke joinstyle="miter"/>
                  </v:line>
                  <v:line id="直接连接符 355" o:spid="_x0000_s1273" style="position:absolute;flip:y;visibility:visible;mso-wrap-style:square" from="24752,17471" to="25552,18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jM9ccAAADcAAAADwAAAGRycy9kb3ducmV2LnhtbESPQWsCMRSE70L/Q3iCF6nZWmzt1iit&#10;IGtpKVS99Pa6ee4ubl7WJNX13xtB8DjMzDfMZNaaWhzI+cqygodBAoI4t7riQsFmvbgfg/ABWWNt&#10;mRScyMNseteZYKrtkX/osAqFiBD2KSooQ2hSKX1ekkE/sA1x9LbWGQxRukJqh8cIN7UcJsmTNFhx&#10;XCixoXlJ+W71bxR8yP3n7t39FdlYZovfr+fvF876SvW67dsriEBtuIWv7aVW8DgaweVMPAJye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WMz1xwAAANwAAAAPAAAAAAAA&#10;AAAAAAAAAKECAABkcnMvZG93bnJldi54bWxQSwUGAAAAAAQABAD5AAAAlQMAAAAA&#10;" strokecolor="black [3213]" strokeweight="1pt">
                    <v:stroke joinstyle="miter"/>
                  </v:line>
                  <v:line id="直接连接符 356" o:spid="_x0000_s1274" style="position:absolute;flip:y;visibility:visible;mso-wrap-style:square" from="25800,17465" to="26600,1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pSgscAAADcAAAADwAAAGRycy9kb3ducmV2LnhtbESPQWsCMRSE7wX/Q3iFXqRmrdTqapRW&#10;kK0ohdpevD03r7uLm5dtEnX7740g9DjMzDfMdN6aWpzI+cqygn4vAUGcW11xoeD7a/k4AuEDssba&#10;Min4Iw/zWeduiqm2Z/6k0zYUIkLYp6igDKFJpfR5SQZ9zzbE0fuxzmCI0hVSOzxHuKnlU5IMpcGK&#10;40KJDS1Kyg/bo1Gwkr/rw5vbF9lIZsvd5uVjzFlXqYf79nUCIlAb/sO39rtWMHgewvVMP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ilKCxwAAANwAAAAPAAAAAAAA&#10;AAAAAAAAAKECAABkcnMvZG93bnJldi54bWxQSwUGAAAAAAQABAD5AAAAlQMAAAAA&#10;" strokecolor="black [3213]" strokeweight="1pt">
                    <v:stroke joinstyle="miter"/>
                  </v:line>
                  <v:line id="直接连接符 357" o:spid="_x0000_s1275" style="position:absolute;flip:y;visibility:visible;mso-wrap-style:square" from="26854,17471" to="27654,18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b3GccAAADcAAAADwAAAGRycy9kb3ducmV2LnhtbESPQUvEMBSE74L/ITzBi9h0Fd3abbas&#10;QqmiCFYv3p7N27Zs81KTuFv/vREEj8PMfMMU5WxGsSfnB8sKFkkKgri1euBOwdtrdZ6B8AFZ42iZ&#10;FHyTh3J9fFRgru2BX2jfhE5ECPscFfQhTLmUvu3JoE/sRBy9rXUGQ5Suk9rhIcLNKC/S9FoaHDgu&#10;9DjRXU/trvkyCh7k5+Pu1n10dSbr6v1p+XzD9ZlSpyfzZgUi0Bz+w3/te63g8moJv2fi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xvcZxwAAANwAAAAPAAAAAAAA&#10;AAAAAAAAAKECAABkcnMvZG93bnJldi54bWxQSwUGAAAAAAQABAD5AAAAlQMAAAAA&#10;" strokecolor="black [3213]" strokeweight="1pt">
                    <v:stroke joinstyle="miter"/>
                  </v:line>
                  <v:line id="直接连接符 358" o:spid="_x0000_s1276" style="position:absolute;flip:y;visibility:visible;mso-wrap-style:square" from="27901,17465" to="28701,1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lja8QAAADcAAAADwAAAGRycy9kb3ducmV2LnhtbERPz2vCMBS+D/wfwht4GZqqzGk1yiZI&#10;J8pAt4u3Z/PWFpuXmmRa//vlMNjx4/s9X7amFldyvrKsYNBPQBDnVldcKPj6XPcmIHxA1lhbJgV3&#10;8rBcdB7mmGp74z1dD6EQMYR9igrKEJpUSp+XZND3bUMcuW/rDIYIXSG1w1sMN7UcJslYGqw4NpTY&#10;0Kqk/Hz4MQo28rI9v7lTkU1ktj7uXj6mnD0p1X1sX2cgArXhX/znftcKRs9xbT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WNrxAAAANwAAAAPAAAAAAAAAAAA&#10;AAAAAKECAABkcnMvZG93bnJldi54bWxQSwUGAAAAAAQABAD5AAAAkgMAAAAA&#10;" strokecolor="black [3213]" strokeweight="1pt">
                    <v:stroke joinstyle="miter"/>
                  </v:line>
                  <v:line id="直接连接符 359" o:spid="_x0000_s1277" style="position:absolute;flip:y;visibility:visible;mso-wrap-style:square" from="29013,17471" to="29813,18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XG8MgAAADcAAAADwAAAGRycy9kb3ducmV2LnhtbESPQUvDQBSE70L/w/IKXordaLG2sdui&#10;QoliEWx76e01+0xCs2/j7prEf98VCh6HmfmGWax6U4uWnK8sK7gdJyCIc6srLhTsd+ubGQgfkDXW&#10;lknBL3lYLQdXC0y17fiT2m0oRISwT1FBGUKTSunzkgz6sW2Io/dlncEQpSukdthFuKnlXZJMpcGK&#10;40KJDb2UlJ+2P0bBm/x+Pz27Y5HNZLY+bB4+5pyNlLoe9k+PIAL14T98ab9qBZP7OfydiUdAL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XG8MgAAADcAAAADwAAAAAA&#10;AAAAAAAAAAChAgAAZHJzL2Rvd25yZXYueG1sUEsFBgAAAAAEAAQA+QAAAJYDAAAAAA==&#10;" strokecolor="black [3213]" strokeweight="1pt">
                    <v:stroke joinstyle="miter"/>
                  </v:line>
                  <v:line id="直接连接符 360" o:spid="_x0000_s1278" style="position:absolute;flip:y;visibility:visible;mso-wrap-style:square" from="30060,17465" to="30860,1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Ol0MQAAADcAAAADwAAAGRycy9kb3ducmV2LnhtbERPz2vCMBS+D/wfwhN2kZluA63VKE6Q&#10;bijCdJfdns2zLTYvNcm0+++Xg7Djx/d7tuhMI67kfG1ZwfMwAUFcWF1zqeDrsH5KQfiArLGxTAp+&#10;ycNi3nuYYabtjT/pug+liCHsM1RQhdBmUvqiIoN+aFviyJ2sMxgidKXUDm8x3DTyJUlG0mDNsaHC&#10;llYVFef9j1HwIS+b85s7lnkq8/X3drybcD5Q6rHfLacgAnXhX3x3v2sFr6M4P56JR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Q6XQxAAAANwAAAAPAAAAAAAAAAAA&#10;AAAAAKECAABkcnMvZG93bnJldi54bWxQSwUGAAAAAAQABAD5AAAAkgMAAAAA&#10;" strokecolor="black [3213]" strokeweight="1pt">
                    <v:stroke joinstyle="miter"/>
                  </v:line>
                  <v:line id="直接连接符 361" o:spid="_x0000_s1279" style="position:absolute;flip:y;visibility:visible;mso-wrap-style:square" from="31114,17471" to="31915,18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8AS8cAAADcAAAADwAAAGRycy9kb3ducmV2LnhtbESPQWsCMRSE70L/Q3iCl1KzKli7NUoV&#10;ZJWWQm0vvb1unruLm5c1ibr+eyMUPA4z8w0znbemFidyvrKsYNBPQBDnVldcKPj5Xj1NQPiArLG2&#10;TAou5GE+e+hMMdX2zF902oZCRAj7FBWUITSplD4vyaDv24Y4ejvrDIYoXSG1w3OEm1oOk2QsDVYc&#10;F0psaFlSvt8ejYKNPLzvF+6vyCYyW/1+PH++cPaoVK/bvr2CCNSGe/i/vdYKRuMB3M7E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DwBLxwAAANwAAAAPAAAAAAAA&#10;AAAAAAAAAKECAABkcnMvZG93bnJldi54bWxQSwUGAAAAAAQABAD5AAAAlQMAAAAA&#10;" strokecolor="black [3213]" strokeweight="1pt">
                    <v:stroke joinstyle="miter"/>
                  </v:line>
                  <v:line id="直接连接符 362" o:spid="_x0000_s1280" style="position:absolute;flip:y;visibility:visible;mso-wrap-style:square" from="32121,17478" to="32921,18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2ePMgAAADcAAAADwAAAGRycy9kb3ducmV2LnhtbESPW2sCMRSE3wv9D+EU+lI0q4KX1Si1&#10;IFtpEby8+HbcnO4ubk62Sarbf2+EQh+HmfmGmS1aU4sLOV9ZVtDrJiCIc6srLhQc9qvOGIQPyBpr&#10;y6Tglzws5o8PM0y1vfKWLrtQiAhhn6KCMoQmldLnJRn0XdsQR+/LOoMhSldI7fAa4aaW/SQZSoMV&#10;x4USG3orKT/vfoyCtfz+OC/dqcjGMlsdP0ebCWcvSj0/ta9TEIHa8B/+a79rBYNhH+5n4hGQ8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92ePMgAAADcAAAADwAAAAAA&#10;AAAAAAAAAAChAgAAZHJzL2Rvd25yZXYueG1sUEsFBgAAAAAEAAQA+QAAAJYDAAAAAA==&#10;" strokecolor="black [3213]" strokeweight="1pt">
                    <v:stroke joinstyle="miter"/>
                  </v:line>
                  <v:line id="直接连接符 363" o:spid="_x0000_s1281" style="position:absolute;flip:y;visibility:visible;mso-wrap-style:square" from="33168,17471" to="33968,18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E7p8cAAADcAAAADwAAAGRycy9kb3ducmV2LnhtbESPQWsCMRSE74L/ITyhF6lZK1i7NYoK&#10;shWlUNtLb6+b5+7i5mVNUt3++0YQPA4z8w0znbemFmdyvrKsYDhIQBDnVldcKPj6XD9OQPiArLG2&#10;TAr+yMN81u1MMdX2wh903odCRAj7FBWUITSplD4vyaAf2IY4egfrDIYoXSG1w0uEm1o+JclYGqw4&#10;LpTY0Kqk/Lj/NQo28rQ9Lt1PkU1ktv7ePb+/cNZX6qHXLl5BBGrDPXxrv2kFo/EIrmfiEZC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kTunxwAAANwAAAAPAAAAAAAA&#10;AAAAAAAAAKECAABkcnMvZG93bnJldi54bWxQSwUGAAAAAAQABAD5AAAAlQMAAAAA&#10;" strokecolor="black [3213]" strokeweight="1pt">
                    <v:stroke joinstyle="miter"/>
                  </v:line>
                  <v:line id="直接连接符 364" o:spid="_x0000_s1282" style="position:absolute;flip:y;visibility:visible;mso-wrap-style:square" from="34222,17478" to="35023,18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ij08cAAADcAAAADwAAAGRycy9kb3ducmV2LnhtbESPQWsCMRSE7wX/Q3iFXqRmrcXqapRW&#10;kK0ohdpevD03r7uLm5dtEnX7740g9DjMzDfMdN6aWpzI+cqygn4vAUGcW11xoeD7a/k4AuEDssba&#10;Min4Iw/zWeduiqm2Z/6k0zYUIkLYp6igDKFJpfR5SQZ9zzbE0fuxzmCI0hVSOzxHuKnlU5IMpcGK&#10;40KJDS1Kyg/bo1Gwkr/rw5vbF9lIZsvd5uVjzFlXqYf79nUCIlAb/sO39rtWMBg+w/VMP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eKPTxwAAANwAAAAPAAAAAAAA&#10;AAAAAAAAAKECAABkcnMvZG93bnJldi54bWxQSwUGAAAAAAQABAD5AAAAlQMAAAAA&#10;" strokecolor="black [3213]" strokeweight="1pt">
                    <v:stroke joinstyle="miter"/>
                  </v:line>
                  <v:line id="直接连接符 365" o:spid="_x0000_s1283" style="position:absolute;flip:y;visibility:visible;mso-wrap-style:square" from="35270,17471" to="36070,18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QGSMcAAADcAAAADwAAAGRycy9kb3ducmV2LnhtbESPQWsCMRSE7wX/Q3iFXqRmrdTqapRW&#10;kK0ohdpevD03r7uLm5dtEnX7740g9DjMzDfMdN6aWpzI+cqygn4vAUGcW11xoeD7a/k4AuEDssba&#10;Min4Iw/zWeduiqm2Z/6k0zYUIkLYp6igDKFJpfR5SQZ9zzbE0fuxzmCI0hVSOzxHuKnlU5IMpcGK&#10;40KJDS1Kyg/bo1Gwkr/rw5vbF9lIZsvd5uVjzFlXqYf79nUCIlAb/sO39rtWMBg+w/VMP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NAZIxwAAANwAAAAPAAAAAAAA&#10;AAAAAAAAAKECAABkcnMvZG93bnJldi54bWxQSwUGAAAAAAQABAD5AAAAlQMAAAAA&#10;" strokecolor="black [3213]" strokeweight="1pt">
                    <v:stroke joinstyle="miter"/>
                  </v:line>
                  <v:shape id="文本框 369" o:spid="_x0000_s1284" type="#_x0000_t202" style="position:absolute;left:16436;top:11234;width:2412;height:27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Uo38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PM9e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1KN/HAAAA3AAAAA8AAAAAAAAAAAAAAAAAmAIAAGRy&#10;cy9kb3ducmV2LnhtbFBLBQYAAAAABAAEAPUAAACMAwAAAAA=&#10;" filled="f" stroked="f" strokeweight=".5pt">
                    <v:textbox>
                      <w:txbxContent>
                        <w:p w:rsidR="005F1E8B" w:rsidRDefault="005F1E8B" w:rsidP="005F1E8B">
                          <w:pPr>
                            <w:ind w:firstLineChars="0" w:firstLine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k</w:t>
                          </w:r>
                        </w:p>
                        <w:p w:rsidR="005F1E8B" w:rsidRPr="005F1E8B" w:rsidRDefault="005F1E8B">
                          <w:pPr>
                            <w:ind w:firstLine="420"/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文本框 369" o:spid="_x0000_s1285" type="#_x0000_t202" style="position:absolute;left:28951;top:11657;width:2744;height:3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YXn8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VhefwgAAANwAAAAPAAAAAAAAAAAAAAAAAJgCAABkcnMvZG93&#10;bnJldi54bWxQSwUGAAAAAAQABAD1AAAAhwMAAAAA&#10;" filled="f" stroked="f" strokeweight=".5pt">
                    <v:textbox>
                      <w:txbxContent>
                        <w:p w:rsidR="005F1E8B" w:rsidRDefault="005F1E8B" w:rsidP="005F1E8B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369" o:spid="_x0000_s1286" type="#_x0000_t202" style="position:absolute;left:29858;top:15186;width:2856;height:2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qyBM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s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xqyBMYAAADcAAAADwAAAAAAAAAAAAAAAACYAgAAZHJz&#10;L2Rvd25yZXYueG1sUEsFBgAAAAAEAAQA9QAAAIsDAAAAAA==&#10;" filled="f" stroked="f" strokeweight=".5pt">
                    <v:textbox>
                      <w:txbxContent>
                        <w:p w:rsidR="005F1E8B" w:rsidRDefault="005F1E8B" w:rsidP="005F1E8B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θ</w:t>
                          </w: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 </w:t>
                          </w:r>
                        </w:p>
                      </w:txbxContent>
                    </v:textbox>
                  </v:shape>
                  <v:shape id="弧形 372" o:spid="_x0000_s1287" style="position:absolute;left:32023;top:16492;width:898;height:1066;visibility:visible;mso-wrap-style:square;v-text-anchor:middle" coordsize="89757,1065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/JcQA&#10;AADcAAAADwAAAGRycy9kb3ducmV2LnhtbESPQWvCQBSE74X+h+UVeqsblVSJriItAaGHUls8P7LP&#10;bDD7NmRfY/z3XUHocZiZb5j1dvStGqiPTWAD00kGirgKtuHawM93+bIEFQXZYhuYDFwpwnbz+LDG&#10;woYLf9FwkFolCMcCDTiRrtA6Vo48xknoiJN3Cr1HSbKvte3xkuC+1bMse9UeG04LDjt6c1SdD7/e&#10;wHHnwkf7Xg6nIV98ljLN3VxyY56fxt0KlNAo/+F7e28NzBczuJ1JR0B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nvyXEAAAA3AAAAA8AAAAAAAAAAAAAAAAAmAIAAGRycy9k&#10;b3ducmV2LnhtbFBLBQYAAAAABAAEAPUAAACJAwAAAAA=&#10;" path="m22181,99267nsc5409,87591,-3124,64419,1043,41869,5782,16227,25540,-1498,47607,98l44879,53293,22181,99267xem22181,99267nfc5409,87591,-3124,64419,1043,41869,5782,16227,25540,-1498,47607,98e" filled="f" strokecolor="black [3213]" strokeweight="1pt">
                    <v:stroke joinstyle="miter"/>
                    <v:path arrowok="t" o:connecttype="custom" o:connectlocs="22181,99267;1043,41869;47607,98" o:connectangles="0,0,0"/>
                  </v:shape>
                </v:group>
                <w10:wrap type="square"/>
              </v:group>
            </w:pict>
          </mc:Fallback>
        </mc:AlternateContent>
      </w:r>
      <w:r w:rsidR="00DC084D">
        <w:rPr>
          <w:rFonts w:hint="eastAsia"/>
          <w:sz w:val="24"/>
        </w:rPr>
        <w:t>如图所示，已知轻弹簧</w:t>
      </w:r>
      <w:r w:rsidR="001A14B4">
        <w:rPr>
          <w:rFonts w:hint="eastAsia"/>
          <w:sz w:val="24"/>
        </w:rPr>
        <w:t>一端固定在地面，另一端通过绳子与物体相连。弹簧</w:t>
      </w:r>
      <w:r w:rsidR="00DC084D">
        <w:rPr>
          <w:rFonts w:hint="eastAsia"/>
          <w:sz w:val="24"/>
        </w:rPr>
        <w:t>的劲度系数为</w:t>
      </w:r>
      <w:r w:rsidR="00DC084D">
        <w:rPr>
          <w:rFonts w:hint="eastAsia"/>
          <w:i/>
          <w:sz w:val="24"/>
        </w:rPr>
        <w:t>k</w:t>
      </w:r>
      <w:r w:rsidR="00DC084D">
        <w:rPr>
          <w:rFonts w:hint="eastAsia"/>
          <w:sz w:val="24"/>
        </w:rPr>
        <w:t>，物体的质量为</w:t>
      </w:r>
      <w:r w:rsidR="00DC084D"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，</w:t>
      </w:r>
      <w:r w:rsidR="001A14B4">
        <w:rPr>
          <w:rFonts w:hint="eastAsia"/>
          <w:sz w:val="24"/>
        </w:rPr>
        <w:t>定</w:t>
      </w:r>
      <w:r>
        <w:rPr>
          <w:rFonts w:hint="eastAsia"/>
          <w:sz w:val="24"/>
        </w:rPr>
        <w:t>滑轮</w:t>
      </w:r>
      <w:r w:rsidR="00B70FD9">
        <w:rPr>
          <w:rFonts w:hint="eastAsia"/>
          <w:sz w:val="24"/>
        </w:rPr>
        <w:t>半径为</w:t>
      </w:r>
      <w:r w:rsidR="00B70FD9">
        <w:rPr>
          <w:rFonts w:hint="eastAsia"/>
          <w:i/>
          <w:sz w:val="24"/>
        </w:rPr>
        <w:t>R</w:t>
      </w:r>
      <w:r w:rsidR="00B70FD9">
        <w:rPr>
          <w:rFonts w:hint="eastAsia"/>
          <w:sz w:val="24"/>
        </w:rPr>
        <w:t>，</w:t>
      </w:r>
      <w:r w:rsidR="00DC084D">
        <w:rPr>
          <w:rFonts w:hint="eastAsia"/>
          <w:sz w:val="24"/>
        </w:rPr>
        <w:t>转动惯量为</w:t>
      </w:r>
      <w:r w:rsidR="00DC084D">
        <w:rPr>
          <w:rFonts w:hint="eastAsia"/>
          <w:i/>
          <w:sz w:val="24"/>
        </w:rPr>
        <w:t>J</w:t>
      </w:r>
      <w:r w:rsidR="00DC084D">
        <w:rPr>
          <w:rFonts w:hint="eastAsia"/>
          <w:sz w:val="24"/>
        </w:rPr>
        <w:t>，</w:t>
      </w:r>
      <w:r>
        <w:rPr>
          <w:rFonts w:hint="eastAsia"/>
          <w:sz w:val="24"/>
        </w:rPr>
        <w:t>固定光滑</w:t>
      </w:r>
      <w:r w:rsidR="00DC084D">
        <w:rPr>
          <w:rFonts w:hint="eastAsia"/>
          <w:sz w:val="24"/>
        </w:rPr>
        <w:t>斜面的倾角为</w:t>
      </w:r>
      <w:r w:rsidR="00DC084D">
        <w:rPr>
          <w:i/>
          <w:sz w:val="24"/>
        </w:rPr>
        <w:t>θ</w:t>
      </w:r>
      <w:r w:rsidR="00DC084D">
        <w:rPr>
          <w:rFonts w:hint="eastAsia"/>
          <w:sz w:val="24"/>
        </w:rPr>
        <w:t>。开始时托住物体</w:t>
      </w:r>
      <w:r w:rsidR="00DC084D">
        <w:rPr>
          <w:rFonts w:hint="eastAsia"/>
          <w:i/>
          <w:sz w:val="24"/>
        </w:rPr>
        <w:t>m</w:t>
      </w:r>
      <w:r w:rsidR="00DC084D">
        <w:rPr>
          <w:rFonts w:hint="eastAsia"/>
          <w:sz w:val="24"/>
        </w:rPr>
        <w:t>，</w:t>
      </w:r>
      <w:r w:rsidR="001A14B4">
        <w:rPr>
          <w:rFonts w:hint="eastAsia"/>
          <w:sz w:val="24"/>
        </w:rPr>
        <w:t>使</w:t>
      </w:r>
      <w:r w:rsidR="00DC084D">
        <w:rPr>
          <w:rFonts w:hint="eastAsia"/>
          <w:sz w:val="24"/>
        </w:rPr>
        <w:t>系统保持静止，绳子刚好拉直而弹簧无形变，</w:t>
      </w:r>
      <w:r w:rsidR="00DC084D">
        <w:rPr>
          <w:rFonts w:hint="eastAsia"/>
          <w:i/>
          <w:sz w:val="24"/>
        </w:rPr>
        <w:t>t</w:t>
      </w:r>
      <w:r w:rsidR="00DC084D">
        <w:rPr>
          <w:rFonts w:hint="eastAsia"/>
          <w:sz w:val="24"/>
        </w:rPr>
        <w:t>=</w:t>
      </w:r>
      <w:r w:rsidR="00DC084D">
        <w:rPr>
          <w:sz w:val="24"/>
        </w:rPr>
        <w:t>0</w:t>
      </w:r>
      <w:r w:rsidR="00DC084D">
        <w:rPr>
          <w:sz w:val="24"/>
        </w:rPr>
        <w:t>时刻</w:t>
      </w:r>
      <w:r w:rsidR="00CB1CC9">
        <w:rPr>
          <w:sz w:val="24"/>
        </w:rPr>
        <w:t>放开物体</w:t>
      </w:r>
      <w:r w:rsidR="00CB1CC9">
        <w:rPr>
          <w:rFonts w:hint="eastAsia"/>
          <w:sz w:val="24"/>
        </w:rPr>
        <w:t>。设绳子与滑轮间无相对滑动，绳子质量忽略不计。（</w:t>
      </w:r>
      <w:r w:rsidR="00CB1CC9">
        <w:rPr>
          <w:rFonts w:hint="eastAsia"/>
          <w:sz w:val="24"/>
        </w:rPr>
        <w:t>1</w:t>
      </w:r>
      <w:r w:rsidR="00CB1CC9">
        <w:rPr>
          <w:rFonts w:hint="eastAsia"/>
          <w:sz w:val="24"/>
        </w:rPr>
        <w:t>）证明放开后</w:t>
      </w:r>
      <w:r w:rsidR="00CB1CC9">
        <w:rPr>
          <w:rFonts w:hint="eastAsia"/>
          <w:i/>
          <w:sz w:val="24"/>
        </w:rPr>
        <w:t>m</w:t>
      </w:r>
      <w:r w:rsidR="00CB1CC9">
        <w:rPr>
          <w:rFonts w:hint="eastAsia"/>
          <w:sz w:val="24"/>
        </w:rPr>
        <w:t>作简谐振动；（</w:t>
      </w:r>
      <w:r w:rsidR="00CB1CC9">
        <w:rPr>
          <w:rFonts w:hint="eastAsia"/>
          <w:sz w:val="24"/>
        </w:rPr>
        <w:t>2</w:t>
      </w:r>
      <w:r w:rsidR="00CB1CC9">
        <w:rPr>
          <w:rFonts w:hint="eastAsia"/>
          <w:sz w:val="24"/>
        </w:rPr>
        <w:t>）求振动周期；（</w:t>
      </w:r>
      <w:r w:rsidR="00CB1CC9">
        <w:rPr>
          <w:rFonts w:hint="eastAsia"/>
          <w:sz w:val="24"/>
        </w:rPr>
        <w:t>3</w:t>
      </w:r>
      <w:r w:rsidR="00CB1CC9">
        <w:rPr>
          <w:rFonts w:hint="eastAsia"/>
          <w:sz w:val="24"/>
        </w:rPr>
        <w:t>）写出</w:t>
      </w:r>
      <w:r w:rsidR="00CB1CC9">
        <w:rPr>
          <w:rFonts w:hint="eastAsia"/>
          <w:i/>
          <w:sz w:val="24"/>
        </w:rPr>
        <w:t>m</w:t>
      </w:r>
      <w:r w:rsidR="00CB1CC9">
        <w:rPr>
          <w:sz w:val="24"/>
        </w:rPr>
        <w:t>的振动表达式</w:t>
      </w:r>
      <w:r w:rsidR="00CB1CC9">
        <w:rPr>
          <w:rFonts w:hint="eastAsia"/>
          <w:sz w:val="24"/>
        </w:rPr>
        <w:t>。</w:t>
      </w:r>
    </w:p>
    <w:p w:rsidR="00CB1CC9" w:rsidRPr="00CB1CC9" w:rsidRDefault="00F97C6F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4850283</wp:posOffset>
                </wp:positionH>
                <wp:positionV relativeFrom="paragraph">
                  <wp:posOffset>21095</wp:posOffset>
                </wp:positionV>
                <wp:extent cx="1475740" cy="1898015"/>
                <wp:effectExtent l="0" t="0" r="29210" b="6985"/>
                <wp:wrapSquare wrapText="bothSides"/>
                <wp:docPr id="374" name="画布 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87" name="组合 387"/>
                        <wpg:cNvGrpSpPr/>
                        <wpg:grpSpPr>
                          <a:xfrm>
                            <a:off x="35999" y="35999"/>
                            <a:ext cx="1440000" cy="1862324"/>
                            <a:chOff x="2339294" y="752201"/>
                            <a:chExt cx="1440000" cy="1862324"/>
                          </a:xfrm>
                        </wpg:grpSpPr>
                        <wps:wsp>
                          <wps:cNvPr id="375" name="直接连接符 375"/>
                          <wps:cNvCnPr/>
                          <wps:spPr>
                            <a:xfrm>
                              <a:off x="2339294" y="1004157"/>
                              <a:ext cx="1440000" cy="144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6" name="矩形 376"/>
                          <wps:cNvSpPr/>
                          <wps:spPr>
                            <a:xfrm rot="2700000">
                              <a:off x="3012466" y="1497820"/>
                              <a:ext cx="252000" cy="25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7" name="直接连接符 377"/>
                          <wps:cNvCnPr/>
                          <wps:spPr>
                            <a:xfrm flipH="1">
                              <a:off x="2405641" y="1424893"/>
                              <a:ext cx="360000" cy="36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8" name="文本框 378"/>
                          <wps:cNvSpPr txBox="1"/>
                          <wps:spPr>
                            <a:xfrm>
                              <a:off x="2395393" y="1357576"/>
                              <a:ext cx="241222" cy="26366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325A" w:rsidRPr="003A7053" w:rsidRDefault="0025325A" w:rsidP="0025325A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9" name="直接连接符 379"/>
                          <wps:cNvCnPr/>
                          <wps:spPr>
                            <a:xfrm>
                              <a:off x="2631005" y="1560014"/>
                              <a:ext cx="900000" cy="90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" name="文本框 378"/>
                          <wps:cNvSpPr txBox="1"/>
                          <wps:spPr>
                            <a:xfrm>
                              <a:off x="3531005" y="2351000"/>
                              <a:ext cx="240665" cy="2635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325A" w:rsidRDefault="0025325A" w:rsidP="0025325A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1" name="矩形 381"/>
                          <wps:cNvSpPr/>
                          <wps:spPr>
                            <a:xfrm rot="2700000">
                              <a:off x="2732467" y="1217816"/>
                              <a:ext cx="251460" cy="251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右大括号 382"/>
                          <wps:cNvSpPr/>
                          <wps:spPr>
                            <a:xfrm rot="18900000">
                              <a:off x="3080944" y="1132631"/>
                              <a:ext cx="138161" cy="393062"/>
                            </a:xfrm>
                            <a:prstGeom prst="rightBrac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文本框 378"/>
                          <wps:cNvSpPr txBox="1"/>
                          <wps:spPr>
                            <a:xfrm>
                              <a:off x="3209301" y="982204"/>
                              <a:ext cx="414641" cy="3473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325A" w:rsidRDefault="0025325A" w:rsidP="0025325A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4" name="矩形 384"/>
                          <wps:cNvSpPr/>
                          <wps:spPr>
                            <a:xfrm rot="2700000">
                              <a:off x="2524903" y="1010253"/>
                              <a:ext cx="251460" cy="251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5" name="右大括号 385"/>
                          <wps:cNvSpPr/>
                          <wps:spPr>
                            <a:xfrm rot="18900000">
                              <a:off x="2827562" y="940689"/>
                              <a:ext cx="161342" cy="273707"/>
                            </a:xfrm>
                            <a:prstGeom prst="rightBrac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6" name="文本框 378"/>
                          <wps:cNvSpPr txBox="1"/>
                          <wps:spPr>
                            <a:xfrm>
                              <a:off x="2934420" y="752201"/>
                              <a:ext cx="414020" cy="3467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325A" w:rsidRPr="003A7053" w:rsidRDefault="0025325A" w:rsidP="0025325A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x</w:t>
                                </w:r>
                                <w:r>
                                  <w:rPr>
                                    <w:rFonts w:ascii="Times New Roman" w:hAnsi="Times New Roman"/>
                                    <w:iCs/>
                                    <w:kern w:val="2"/>
                                    <w:sz w:val="21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374" o:spid="_x0000_s1288" editas="canvas" style="position:absolute;margin-left:381.9pt;margin-top:1.65pt;width:116.2pt;height:149.45pt;z-index:251754496;mso-position-horizontal-relative:text;mso-position-vertical-relative:text" coordsize="14757,18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">
                <v:shape id="_x0000_s1289" type="#_x0000_t75" style="position:absolute;width:14757;height:18980;visibility:visible;mso-wrap-style:square">
                  <v:fill o:detectmouseclick="t"/>
                  <v:path o:connecttype="none"/>
                </v:shape>
                <v:group id="组合 387" o:spid="_x0000_s1290" style="position:absolute;left:359;top:359;width:14400;height:18624" coordorigin="23392,7522" coordsize="14400,186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<v:line id="直接连接符 375" o:spid="_x0000_s1291" style="position:absolute;visibility:visible;mso-wrap-style:square" from="23392,10041" to="37792,24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7rQMQAAADcAAAADwAAAGRycy9kb3ducmV2LnhtbESPUWvCQBCE3wv+h2OFvtVNTauSeooI&#10;Fp+Uqj9gza1J2txeyJ0m7a/vCYU+DjPzDTNf9rZWN2595UTD8ygBxZI7U0mh4XTcPM1A+UBiqHbC&#10;Gr7Zw3IxeJhTZlwnH3w7hEJFiPiMNJQhNBmiz0u25EeuYYnexbWWQpRtgaalLsJtjeMkmaClSuJC&#10;SQ2vS86/DlerwabbZDfpxrsa88/3s/wgvqR7rR+H/eoNVOA+/If/2lujIZ2+wv1MPAK4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DutAxAAAANwAAAAPAAAAAAAAAAAA&#10;AAAAAKECAABkcnMvZG93bnJldi54bWxQSwUGAAAAAAQABAD5AAAAkgMAAAAA&#10;" strokecolor="black [3213]" strokeweight="1pt">
                    <v:stroke joinstyle="miter"/>
                  </v:line>
                  <v:rect id="矩形 376" o:spid="_x0000_s1292" style="position:absolute;left:30124;top:14978;width:2520;height:2520;rotation: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+tT8UA&#10;AADcAAAADwAAAGRycy9kb3ducmV2LnhtbESP3WoCMRSE7wu+QzgF77pZtWhZjSJFQRAs6lK8PGzO&#10;/tDNyTaJun17Uyj0cpiZb5jFqjetuJHzjWUFoyQFQVxY3XClID9vX95A+ICssbVMCn7Iw2o5eFpg&#10;pu2dj3Q7hUpECPsMFdQhdJmUvqjJoE9sRxy90jqDIUpXSe3wHuGmleM0nUqDDceFGjt6r6n4Ol2N&#10;goupvj/6Ukt+/RyVk3K8MYd9rtTwuV/PQQTqw3/4r73TCiazKfyeiUd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L61PxQAAANwAAAAPAAAAAAAAAAAAAAAAAJgCAABkcnMv&#10;ZG93bnJldi54bWxQSwUGAAAAAAQABAD1AAAAigMAAAAA&#10;" filled="f" strokecolor="black [3213]" strokeweight="1pt"/>
                  <v:line id="直接连接符 377" o:spid="_x0000_s1293" style="position:absolute;flip:x;visibility:visible;mso-wrap-style:square" from="24056,14248" to="27656,17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eqlcQAAADcAAAADwAAAGRycy9kb3ducmV2LnhtbESPQWvCQBSE74X+h+UJ3pqNio1EVymC&#10;UNRLbQ8eH9mXbDT7NmS3Gv31bqHgcZiZb5jFqreNuFDna8cKRkkKgrhwuuZKwc/35m0GwgdkjY1j&#10;UnAjD6vl68sCc+2u/EWXQ6hEhLDPUYEJoc2l9IUhiz5xLXH0StdZDFF2ldQdXiPcNnKcpu/SYs1x&#10;wWBLa0PF+fBrFWjabo/yxKWZTU+j/T0rx8WuVGo46D/mIAL14Rn+b39qBZMsg78z8Qj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V6qVxAAAANwAAAAPAAAAAAAAAAAA&#10;AAAAAKECAABkcnMvZG93bnJldi54bWxQSwUGAAAAAAQABAD5AAAAkgMAAAAA&#10;" strokecolor="black [3213]" strokeweight="1pt">
                    <v:stroke dashstyle="dash" joinstyle="miter"/>
                  </v:line>
                  <v:shape id="文本框 378" o:spid="_x0000_s1294" type="#_x0000_t202" style="position:absolute;left:23953;top:13575;width:2413;height:26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Abmc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BuZwgAAANwAAAAPAAAAAAAAAAAAAAAAAJgCAABkcnMvZG93&#10;bnJldi54bWxQSwUGAAAAAAQABAD1AAAAhwMAAAAA&#10;" filled="f" stroked="f" strokeweight=".5pt">
                    <v:textbox>
                      <w:txbxContent>
                        <w:p w:rsidR="0025325A" w:rsidRPr="003A7053" w:rsidRDefault="0025325A" w:rsidP="0025325A">
                          <w:pPr>
                            <w:ind w:firstLineChars="0" w:firstLine="0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line id="直接连接符 379" o:spid="_x0000_s1295" style="position:absolute;visibility:visible;mso-wrap-style:square" from="26310,15600" to="35310,2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yCqccAAADcAAAADwAAAGRycy9kb3ducmV2LnhtbESPQWsCMRSE74X+h/AKXkSzVWh1axQr&#10;VKTQgroivT03z83i5mXZpLr+eyMUehxm5htmMmttJc7U+NKxgud+AoI4d7rkQkG2/eiNQPiArLFy&#10;TAqu5GE2fXyYYKrdhdd03oRCRAj7FBWYEOpUSp8bsuj7riaO3tE1FkOUTSF1g5cIt5UcJMmLtFhy&#10;XDBY08JQftr8WgVfI+2zw26RyH1pusv3rFv/fH4r1Xlq528gArXhP/zXXmkFw9cx3M/EIyC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vIKpxwAAANwAAAAPAAAAAAAA&#10;AAAAAAAAAKECAABkcnMvZG93bnJldi54bWxQSwUGAAAAAAQABAD5AAAAlQMAAAAA&#10;" strokecolor="black [3213]" strokeweight="1pt">
                    <v:stroke endarrow="open" joinstyle="miter"/>
                  </v:line>
                  <v:shape id="文本框 378" o:spid="_x0000_s1296" type="#_x0000_t202" style="position:absolute;left:35310;top:23510;width:2406;height:26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NnuMQA&#10;AADcAAAADwAAAGRycy9kb3ducmV2LnhtbERPTWvCQBC9F/wPywi9NRsV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DZ7jEAAAA3AAAAA8AAAAAAAAAAAAAAAAAmAIAAGRycy9k&#10;b3ducmV2LnhtbFBLBQYAAAAABAAEAPUAAACJAwAAAAA=&#10;" filled="f" stroked="f" strokeweight=".5pt">
                    <v:textbox>
                      <w:txbxContent>
                        <w:p w:rsidR="0025325A" w:rsidRDefault="0025325A" w:rsidP="0025325A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proofErr w:type="gramStart"/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rect id="矩形 381" o:spid="_x0000_s1297" style="position:absolute;left:27325;top:12177;width:2514;height:2515;rotation: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U12sYA&#10;AADcAAAADwAAAGRycy9kb3ducmV2LnhtbESP0WrCQBRE34X+w3ILfTObtFA0uoY2pSgiSNUPuGSv&#10;SWz2bsxuY/TruwWhj8PMnGHm2WAa0VPnassKkigGQVxYXXOp4LD/HE9AOI+ssbFMCq7kIFs8jOaY&#10;anvhL+p3vhQBwi5FBZX3bSqlKyoy6CLbEgfvaDuDPsiulLrDS4CbRj7H8as0WHNYqLClvKLie/dj&#10;FGyvp+XqPH3vl37zsb+drV7n+VSpp8fhbQbC0+D/w/f2Sit4mSTwdyYc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dU12sYAAADcAAAADwAAAAAAAAAAAAAAAACYAgAAZHJz&#10;L2Rvd25yZXYueG1sUEsFBgAAAAAEAAQA9QAAAIsDAAAAAA==&#10;" filled="f" strokecolor="black [3213]" strokeweight="1pt">
                    <v:stroke dashstyle="3 1"/>
                  </v:rect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右大括号 382" o:spid="_x0000_s1298" type="#_x0000_t88" style="position:absolute;left:30809;top:11326;width:1382;height:3930;rotation:-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12ZcQA&#10;AADcAAAADwAAAGRycy9kb3ducmV2LnhtbESPQWvCQBSE74X+h+UVems2WhBJs4pYBA8FaZSeX7Mv&#10;2dTs2zS7Jum/7wqCx2FmvmHy9WRbMVDvG8cKZkkKgrh0uuFawem4e1mC8AFZY+uYFPyRh/Xq8SHH&#10;TLuRP2koQi0ihH2GCkwIXSalLw1Z9InriKNXud5iiLKvpe5xjHDbynmaLqTFhuOCwY62hspzcbEK&#10;Dh+/PzPTflWHvZSb9+7bHAs2Sj0/TZs3EIGmcA/f2nut4HU5h+uZeATk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tdmXEAAAA3AAAAA8AAAAAAAAAAAAAAAAAmAIAAGRycy9k&#10;b3ducmV2LnhtbFBLBQYAAAAABAAEAPUAAACJAwAAAAA=&#10;" adj="633" strokecolor="black [3213]" strokeweight="1pt">
                    <v:stroke joinstyle="miter"/>
                  </v:shape>
                  <v:shape id="文本框 378" o:spid="_x0000_s1299" type="#_x0000_t202" style="position:absolute;left:32093;top:9822;width:4146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H5z8UA&#10;AADcAAAADwAAAGRycy9kb3ducmV2LnhtbESPT4vCMBTE7wt+h/AEb2uqsl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UfnPxQAAANwAAAAPAAAAAAAAAAAAAAAAAJgCAABkcnMv&#10;ZG93bnJldi54bWxQSwUGAAAAAAQABAD1AAAAigMAAAAA&#10;" filled="f" stroked="f" strokeweight=".5pt">
                    <v:textbox>
                      <w:txbxContent>
                        <w:p w:rsidR="0025325A" w:rsidRDefault="0025325A" w:rsidP="0025325A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proofErr w:type="gramStart"/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rect id="矩形 384" o:spid="_x0000_s1300" style="position:absolute;left:25248;top:10103;width:2515;height:2514;rotation: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KWQsYA&#10;AADcAAAADwAAAGRycy9kb3ducmV2LnhtbESP3WrCQBSE7wt9h+UIvasbrYhGV6kpoohQ/HmAQ/aY&#10;RLNnY3YbY5++Kwi9HGbmG2Y6b00pGqpdYVlBrxuBIE6tLjhTcDws30cgnEfWWFomBXdyMJ+9vkwx&#10;1vbGO2r2PhMBwi5GBbn3VSylS3My6Lq2Ig7eydYGfZB1JnWNtwA3pexH0VAaLDgs5FhRklN62f8Y&#10;Bd/382p9HS+ald9+HX6vVm+SZKzUW6f9nIDw1Pr/8LO91go+RgN4nAlHQM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KWQsYAAADcAAAADwAAAAAAAAAAAAAAAACYAgAAZHJz&#10;L2Rvd25yZXYueG1sUEsFBgAAAAAEAAQA9QAAAIsDAAAAAA==&#10;" filled="f" strokecolor="black [3213]" strokeweight="1pt">
                    <v:stroke dashstyle="3 1"/>
                  </v:rect>
                  <v:shape id="右大括号 385" o:spid="_x0000_s1301" type="#_x0000_t88" style="position:absolute;left:28275;top:9406;width:1614;height:2737;rotation:-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h6Z8MA&#10;AADcAAAADwAAAGRycy9kb3ducmV2LnhtbESPS4vCQBCE74L/YWjBm07WFyE6igiCe5DFB3htMr1J&#10;SKYnZEYT/fU7C4LHoqq+olabzlTiQY0rLCv4GkcgiFOrC84UXC/7UQzCeWSNlWVS8CQHm3W/t8JE&#10;25ZP9Dj7TAQIuwQV5N7XiZQuzcmgG9uaOHi/tjHog2wyqRtsA9xUchJFC2mw4LCQY027nNLyfDcK&#10;2iPpuGwXP7OOS/u63ejbv+5KDQfddgnCU+c/4Xf7oBVM4zn8nw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hh6Z8MAAADcAAAADwAAAAAAAAAAAAAAAACYAgAAZHJzL2Rv&#10;d25yZXYueG1sUEsFBgAAAAAEAAQA9QAAAIgDAAAAAA==&#10;" adj="1061" strokecolor="black [3213]" strokeweight="1pt">
                    <v:stroke joinstyle="miter"/>
                  </v:shape>
                  <v:shape id="文本框 378" o:spid="_x0000_s1302" type="#_x0000_t202" style="position:absolute;left:29344;top:7522;width:4140;height:3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ZaV8UA&#10;AADcAAAADwAAAGRycy9kb3ducmV2LnhtbESPQYvCMBSE7wv+h/CEva2pi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JlpXxQAAANwAAAAPAAAAAAAAAAAAAAAAAJgCAABkcnMv&#10;ZG93bnJldi54bWxQSwUGAAAAAAQABAD1AAAAigMAAAAA&#10;" filled="f" stroked="f" strokeweight=".5pt">
                    <v:textbox>
                      <w:txbxContent>
                        <w:p w:rsidR="0025325A" w:rsidRPr="003A7053" w:rsidRDefault="0025325A" w:rsidP="0025325A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  <w:rPr>
                              <w:vertAlign w:val="subscript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x</w:t>
                          </w:r>
                          <w:r>
                            <w:rPr>
                              <w:rFonts w:ascii="Times New Roman" w:hAnsi="Times New Roman"/>
                              <w:iCs/>
                              <w:kern w:val="2"/>
                              <w:sz w:val="21"/>
                              <w:szCs w:val="21"/>
                              <w:vertAlign w:val="subscript"/>
                            </w:rPr>
                            <w:t>0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1A14B4">
        <w:rPr>
          <w:rFonts w:hint="eastAsia"/>
          <w:sz w:val="24"/>
        </w:rPr>
        <w:t>解答：</w:t>
      </w:r>
    </w:p>
    <w:p w:rsidR="005F0013" w:rsidRDefault="00B32F1B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</w:t>
      </w:r>
    </w:p>
    <w:p w:rsidR="0025325A" w:rsidRDefault="0025325A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设当放开物体让其静止在斜面上</w:t>
      </w:r>
      <w:r>
        <w:rPr>
          <w:rFonts w:hint="eastAsia"/>
          <w:sz w:val="24"/>
        </w:rPr>
        <w:t>，</w:t>
      </w:r>
      <w:r>
        <w:rPr>
          <w:sz w:val="24"/>
        </w:rPr>
        <w:t>将该处作为坐标的原点</w:t>
      </w:r>
      <w:r>
        <w:rPr>
          <w:i/>
          <w:sz w:val="24"/>
        </w:rPr>
        <w:t>O</w:t>
      </w:r>
      <w:r>
        <w:rPr>
          <w:rFonts w:hint="eastAsia"/>
          <w:sz w:val="24"/>
        </w:rPr>
        <w:t>，</w:t>
      </w:r>
      <w:r>
        <w:rPr>
          <w:sz w:val="24"/>
        </w:rPr>
        <w:t>沿斜面向下为</w:t>
      </w:r>
      <w:r>
        <w:rPr>
          <w:i/>
          <w:sz w:val="24"/>
        </w:rPr>
        <w:t>x</w:t>
      </w:r>
      <w:r>
        <w:rPr>
          <w:sz w:val="24"/>
        </w:rPr>
        <w:t>轴的正方向</w:t>
      </w:r>
      <w:r>
        <w:rPr>
          <w:rFonts w:hint="eastAsia"/>
          <w:sz w:val="24"/>
        </w:rPr>
        <w:t>。设物体静止在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点处，弹簧伸长为</w:t>
      </w:r>
      <w:r>
        <w:rPr>
          <w:rFonts w:hint="eastAsia"/>
          <w:i/>
          <w:sz w:val="24"/>
        </w:rPr>
        <w:t>x</w:t>
      </w:r>
      <w:r>
        <w:rPr>
          <w:sz w:val="24"/>
          <w:vertAlign w:val="subscript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则有</w:t>
      </w:r>
      <w:r>
        <w:rPr>
          <w:rFonts w:hint="eastAsia"/>
          <w:sz w:val="24"/>
        </w:rPr>
        <w:t>：</w:t>
      </w:r>
    </w:p>
    <w:p w:rsidR="0025325A" w:rsidRDefault="0025325A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1400" w:dyaOrig="360">
          <v:shape id="_x0000_i1069" type="#_x0000_t75" style="width:70pt;height:18pt" o:ole="">
            <v:imagedata r:id="rId109" o:title=""/>
          </v:shape>
          <o:OLEObject Type="Embed" ProgID="Equation.DSMT4" ShapeID="_x0000_i1069" DrawAspect="Content" ObjectID="_1602188197" r:id="rId110"/>
        </w:object>
      </w:r>
      <w:r>
        <w:rPr>
          <w:sz w:val="24"/>
        </w:rPr>
        <w:t xml:space="preserve"> </w:t>
      </w:r>
      <w:r w:rsidR="00612A4C">
        <w:rPr>
          <w:sz w:val="24"/>
        </w:rPr>
        <w:t xml:space="preserve"> </w:t>
      </w:r>
      <w:r w:rsidR="00612A4C">
        <w:rPr>
          <w:rFonts w:hint="eastAsia"/>
          <w:sz w:val="24"/>
        </w:rPr>
        <w:t>……</w:t>
      </w:r>
      <w:proofErr w:type="gramStart"/>
      <w:r w:rsidR="00612A4C">
        <w:rPr>
          <w:rFonts w:hint="eastAsia"/>
          <w:sz w:val="24"/>
        </w:rPr>
        <w:t>……………………</w:t>
      </w:r>
      <w:proofErr w:type="gramEnd"/>
      <w:r w:rsidR="00612A4C" w:rsidRPr="00612A4C">
        <w:rPr>
          <w:rFonts w:ascii="宋体" w:hAnsi="宋体" w:cs="宋体" w:hint="eastAsia"/>
          <w:sz w:val="24"/>
        </w:rPr>
        <w:t>①</w:t>
      </w:r>
    </w:p>
    <w:p w:rsidR="0025325A" w:rsidRDefault="00B70FD9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937829</wp:posOffset>
                </wp:positionH>
                <wp:positionV relativeFrom="paragraph">
                  <wp:posOffset>60679</wp:posOffset>
                </wp:positionV>
                <wp:extent cx="1376045" cy="1045210"/>
                <wp:effectExtent l="0" t="0" r="0" b="0"/>
                <wp:wrapSquare wrapText="bothSides"/>
                <wp:docPr id="388" name="画布 3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94" name="组合 394"/>
                        <wpg:cNvGrpSpPr/>
                        <wpg:grpSpPr>
                          <a:xfrm>
                            <a:off x="35787" y="0"/>
                            <a:ext cx="1340258" cy="1009280"/>
                            <a:chOff x="1588065" y="533418"/>
                            <a:chExt cx="1340258" cy="1009280"/>
                          </a:xfrm>
                        </wpg:grpSpPr>
                        <wps:wsp>
                          <wps:cNvPr id="389" name="矩形 389"/>
                          <wps:cNvSpPr/>
                          <wps:spPr>
                            <a:xfrm rot="2700000">
                              <a:off x="1929800" y="856456"/>
                              <a:ext cx="252000" cy="25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0" name="直接箭头连接符 390"/>
                          <wps:cNvCnPr/>
                          <wps:spPr>
                            <a:xfrm>
                              <a:off x="1796425" y="723666"/>
                              <a:ext cx="540000" cy="54000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1" name="椭圆 391"/>
                          <wps:cNvSpPr/>
                          <wps:spPr>
                            <a:xfrm>
                              <a:off x="2036363" y="959279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2" name="文本框 392"/>
                          <wps:cNvSpPr txBox="1"/>
                          <wps:spPr>
                            <a:xfrm>
                              <a:off x="2215876" y="1200500"/>
                              <a:ext cx="712447" cy="3421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7C6F" w:rsidRPr="00F97C6F" w:rsidRDefault="00F97C6F" w:rsidP="00F97C6F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  <w:r>
                                  <w:rPr>
                                    <w:i/>
                                  </w:rPr>
                                  <w:t>g</w:t>
                                </w:r>
                                <w:r w:rsidRPr="00F97C6F">
                                  <w:t>sin</w:t>
                                </w:r>
                                <w:r>
                                  <w:rPr>
                                    <w:i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3" name="文本框 392"/>
                          <wps:cNvSpPr txBox="1"/>
                          <wps:spPr>
                            <a:xfrm>
                              <a:off x="1588065" y="533418"/>
                              <a:ext cx="319274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7C6F" w:rsidRPr="00F97C6F" w:rsidRDefault="00F97C6F" w:rsidP="00F97C6F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  <w:rPr>
                                    <w:rFonts w:ascii="Times New Roman" w:hAnsi="Times New Roman" w:cs="Times New Roman"/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F97C6F">
                                  <w:rPr>
                                    <w:rFonts w:ascii="Times New Roman" w:hAnsi="Times New Roman" w:cs="Times New Roman"/>
                                    <w:i/>
                                    <w:sz w:val="21"/>
                                    <w:szCs w:val="21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388" o:spid="_x0000_s1303" editas="canvas" style="position:absolute;margin-left:388.8pt;margin-top:4.8pt;width:108.35pt;height:82.3pt;z-index:251755520;mso-position-horizontal-relative:text;mso-position-vertical-relative:text" coordsize="13760,104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">
                <v:shape id="_x0000_s1304" type="#_x0000_t75" style="position:absolute;width:13760;height:10452;visibility:visible;mso-wrap-style:square">
                  <v:fill o:detectmouseclick="t"/>
                  <v:path o:connecttype="none"/>
                </v:shape>
                <v:group id="组合 394" o:spid="_x0000_s1305" style="position:absolute;left:357;width:13403;height:10092" coordorigin="15880,5334" coordsize="13402,100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FnOc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8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ExZznFAAAA3AAA&#10;AA8AAAAAAAAAAAAAAAAAqgIAAGRycy9kb3ducmV2LnhtbFBLBQYAAAAABAAEAPoAAACcAwAAAAA=&#10;">
                  <v:rect id="矩形 389" o:spid="_x0000_s1306" style="position:absolute;left:19298;top:8564;width:2520;height:2520;rotation: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VJGsUA&#10;AADcAAAADwAAAGRycy9kb3ducmV2LnhtbESP3WoCMRSE7wu+QzgF77pZtRS7GkWKgiBY1KV4edic&#10;/aGbk20Sdfv2plDwcpiZb5j5sjetuJLzjWUFoyQFQVxY3XClID9tXqYgfEDW2FomBb/kYbkYPM0x&#10;0/bGB7oeQyUihH2GCuoQukxKX9Rk0Ce2I45eaZ3BEKWrpHZ4i3DTynGavkmDDceFGjv6qKn4Pl6M&#10;grOpfj77Ukt+/RqVk3K8NvtdrtTwuV/NQATqwyP8395qBZPpO/yd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ZUkaxQAAANwAAAAPAAAAAAAAAAAAAAAAAJgCAABkcnMv&#10;ZG93bnJldi54bWxQSwUGAAAAAAQABAD1AAAAigMAAAAA&#10;" filled="f" strokecolor="black [3213]" strokeweight="1pt"/>
                  <v:shape id="直接箭头连接符 390" o:spid="_x0000_s1307" type="#_x0000_t32" style="position:absolute;left:17964;top:7236;width:5400;height:54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PmP8IAAADcAAAADwAAAGRycy9kb3ducmV2LnhtbERPTWsCMRC9C/0PYQpepGZVLO1qFGkV&#10;PBRBKz2Pm3F3cTNZkqjRX98cBI+P9z2dR9OICzlfW1Yw6GcgiAuray4V7H9Xbx8gfEDW2FgmBTfy&#10;MJ+9dKaYa3vlLV12oRQphH2OCqoQ2lxKX1Rk0PdtS5y4o3UGQ4KulNrhNYWbRg6z7F0arDk1VNjS&#10;V0XFaXc2Cnr3/WD599Mue2O+xY39dot7PCjVfY2LCYhAMTzFD/daKxh9pvnpTDoC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MPmP8IAAADcAAAADwAAAAAAAAAAAAAA&#10;AAChAgAAZHJzL2Rvd25yZXYueG1sUEsFBgAAAAAEAAQA+QAAAJADAAAAAA==&#10;" strokecolor="black [3213]" strokeweight="1pt">
                    <v:stroke startarrow="open" endarrow="open" joinstyle="miter"/>
                  </v:shape>
                  <v:oval id="椭圆 391" o:spid="_x0000_s1308" style="position:absolute;left:20363;top:959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m1lsUA&#10;AADcAAAADwAAAGRycy9kb3ducmV2LnhtbESPQWvCQBSE7wX/w/IEL8VsrFA0uopYlB5KwSji8ZF9&#10;JtHs25DdaNpf7wqFHoeZ+YaZLztTiRs1rrSsYBTFIIgzq0vOFRz2m+EEhPPIGivLpOCHHCwXvZc5&#10;JtreeUe31OciQNglqKDwvk6kdFlBBl1ka+LgnW1j0AfZ5FI3eA9wU8m3OH6XBksOCwXWtC4ou6at&#10;UdBuX8cpW7c7Hc/0e2np+2vz0So16HerGQhPnf8P/7U/tYLxdATPM+EI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KbWWxQAAANwAAAAPAAAAAAAAAAAAAAAAAJgCAABkcnMv&#10;ZG93bnJldi54bWxQSwUGAAAAAAQABAD1AAAAigMAAAAA&#10;" fillcolor="black [3213]" stroked="f" strokeweight="1pt">
                    <v:stroke joinstyle="miter"/>
                  </v:oval>
                  <v:shape id="文本框 392" o:spid="_x0000_s1309" type="#_x0000_t202" style="position:absolute;left:22158;top:12005;width:7125;height:3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TKic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7MY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PEyonHAAAA3AAAAA8AAAAAAAAAAAAAAAAAmAIAAGRy&#10;cy9kb3ducmV2LnhtbFBLBQYAAAAABAAEAPUAAACMAwAAAAA=&#10;" filled="f" stroked="f" strokeweight=".5pt">
                    <v:textbox>
                      <w:txbxContent>
                        <w:p w:rsidR="00F97C6F" w:rsidRPr="00F97C6F" w:rsidRDefault="00F97C6F" w:rsidP="00F97C6F">
                          <w:pPr>
                            <w:ind w:firstLineChars="0" w:firstLine="0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  <w:r>
                            <w:rPr>
                              <w:i/>
                            </w:rPr>
                            <w:t>g</w:t>
                          </w:r>
                          <w:r w:rsidRPr="00F97C6F">
                            <w:t>sin</w:t>
                          </w:r>
                          <w:r>
                            <w:rPr>
                              <w:i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本框 392" o:spid="_x0000_s1310" type="#_x0000_t202" style="position:absolute;left:15880;top:5334;width:3193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hvEscA&#10;AADcAAAADwAAAGRycy9kb3ducmV2LnhtbESPQWvCQBSE70L/w/IKvemmBouN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yIbxLHAAAA3AAAAA8AAAAAAAAAAAAAAAAAmAIAAGRy&#10;cy9kb3ducmV2LnhtbFBLBQYAAAAABAAEAPUAAACMAwAAAAA=&#10;" filled="f" stroked="f" strokeweight=".5pt">
                    <v:textbox>
                      <w:txbxContent>
                        <w:p w:rsidR="00F97C6F" w:rsidRPr="00F97C6F" w:rsidRDefault="00F97C6F" w:rsidP="00F97C6F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  <w:rPr>
                              <w:rFonts w:ascii="Times New Roman" w:hAnsi="Times New Roman" w:cs="Times New Roman"/>
                              <w:i/>
                              <w:sz w:val="21"/>
                              <w:szCs w:val="21"/>
                            </w:rPr>
                          </w:pPr>
                          <w:r w:rsidRPr="00F97C6F">
                            <w:rPr>
                              <w:rFonts w:ascii="Times New Roman" w:hAnsi="Times New Roman" w:cs="Times New Roman"/>
                              <w:i/>
                              <w:sz w:val="21"/>
                              <w:szCs w:val="21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25325A">
        <w:rPr>
          <w:sz w:val="24"/>
        </w:rPr>
        <w:t>当物体开始运动</w:t>
      </w:r>
      <w:r w:rsidR="0025325A">
        <w:rPr>
          <w:rFonts w:hint="eastAsia"/>
          <w:sz w:val="24"/>
        </w:rPr>
        <w:t>，</w:t>
      </w:r>
      <w:r w:rsidR="0025325A">
        <w:rPr>
          <w:sz w:val="24"/>
        </w:rPr>
        <w:t>且物体离开</w:t>
      </w:r>
      <w:r w:rsidR="0025325A">
        <w:rPr>
          <w:i/>
          <w:sz w:val="24"/>
        </w:rPr>
        <w:t>O</w:t>
      </w:r>
      <w:r w:rsidR="0025325A">
        <w:rPr>
          <w:sz w:val="24"/>
        </w:rPr>
        <w:t>点距离为</w:t>
      </w:r>
      <w:r w:rsidR="0025325A">
        <w:rPr>
          <w:i/>
          <w:sz w:val="24"/>
        </w:rPr>
        <w:t>x</w:t>
      </w:r>
      <w:r w:rsidR="0025325A">
        <w:rPr>
          <w:sz w:val="24"/>
        </w:rPr>
        <w:t>时</w:t>
      </w:r>
      <w:r w:rsidR="0025325A">
        <w:rPr>
          <w:rFonts w:hint="eastAsia"/>
          <w:sz w:val="24"/>
        </w:rPr>
        <w:t>，</w:t>
      </w:r>
      <w:r w:rsidR="00F97C6F">
        <w:rPr>
          <w:rFonts w:hint="eastAsia"/>
          <w:sz w:val="24"/>
        </w:rPr>
        <w:t>根据受力分析</w:t>
      </w:r>
      <w:r w:rsidR="007D68A4">
        <w:rPr>
          <w:rFonts w:hint="eastAsia"/>
          <w:sz w:val="24"/>
        </w:rPr>
        <w:t>有：</w:t>
      </w:r>
    </w:p>
    <w:p w:rsidR="00B70FD9" w:rsidRDefault="00B70FD9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1760" w:dyaOrig="320">
          <v:shape id="_x0000_i1070" type="#_x0000_t75" style="width:88pt;height:16pt" o:ole="">
            <v:imagedata r:id="rId111" o:title=""/>
          </v:shape>
          <o:OLEObject Type="Embed" ProgID="Equation.DSMT4" ShapeID="_x0000_i1070" DrawAspect="Content" ObjectID="_1602188198" r:id="rId112"/>
        </w:object>
      </w:r>
      <w:r>
        <w:rPr>
          <w:sz w:val="24"/>
        </w:rPr>
        <w:t xml:space="preserve"> </w:t>
      </w:r>
      <w:r w:rsidR="00612A4C">
        <w:rPr>
          <w:rFonts w:hint="eastAsia"/>
          <w:sz w:val="24"/>
        </w:rPr>
        <w:t>……</w:t>
      </w:r>
      <w:proofErr w:type="gramStart"/>
      <w:r w:rsidR="00612A4C">
        <w:rPr>
          <w:rFonts w:hint="eastAsia"/>
          <w:sz w:val="24"/>
        </w:rPr>
        <w:t>…………………</w:t>
      </w:r>
      <w:proofErr w:type="gramEnd"/>
      <w:r w:rsidR="00612A4C">
        <w:rPr>
          <w:rFonts w:ascii="宋体" w:hAnsi="宋体" w:hint="eastAsia"/>
          <w:sz w:val="24"/>
        </w:rPr>
        <w:t>②</w:t>
      </w:r>
    </w:p>
    <w:p w:rsidR="007D68A4" w:rsidRDefault="00B70FD9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1540" w:dyaOrig="320">
          <v:shape id="_x0000_i1071" type="#_x0000_t75" style="width:77pt;height:16pt" o:ole="">
            <v:imagedata r:id="rId113" o:title=""/>
          </v:shape>
          <o:OLEObject Type="Embed" ProgID="Equation.DSMT4" ShapeID="_x0000_i1071" DrawAspect="Content" ObjectID="_1602188199" r:id="rId114"/>
        </w:object>
      </w:r>
      <w:r>
        <w:rPr>
          <w:sz w:val="24"/>
        </w:rPr>
        <w:t xml:space="preserve"> </w:t>
      </w:r>
      <w:r w:rsidR="00612A4C">
        <w:rPr>
          <w:rFonts w:hint="eastAsia"/>
          <w:sz w:val="24"/>
        </w:rPr>
        <w:t>……</w:t>
      </w:r>
      <w:proofErr w:type="gramStart"/>
      <w:r w:rsidR="00612A4C">
        <w:rPr>
          <w:rFonts w:hint="eastAsia"/>
          <w:sz w:val="24"/>
        </w:rPr>
        <w:t>……………………</w:t>
      </w:r>
      <w:proofErr w:type="gramEnd"/>
      <w:r w:rsidR="00612A4C">
        <w:rPr>
          <w:rFonts w:ascii="宋体" w:hAnsi="宋体" w:hint="eastAsia"/>
          <w:sz w:val="24"/>
        </w:rPr>
        <w:t>③</w:t>
      </w:r>
    </w:p>
    <w:p w:rsidR="00387B83" w:rsidRDefault="00387B83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margin">
                  <wp:posOffset>5104151</wp:posOffset>
                </wp:positionH>
                <wp:positionV relativeFrom="paragraph">
                  <wp:posOffset>16807</wp:posOffset>
                </wp:positionV>
                <wp:extent cx="1163320" cy="922020"/>
                <wp:effectExtent l="0" t="0" r="0" b="0"/>
                <wp:wrapSquare wrapText="bothSides"/>
                <wp:docPr id="395" name="画布 3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1" name="组合 401"/>
                        <wpg:cNvGrpSpPr/>
                        <wpg:grpSpPr>
                          <a:xfrm>
                            <a:off x="35999" y="35999"/>
                            <a:ext cx="1127574" cy="886352"/>
                            <a:chOff x="2182219" y="577811"/>
                            <a:chExt cx="1127574" cy="886352"/>
                          </a:xfrm>
                        </wpg:grpSpPr>
                        <wps:wsp>
                          <wps:cNvPr id="396" name="椭圆 396"/>
                          <wps:cNvSpPr/>
                          <wps:spPr>
                            <a:xfrm>
                              <a:off x="2300025" y="577811"/>
                              <a:ext cx="360000" cy="360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7" name="直接箭头连接符 397"/>
                          <wps:cNvCnPr>
                            <a:stCxn id="396" idx="2"/>
                          </wps:cNvCnPr>
                          <wps:spPr>
                            <a:xfrm>
                              <a:off x="2300025" y="757811"/>
                              <a:ext cx="0" cy="487569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8" name="直接箭头连接符 398"/>
                          <wps:cNvCnPr/>
                          <wps:spPr>
                            <a:xfrm>
                              <a:off x="2625394" y="650739"/>
                              <a:ext cx="360000" cy="36000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9" name="文本框 399"/>
                          <wps:cNvSpPr txBox="1"/>
                          <wps:spPr>
                            <a:xfrm>
                              <a:off x="2182219" y="1194892"/>
                              <a:ext cx="297320" cy="2692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0FD9" w:rsidRPr="00B70FD9" w:rsidRDefault="00B70FD9" w:rsidP="00B70FD9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0" name="文本框 399"/>
                          <wps:cNvSpPr txBox="1"/>
                          <wps:spPr>
                            <a:xfrm>
                              <a:off x="2956859" y="886836"/>
                              <a:ext cx="352934" cy="2687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0FD9" w:rsidRDefault="00B70FD9" w:rsidP="00B70FD9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ˊ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395" o:spid="_x0000_s1311" editas="canvas" style="position:absolute;margin-left:401.9pt;margin-top:1.3pt;width:91.6pt;height:72.6pt;z-index:251756544;mso-position-horizontal-relative:margin;mso-position-vertical-relative:text" coordsize="11633,9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">
                <v:shape id="_x0000_s1312" type="#_x0000_t75" style="position:absolute;width:11633;height:9220;visibility:visible;mso-wrap-style:square">
                  <v:fill o:detectmouseclick="t"/>
                  <v:path o:connecttype="none"/>
                </v:shape>
                <v:group id="组合 401" o:spid="_x0000_s1313" style="position:absolute;left:359;top:359;width:11276;height:8864" coordorigin="21822,5778" coordsize="11275,8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eacQ8YAAADc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jhP4&#10;PROOgNz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5pxDxgAAANwA&#10;AAAPAAAAAAAAAAAAAAAAAKoCAABkcnMvZG93bnJldi54bWxQSwUGAAAAAAQABAD6AAAAnQMAAAAA&#10;">
                  <v:oval id="椭圆 396" o:spid="_x0000_s1314" style="position:absolute;left:23000;top:5778;width:3600;height:3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mWO8QA&#10;AADcAAAADwAAAGRycy9kb3ducmV2LnhtbESPT4vCMBTE74LfITzBm6Yq+KdrFF2U9ai1hz2+bd62&#10;xealNNna/fZGEDwOM/MbZr3tTCVaalxpWcFkHIEgzqwuOVeQXo+jJQjnkTVWlknBPznYbvq9Ncba&#10;3vlCbeJzESDsYlRQeF/HUrqsIINubGvi4P3axqAPssmlbvAe4KaS0yiaS4Mlh4UCa/osKLslf0aB&#10;7i6H79Yszsfo9pOu0ny2b/WXUsNBt/sA4anz7/CrfdIKZqs5PM+EIy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5ljvEAAAA3AAAAA8AAAAAAAAAAAAAAAAAmAIAAGRycy9k&#10;b3ducmV2LnhtbFBLBQYAAAAABAAEAPUAAACJAwAAAAA=&#10;" filled="f" strokecolor="black [3213]" strokeweight="1pt">
                    <v:stroke joinstyle="miter"/>
                  </v:oval>
                  <v:shape id="直接箭头连接符 397" o:spid="_x0000_s1315" type="#_x0000_t32" style="position:absolute;left:23000;top:7578;width:0;height:48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xVSMUAAADcAAAADwAAAGRycy9kb3ducmV2LnhtbESPT2vCQBTE7wW/w/IEb81GS2tNXUUK&#10;AS89NIr0+My+JsHs25jd/Pv23UKhx2FmfsNs96OpRU+tqywrWEYxCOLc6ooLBedT+vgKwnlkjbVl&#10;UjCRg/1u9rDFRNuBP6nPfCEChF2CCkrvm0RKl5dk0EW2IQ7et20N+iDbQuoWhwA3tVzF8Ys0WHFY&#10;KLGh95LyW9YZBXJYfWF1bW4fzzRNaXfXl3zplVrMx8MbCE+j/w//tY9awdNmDb9nwhGQu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xVSMUAAADcAAAADwAAAAAAAAAA&#10;AAAAAAChAgAAZHJzL2Rvd25yZXYueG1sUEsFBgAAAAAEAAQA+QAAAJMDAAAAAA==&#10;" strokecolor="black [3213]" strokeweight="1pt">
                    <v:stroke endarrow="open" joinstyle="miter"/>
                  </v:shape>
                  <v:shape id="直接箭头连接符 398" o:spid="_x0000_s1316" type="#_x0000_t32" style="position:absolute;left:26253;top:6507;width:360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PBOsEAAADcAAAADwAAAGRycy9kb3ducmV2LnhtbERPTYvCMBC9L/gfwgjetqmKi9ttFBEE&#10;Lx50RTzONrNtaTOpTbTtvzcHwePjfafr3tTiQa0rLSuYRjEI4szqknMF59/d5xKE88gaa8ukYCAH&#10;69XoI8VE246P9Dj5XIQQdgkqKLxvEildVpBBF9mGOHD/tjXoA2xzqVvsQrip5SyOv6TBkkNDgQ1t&#10;C8qq090okN3siuVfUx0WNAy7+01fsqlXajLuNz8gPPX+LX6591rB/DusDWfCEZCr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A8E6wQAAANwAAAAPAAAAAAAAAAAAAAAA&#10;AKECAABkcnMvZG93bnJldi54bWxQSwUGAAAAAAQABAD5AAAAjwMAAAAA&#10;" strokecolor="black [3213]" strokeweight="1pt">
                    <v:stroke endarrow="open" joinstyle="miter"/>
                  </v:shape>
                  <v:shape id="文本框 399" o:spid="_x0000_s1317" type="#_x0000_t202" style="position:absolute;left:21822;top:11948;width:2973;height:2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BY+MUA&#10;AADcAAAADwAAAGRycy9kb3ducmV2LnhtbESPQYvCMBSE78L+h/CEvWmqomg1ihREkfWg68Xbs3m2&#10;xeal22S17q83grDHYWa+YWaLxpTiRrUrLCvodSMQxKnVBWcKjt+rzhiE88gaS8uk4EEOFvOP1gxj&#10;be+8p9vBZyJA2MWoIPe+iqV0aU4GXddWxMG72NqgD7LOpK7xHuCmlP0oGkmDBYeFHCtKckqvh1+j&#10;YJusdrg/9834r0zWX5dl9XM8DZX6bDfLKQhPjf8Pv9sbrWAwmc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YFj4xQAAANwAAAAPAAAAAAAAAAAAAAAAAJgCAABkcnMv&#10;ZG93bnJldi54bWxQSwUGAAAAAAQABAD1AAAAigMAAAAA&#10;" filled="f" stroked="f" strokeweight=".5pt">
                    <v:textbox>
                      <w:txbxContent>
                        <w:p w:rsidR="00B70FD9" w:rsidRPr="00B70FD9" w:rsidRDefault="00B70FD9" w:rsidP="00B70FD9">
                          <w:pPr>
                            <w:ind w:firstLineChars="0" w:firstLine="0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本框 399" o:spid="_x0000_s1318" type="#_x0000_t202" style="position:absolute;left:29568;top:8868;width:3529;height:2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qph8QA&#10;AADc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qMwP5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6qYfEAAAA3AAAAA8AAAAAAAAAAAAAAAAAmAIAAGRycy9k&#10;b3ducmV2LnhtbFBLBQYAAAAABAAEAPUAAACJAwAAAAA=&#10;" filled="f" stroked="f" strokeweight=".5pt">
                    <v:textbox>
                      <w:txbxContent>
                        <w:p w:rsidR="00B70FD9" w:rsidRDefault="00B70FD9" w:rsidP="00B70FD9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ˊ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>
        <w:rPr>
          <w:sz w:val="24"/>
        </w:rPr>
        <w:object w:dxaOrig="1320" w:dyaOrig="360">
          <v:shape id="_x0000_i1072" type="#_x0000_t75" style="width:66pt;height:18pt" o:ole="">
            <v:imagedata r:id="rId115" o:title=""/>
          </v:shape>
          <o:OLEObject Type="Embed" ProgID="Equation.DSMT4" ShapeID="_x0000_i1072" DrawAspect="Content" ObjectID="_1602188200" r:id="rId116"/>
        </w:object>
      </w:r>
      <w:r>
        <w:rPr>
          <w:sz w:val="24"/>
        </w:rPr>
        <w:t xml:space="preserve"> </w:t>
      </w:r>
      <w:r w:rsidR="00612A4C">
        <w:rPr>
          <w:rFonts w:hint="eastAsia"/>
          <w:sz w:val="24"/>
        </w:rPr>
        <w:t>……</w:t>
      </w:r>
      <w:proofErr w:type="gramStart"/>
      <w:r w:rsidR="00612A4C">
        <w:rPr>
          <w:rFonts w:hint="eastAsia"/>
          <w:sz w:val="24"/>
        </w:rPr>
        <w:t>………………………</w:t>
      </w:r>
      <w:proofErr w:type="gramEnd"/>
      <w:r w:rsidR="00612A4C">
        <w:rPr>
          <w:rFonts w:ascii="宋体" w:hAnsi="宋体" w:hint="eastAsia"/>
          <w:sz w:val="24"/>
        </w:rPr>
        <w:t>④</w:t>
      </w:r>
    </w:p>
    <w:p w:rsidR="00387B83" w:rsidRDefault="00387B83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其中</w:t>
      </w:r>
      <w:r>
        <w:rPr>
          <w:i/>
          <w:sz w:val="24"/>
        </w:rPr>
        <w:t>T</w:t>
      </w:r>
      <w:r>
        <w:rPr>
          <w:sz w:val="24"/>
        </w:rPr>
        <w:t>和</w:t>
      </w:r>
      <w:r>
        <w:rPr>
          <w:i/>
          <w:sz w:val="24"/>
        </w:rPr>
        <w:t>T</w:t>
      </w:r>
      <w:r>
        <w:rPr>
          <w:sz w:val="24"/>
        </w:rPr>
        <w:t>ˊ</w:t>
      </w:r>
      <w:r>
        <w:rPr>
          <w:sz w:val="24"/>
        </w:rPr>
        <w:t>是作用力与反作用力</w:t>
      </w:r>
      <w:r>
        <w:rPr>
          <w:rFonts w:hint="eastAsia"/>
          <w:sz w:val="24"/>
        </w:rPr>
        <w:t>，</w:t>
      </w:r>
      <w:r>
        <w:rPr>
          <w:sz w:val="24"/>
        </w:rPr>
        <w:t>所以</w:t>
      </w:r>
      <w:r>
        <w:rPr>
          <w:rFonts w:hint="eastAsia"/>
          <w:sz w:val="24"/>
        </w:rPr>
        <w:t>：</w:t>
      </w:r>
    </w:p>
    <w:p w:rsidR="00387B83" w:rsidRDefault="00387B83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i/>
          <w:sz w:val="24"/>
        </w:rPr>
        <w:t>T</w:t>
      </w:r>
      <w:r>
        <w:rPr>
          <w:rFonts w:hint="eastAsia"/>
          <w:sz w:val="24"/>
        </w:rPr>
        <w:t>=</w:t>
      </w:r>
      <w:r>
        <w:rPr>
          <w:i/>
          <w:sz w:val="24"/>
        </w:rPr>
        <w:t>T</w:t>
      </w:r>
      <w:r>
        <w:rPr>
          <w:sz w:val="24"/>
        </w:rPr>
        <w:t>ˊ</w:t>
      </w:r>
    </w:p>
    <w:p w:rsidR="00387B83" w:rsidRDefault="00387B83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i/>
          <w:sz w:val="24"/>
        </w:rPr>
        <w:t>a</w:t>
      </w:r>
      <w:r>
        <w:rPr>
          <w:sz w:val="24"/>
        </w:rPr>
        <w:t>为物体的加速度</w:t>
      </w:r>
      <w:r>
        <w:rPr>
          <w:rFonts w:hint="eastAsia"/>
          <w:sz w:val="24"/>
        </w:rPr>
        <w:t>，</w:t>
      </w:r>
      <w:r w:rsidRPr="00387B83">
        <w:rPr>
          <w:i/>
          <w:sz w:val="24"/>
        </w:rPr>
        <w:t>α</w:t>
      </w:r>
      <w:r>
        <w:rPr>
          <w:sz w:val="24"/>
        </w:rPr>
        <w:t>为定滑轮的角加速度</w:t>
      </w:r>
      <w:r>
        <w:rPr>
          <w:rFonts w:hint="eastAsia"/>
          <w:sz w:val="24"/>
        </w:rPr>
        <w:t>。</w:t>
      </w:r>
      <w:r>
        <w:rPr>
          <w:sz w:val="24"/>
        </w:rPr>
        <w:t>又因为绳子与滑轮间无相对滑动</w:t>
      </w:r>
      <w:r>
        <w:rPr>
          <w:rFonts w:hint="eastAsia"/>
          <w:sz w:val="24"/>
        </w:rPr>
        <w:t>，</w:t>
      </w:r>
      <w:r>
        <w:rPr>
          <w:sz w:val="24"/>
        </w:rPr>
        <w:t>所以</w:t>
      </w:r>
      <w:r>
        <w:rPr>
          <w:rFonts w:hint="eastAsia"/>
          <w:sz w:val="24"/>
        </w:rPr>
        <w:t>：</w:t>
      </w:r>
    </w:p>
    <w:p w:rsidR="00387B83" w:rsidRDefault="00612A4C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=</w:t>
      </w:r>
      <w:r>
        <w:rPr>
          <w:rFonts w:hint="eastAsia"/>
          <w:i/>
          <w:sz w:val="24"/>
        </w:rPr>
        <w:t>R</w:t>
      </w:r>
      <w:r w:rsidRPr="00387B83">
        <w:rPr>
          <w:i/>
          <w:sz w:val="24"/>
        </w:rPr>
        <w:t>α</w:t>
      </w:r>
    </w:p>
    <w:p w:rsidR="00612A4C" w:rsidRDefault="00612A4C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rFonts w:ascii="宋体" w:hAnsi="宋体"/>
          <w:sz w:val="24"/>
        </w:rPr>
      </w:pPr>
      <w:r>
        <w:rPr>
          <w:rFonts w:hint="eastAsia"/>
          <w:sz w:val="24"/>
        </w:rPr>
        <w:t>由方程</w:t>
      </w:r>
      <w:r w:rsidRPr="00612A4C">
        <w:rPr>
          <w:rFonts w:ascii="宋体" w:hAnsi="宋体" w:cs="宋体" w:hint="eastAsia"/>
          <w:sz w:val="24"/>
        </w:rPr>
        <w:t>①</w:t>
      </w:r>
      <w:r>
        <w:rPr>
          <w:rFonts w:ascii="宋体" w:hAnsi="宋体" w:hint="eastAsia"/>
          <w:sz w:val="24"/>
        </w:rPr>
        <w:t>②③④可得：</w:t>
      </w:r>
    </w:p>
    <w:p w:rsidR="00612A4C" w:rsidRDefault="00612A4C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rFonts w:ascii="宋体" w:hAnsi="宋体"/>
          <w:sz w:val="24"/>
        </w:rPr>
      </w:pPr>
      <w:r>
        <w:rPr>
          <w:rFonts w:ascii="宋体" w:hAnsi="宋体"/>
          <w:sz w:val="24"/>
        </w:rPr>
        <w:object w:dxaOrig="1760" w:dyaOrig="620">
          <v:shape id="_x0000_i1073" type="#_x0000_t75" style="width:88pt;height:31pt" o:ole="">
            <v:imagedata r:id="rId117" o:title=""/>
          </v:shape>
          <o:OLEObject Type="Embed" ProgID="Equation.DSMT4" ShapeID="_x0000_i1073" DrawAspect="Content" ObjectID="_1602188201" r:id="rId118"/>
        </w:object>
      </w:r>
      <w:r>
        <w:rPr>
          <w:rFonts w:ascii="宋体" w:hAnsi="宋体"/>
          <w:sz w:val="24"/>
        </w:rPr>
        <w:t xml:space="preserve"> </w:t>
      </w:r>
    </w:p>
    <w:p w:rsidR="00612A4C" w:rsidRDefault="00612A4C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ascii="宋体" w:hAnsi="宋体"/>
          <w:sz w:val="24"/>
        </w:rPr>
        <w:t>由题可知</w:t>
      </w:r>
      <w:r w:rsidRPr="00612A4C">
        <w:rPr>
          <w:i/>
          <w:sz w:val="24"/>
        </w:rPr>
        <w:t>k</w:t>
      </w:r>
      <w:r>
        <w:rPr>
          <w:rFonts w:hint="eastAsia"/>
          <w:sz w:val="24"/>
        </w:rPr>
        <w:t>，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，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，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都是大于零的常数，故可以令：</w:t>
      </w:r>
      <w:r>
        <w:rPr>
          <w:sz w:val="24"/>
        </w:rPr>
        <w:object w:dxaOrig="1520" w:dyaOrig="620">
          <v:shape id="_x0000_i1074" type="#_x0000_t75" style="width:76pt;height:31pt" o:ole="">
            <v:imagedata r:id="rId119" o:title=""/>
          </v:shape>
          <o:OLEObject Type="Embed" ProgID="Equation.DSMT4" ShapeID="_x0000_i1074" DrawAspect="Content" ObjectID="_1602188202" r:id="rId120"/>
        </w:object>
      </w:r>
      <w:r>
        <w:rPr>
          <w:sz w:val="24"/>
        </w:rPr>
        <w:t xml:space="preserve"> </w:t>
      </w:r>
      <w:r w:rsidR="004C4F0D">
        <w:rPr>
          <w:rFonts w:hint="eastAsia"/>
          <w:sz w:val="24"/>
        </w:rPr>
        <w:t>，</w:t>
      </w:r>
      <w:r w:rsidR="004C4F0D">
        <w:rPr>
          <w:sz w:val="24"/>
        </w:rPr>
        <w:t>则有</w:t>
      </w:r>
      <w:r w:rsidR="004C4F0D">
        <w:rPr>
          <w:rFonts w:hint="eastAsia"/>
          <w:sz w:val="24"/>
        </w:rPr>
        <w:t>：</w:t>
      </w:r>
    </w:p>
    <w:p w:rsidR="004C4F0D" w:rsidRDefault="004C4F0D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rFonts w:ascii="宋体" w:hAnsi="宋体"/>
          <w:sz w:val="24"/>
        </w:rPr>
      </w:pPr>
      <w:r>
        <w:rPr>
          <w:rFonts w:ascii="宋体" w:hAnsi="宋体"/>
          <w:sz w:val="24"/>
        </w:rPr>
        <w:object w:dxaOrig="960" w:dyaOrig="320">
          <v:shape id="_x0000_i1075" type="#_x0000_t75" style="width:48pt;height:16pt" o:ole="">
            <v:imagedata r:id="rId121" o:title=""/>
          </v:shape>
          <o:OLEObject Type="Embed" ProgID="Equation.DSMT4" ShapeID="_x0000_i1075" DrawAspect="Content" ObjectID="_1602188203" r:id="rId122"/>
        </w:object>
      </w:r>
    </w:p>
    <w:p w:rsidR="004C4F0D" w:rsidRPr="00612A4C" w:rsidRDefault="004C4F0D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ascii="宋体" w:hAnsi="宋体"/>
          <w:sz w:val="24"/>
        </w:rPr>
        <w:t>所以物体作简谐振动</w:t>
      </w:r>
      <w:r>
        <w:rPr>
          <w:rFonts w:ascii="宋体" w:hAnsi="宋体" w:hint="eastAsia"/>
          <w:sz w:val="24"/>
        </w:rPr>
        <w:t>。</w:t>
      </w:r>
    </w:p>
    <w:p w:rsidR="00B32F1B" w:rsidRDefault="00B32F1B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</w:t>
      </w:r>
    </w:p>
    <w:p w:rsidR="00B32F1B" w:rsidRDefault="002E276D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由上题可知</w:t>
      </w:r>
    </w:p>
    <w:p w:rsidR="002E276D" w:rsidRDefault="002E276D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1560" w:dyaOrig="700">
          <v:shape id="_x0000_i1076" type="#_x0000_t75" style="width:78pt;height:35pt" o:ole="">
            <v:imagedata r:id="rId123" o:title=""/>
          </v:shape>
          <o:OLEObject Type="Embed" ProgID="Equation.DSMT4" ShapeID="_x0000_i1076" DrawAspect="Content" ObjectID="_1602188204" r:id="rId124"/>
        </w:object>
      </w:r>
      <w:r>
        <w:rPr>
          <w:sz w:val="24"/>
        </w:rPr>
        <w:t xml:space="preserve"> </w:t>
      </w:r>
    </w:p>
    <w:p w:rsidR="002E276D" w:rsidRDefault="002E276D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所以周期为</w:t>
      </w:r>
      <w:r>
        <w:rPr>
          <w:rFonts w:hint="eastAsia"/>
          <w:sz w:val="24"/>
        </w:rPr>
        <w:t>：</w:t>
      </w:r>
    </w:p>
    <w:p w:rsidR="002E276D" w:rsidRDefault="002E276D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2480" w:dyaOrig="720">
          <v:shape id="_x0000_i1077" type="#_x0000_t75" style="width:124pt;height:36pt" o:ole="">
            <v:imagedata r:id="rId125" o:title=""/>
          </v:shape>
          <o:OLEObject Type="Embed" ProgID="Equation.DSMT4" ShapeID="_x0000_i1077" DrawAspect="Content" ObjectID="_1602188205" r:id="rId126"/>
        </w:object>
      </w:r>
      <w:r>
        <w:rPr>
          <w:sz w:val="24"/>
        </w:rPr>
        <w:t xml:space="preserve"> </w:t>
      </w:r>
    </w:p>
    <w:p w:rsidR="00B32F1B" w:rsidRDefault="00B32F1B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</w:t>
      </w:r>
    </w:p>
    <w:p w:rsidR="002E276D" w:rsidRDefault="002E276D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设简谐振动的表达式为</w:t>
      </w:r>
      <w:r>
        <w:rPr>
          <w:rFonts w:hint="eastAsia"/>
          <w:sz w:val="24"/>
        </w:rPr>
        <w:t>：</w:t>
      </w:r>
      <w:r>
        <w:rPr>
          <w:sz w:val="24"/>
        </w:rPr>
        <w:object w:dxaOrig="1700" w:dyaOrig="320">
          <v:shape id="_x0000_i1078" type="#_x0000_t75" style="width:85pt;height:16pt" o:ole="">
            <v:imagedata r:id="rId127" o:title=""/>
          </v:shape>
          <o:OLEObject Type="Embed" ProgID="Equation.DSMT4" ShapeID="_x0000_i1078" DrawAspect="Content" ObjectID="_1602188206" r:id="rId128"/>
        </w:object>
      </w:r>
      <w:r>
        <w:rPr>
          <w:sz w:val="24"/>
        </w:rPr>
        <w:t xml:space="preserve"> </w:t>
      </w:r>
    </w:p>
    <w:p w:rsidR="002E276D" w:rsidRDefault="002E276D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其中</w:t>
      </w:r>
      <w:r>
        <w:rPr>
          <w:sz w:val="24"/>
        </w:rPr>
        <w:object w:dxaOrig="1560" w:dyaOrig="700">
          <v:shape id="_x0000_i1079" type="#_x0000_t75" style="width:78pt;height:35pt" o:ole="">
            <v:imagedata r:id="rId123" o:title=""/>
          </v:shape>
          <o:OLEObject Type="Embed" ProgID="Equation.DSMT4" ShapeID="_x0000_i1079" DrawAspect="Content" ObjectID="_1602188207" r:id="rId129"/>
        </w:object>
      </w:r>
    </w:p>
    <w:p w:rsidR="002E276D" w:rsidRDefault="002E276D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当</w:t>
      </w:r>
      <w:r>
        <w:rPr>
          <w:i/>
          <w:sz w:val="24"/>
        </w:rPr>
        <w:t>t</w:t>
      </w:r>
      <w:r>
        <w:rPr>
          <w:rFonts w:hint="eastAsia"/>
          <w:sz w:val="24"/>
        </w:rPr>
        <w:t>=</w:t>
      </w:r>
      <w:r>
        <w:rPr>
          <w:sz w:val="24"/>
        </w:rPr>
        <w:t>0</w:t>
      </w:r>
      <w:r>
        <w:rPr>
          <w:sz w:val="24"/>
        </w:rPr>
        <w:t>时刻有</w:t>
      </w:r>
      <w:r>
        <w:rPr>
          <w:rFonts w:hint="eastAsia"/>
          <w:sz w:val="24"/>
        </w:rPr>
        <w:t>：</w:t>
      </w:r>
    </w:p>
    <w:p w:rsidR="002E276D" w:rsidRDefault="002E276D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3200" w:dyaOrig="800">
          <v:shape id="_x0000_i1080" type="#_x0000_t75" style="width:160pt;height:40pt" o:ole="">
            <v:imagedata r:id="rId130" o:title=""/>
          </v:shape>
          <o:OLEObject Type="Embed" ProgID="Equation.DSMT4" ShapeID="_x0000_i1080" DrawAspect="Content" ObjectID="_1602188208" r:id="rId131"/>
        </w:object>
      </w:r>
      <w:r>
        <w:rPr>
          <w:sz w:val="24"/>
        </w:rPr>
        <w:t xml:space="preserve"> </w:t>
      </w:r>
    </w:p>
    <w:p w:rsidR="004274A6" w:rsidRDefault="004274A6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由题可知</w:t>
      </w:r>
      <w:r>
        <w:rPr>
          <w:rFonts w:hint="eastAsia"/>
          <w:sz w:val="24"/>
        </w:rPr>
        <w:t>，</w:t>
      </w:r>
      <w:r>
        <w:rPr>
          <w:sz w:val="24"/>
        </w:rPr>
        <w:t>初始时刻物体处于</w:t>
      </w:r>
      <w:r>
        <w:rPr>
          <w:rFonts w:hint="eastAsia"/>
          <w:sz w:val="24"/>
        </w:rPr>
        <w:t>-</w:t>
      </w:r>
      <w:r w:rsidRPr="004274A6">
        <w:rPr>
          <w:i/>
          <w:sz w:val="24"/>
        </w:rPr>
        <w:t>A</w:t>
      </w:r>
      <w:r>
        <w:rPr>
          <w:sz w:val="24"/>
        </w:rPr>
        <w:t>处</w:t>
      </w:r>
      <w:r>
        <w:rPr>
          <w:rFonts w:hint="eastAsia"/>
          <w:sz w:val="24"/>
        </w:rPr>
        <w:t>，</w:t>
      </w:r>
      <w:r>
        <w:rPr>
          <w:sz w:val="24"/>
        </w:rPr>
        <w:t>所以初相</w:t>
      </w:r>
      <w:r>
        <w:rPr>
          <w:sz w:val="24"/>
        </w:rPr>
        <w:object w:dxaOrig="620" w:dyaOrig="260">
          <v:shape id="_x0000_i1081" type="#_x0000_t75" style="width:31pt;height:13pt" o:ole="">
            <v:imagedata r:id="rId132" o:title=""/>
          </v:shape>
          <o:OLEObject Type="Embed" ProgID="Equation.DSMT4" ShapeID="_x0000_i1081" DrawAspect="Content" ObjectID="_1602188209" r:id="rId133"/>
        </w:object>
      </w:r>
      <w:r>
        <w:rPr>
          <w:sz w:val="24"/>
        </w:rPr>
        <w:t xml:space="preserve"> </w:t>
      </w:r>
    </w:p>
    <w:p w:rsidR="004274A6" w:rsidRDefault="004274A6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综上所述</w:t>
      </w:r>
      <w:r>
        <w:rPr>
          <w:rFonts w:hint="eastAsia"/>
          <w:sz w:val="24"/>
        </w:rPr>
        <w:t>，</w:t>
      </w:r>
      <w:r w:rsidR="00B06910">
        <w:rPr>
          <w:sz w:val="24"/>
        </w:rPr>
        <w:t>简谐振动表达式为</w:t>
      </w:r>
      <w:r w:rsidR="00B06910">
        <w:rPr>
          <w:rFonts w:hint="eastAsia"/>
          <w:sz w:val="24"/>
        </w:rPr>
        <w:t>：</w:t>
      </w:r>
    </w:p>
    <w:p w:rsidR="00B06910" w:rsidRPr="004274A6" w:rsidRDefault="00B06910" w:rsidP="00BF6C07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object w:dxaOrig="3379" w:dyaOrig="700">
          <v:shape id="_x0000_i1082" type="#_x0000_t75" style="width:169pt;height:35pt" o:ole="">
            <v:imagedata r:id="rId134" o:title=""/>
          </v:shape>
          <o:OLEObject Type="Embed" ProgID="Equation.DSMT4" ShapeID="_x0000_i1082" DrawAspect="Content" ObjectID="_1602188210" r:id="rId135"/>
        </w:object>
      </w:r>
    </w:p>
    <w:sectPr w:rsidR="00B06910" w:rsidRPr="004274A6" w:rsidSect="00AF02A9">
      <w:headerReference w:type="even" r:id="rId136"/>
      <w:headerReference w:type="default" r:id="rId137"/>
      <w:footerReference w:type="even" r:id="rId138"/>
      <w:footerReference w:type="default" r:id="rId139"/>
      <w:headerReference w:type="first" r:id="rId140"/>
      <w:footerReference w:type="first" r:id="rId141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389E" w:rsidRDefault="0052389E">
      <w:pPr>
        <w:ind w:firstLine="420"/>
      </w:pPr>
      <w:r>
        <w:separator/>
      </w:r>
    </w:p>
  </w:endnote>
  <w:endnote w:type="continuationSeparator" w:id="0">
    <w:p w:rsidR="0052389E" w:rsidRDefault="0052389E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1CC9" w:rsidRDefault="00CB1CC9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CB1CC9" w:rsidRDefault="00CB1CC9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1CC9" w:rsidRDefault="00CB1CC9">
    <w:pPr>
      <w:pStyle w:val="a3"/>
      <w:ind w:firstLine="360"/>
      <w:jc w:val="center"/>
    </w:pPr>
    <w:r>
      <w:rPr>
        <w:lang w:eastAsia="zh-CN"/>
      </w:rPr>
      <w:t>A</w:t>
    </w:r>
    <w:r w:rsidRPr="00590A17">
      <w:rPr>
        <w:lang w:eastAsia="zh-CN"/>
      </w:rPr>
      <w:t>（</w:t>
    </w:r>
    <w:r>
      <w:rPr>
        <w:rFonts w:hint="eastAsia"/>
        <w:lang w:eastAsia="zh-CN"/>
      </w:rPr>
      <w:t>下</w:t>
    </w:r>
    <w:r w:rsidRPr="00590A17">
      <w:rPr>
        <w:lang w:eastAsia="zh-CN"/>
      </w:rPr>
      <w:t>）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中</w:t>
            </w:r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453073">
              <w:rPr>
                <w:b/>
                <w:bCs/>
                <w:noProof/>
              </w:rPr>
              <w:t>9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453073">
              <w:rPr>
                <w:b/>
                <w:bCs/>
                <w:noProof/>
              </w:rPr>
              <w:t>9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  <w:lang w:eastAsia="zh-CN"/>
              </w:rPr>
              <w:t>【</w:t>
            </w:r>
            <w:r w:rsidRPr="00B769C7">
              <w:rPr>
                <w:b/>
                <w:bCs/>
                <w:lang w:eastAsia="zh-CN"/>
              </w:rPr>
              <w:t>A100</w:t>
            </w:r>
            <w:r>
              <w:rPr>
                <w:b/>
                <w:bCs/>
                <w:lang w:eastAsia="zh-CN"/>
              </w:rPr>
              <w:t>3</w:t>
            </w:r>
            <w:r w:rsidRPr="00B769C7">
              <w:rPr>
                <w:b/>
                <w:bCs/>
                <w:lang w:eastAsia="zh-CN"/>
              </w:rPr>
              <w:t>20180</w:t>
            </w:r>
            <w:r>
              <w:rPr>
                <w:b/>
                <w:bCs/>
                <w:lang w:eastAsia="zh-CN"/>
              </w:rPr>
              <w:t>7</w:t>
            </w:r>
            <w:r>
              <w:rPr>
                <w:rFonts w:hint="eastAsia"/>
                <w:b/>
                <w:bCs/>
                <w:lang w:val="en-US" w:eastAsia="zh-CN"/>
              </w:rPr>
              <w:t>答案</w:t>
            </w:r>
            <w:r>
              <w:rPr>
                <w:rFonts w:hint="eastAsia"/>
                <w:b/>
                <w:bCs/>
                <w:lang w:eastAsia="zh-CN"/>
              </w:rPr>
              <w:t>】</w:t>
            </w:r>
          </w:sdtContent>
        </w:sdt>
      </w:sdtContent>
    </w:sdt>
  </w:p>
  <w:p w:rsidR="00CB1CC9" w:rsidRDefault="00CB1CC9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1CC9" w:rsidRDefault="00CB1CC9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389E" w:rsidRDefault="0052389E">
      <w:pPr>
        <w:ind w:firstLine="420"/>
      </w:pPr>
      <w:r>
        <w:separator/>
      </w:r>
    </w:p>
  </w:footnote>
  <w:footnote w:type="continuationSeparator" w:id="0">
    <w:p w:rsidR="0052389E" w:rsidRDefault="0052389E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1CC9" w:rsidRDefault="00CB1CC9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1CC9" w:rsidRDefault="00CB1CC9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1CC9" w:rsidRDefault="00CB1CC9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3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8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9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14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3" w15:restartNumberingAfterBreak="0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5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7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18"/>
  </w:num>
  <w:num w:numId="2">
    <w:abstractNumId w:val="5"/>
  </w:num>
  <w:num w:numId="3">
    <w:abstractNumId w:val="17"/>
  </w:num>
  <w:num w:numId="4">
    <w:abstractNumId w:val="20"/>
  </w:num>
  <w:num w:numId="5">
    <w:abstractNumId w:val="9"/>
  </w:num>
  <w:num w:numId="6">
    <w:abstractNumId w:val="15"/>
  </w:num>
  <w:num w:numId="7">
    <w:abstractNumId w:val="14"/>
  </w:num>
  <w:num w:numId="8">
    <w:abstractNumId w:val="16"/>
  </w:num>
  <w:num w:numId="9">
    <w:abstractNumId w:val="26"/>
  </w:num>
  <w:num w:numId="10">
    <w:abstractNumId w:val="28"/>
  </w:num>
  <w:num w:numId="11">
    <w:abstractNumId w:val="10"/>
  </w:num>
  <w:num w:numId="12">
    <w:abstractNumId w:val="4"/>
  </w:num>
  <w:num w:numId="13">
    <w:abstractNumId w:val="3"/>
  </w:num>
  <w:num w:numId="14">
    <w:abstractNumId w:val="21"/>
  </w:num>
  <w:num w:numId="15">
    <w:abstractNumId w:val="22"/>
  </w:num>
  <w:num w:numId="16">
    <w:abstractNumId w:val="27"/>
  </w:num>
  <w:num w:numId="17">
    <w:abstractNumId w:val="25"/>
  </w:num>
  <w:num w:numId="18">
    <w:abstractNumId w:val="19"/>
  </w:num>
  <w:num w:numId="19">
    <w:abstractNumId w:val="24"/>
  </w:num>
  <w:num w:numId="20">
    <w:abstractNumId w:val="6"/>
  </w:num>
  <w:num w:numId="21">
    <w:abstractNumId w:val="0"/>
  </w:num>
  <w:num w:numId="22">
    <w:abstractNumId w:val="7"/>
  </w:num>
  <w:num w:numId="23">
    <w:abstractNumId w:val="1"/>
  </w:num>
  <w:num w:numId="24">
    <w:abstractNumId w:val="8"/>
  </w:num>
  <w:num w:numId="25">
    <w:abstractNumId w:val="13"/>
  </w:num>
  <w:num w:numId="26">
    <w:abstractNumId w:val="11"/>
  </w:num>
  <w:num w:numId="27">
    <w:abstractNumId w:val="23"/>
  </w:num>
  <w:num w:numId="28">
    <w:abstractNumId w:val="12"/>
  </w:num>
  <w:num w:numId="2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830"/>
    <w:rsid w:val="0014099B"/>
    <w:rsid w:val="00140DC3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9D1"/>
    <w:rsid w:val="001B1BE7"/>
    <w:rsid w:val="001B5964"/>
    <w:rsid w:val="001C0648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1F21FF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228F"/>
    <w:rsid w:val="00262478"/>
    <w:rsid w:val="002630FB"/>
    <w:rsid w:val="00263B6D"/>
    <w:rsid w:val="00264813"/>
    <w:rsid w:val="00265EC6"/>
    <w:rsid w:val="0026612B"/>
    <w:rsid w:val="00266FF8"/>
    <w:rsid w:val="002670FA"/>
    <w:rsid w:val="002674CB"/>
    <w:rsid w:val="002676EC"/>
    <w:rsid w:val="0027160C"/>
    <w:rsid w:val="002722E1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D8E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1C0B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787D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B0431"/>
    <w:rsid w:val="003B0C89"/>
    <w:rsid w:val="003B2838"/>
    <w:rsid w:val="003B637B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87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6011"/>
    <w:rsid w:val="0043681E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1D06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FF5"/>
    <w:rsid w:val="004B7D7F"/>
    <w:rsid w:val="004C2259"/>
    <w:rsid w:val="004C3429"/>
    <w:rsid w:val="004C4F0D"/>
    <w:rsid w:val="004C6FC1"/>
    <w:rsid w:val="004C7D59"/>
    <w:rsid w:val="004D093B"/>
    <w:rsid w:val="004D0B42"/>
    <w:rsid w:val="004D1ECC"/>
    <w:rsid w:val="004D3A99"/>
    <w:rsid w:val="004D4AC5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2CF"/>
    <w:rsid w:val="005434BB"/>
    <w:rsid w:val="00544FA3"/>
    <w:rsid w:val="0054747E"/>
    <w:rsid w:val="005475CD"/>
    <w:rsid w:val="0054788D"/>
    <w:rsid w:val="00552106"/>
    <w:rsid w:val="00552B9D"/>
    <w:rsid w:val="00554268"/>
    <w:rsid w:val="00554655"/>
    <w:rsid w:val="00556BAE"/>
    <w:rsid w:val="00557A68"/>
    <w:rsid w:val="00560304"/>
    <w:rsid w:val="005606CC"/>
    <w:rsid w:val="005627F2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2A4C"/>
    <w:rsid w:val="006147C9"/>
    <w:rsid w:val="00614800"/>
    <w:rsid w:val="00614DA8"/>
    <w:rsid w:val="006154E9"/>
    <w:rsid w:val="00616629"/>
    <w:rsid w:val="00616E75"/>
    <w:rsid w:val="00620246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803BA"/>
    <w:rsid w:val="00781D49"/>
    <w:rsid w:val="00783D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4B71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508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B5B89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8B8"/>
    <w:rsid w:val="00AB172B"/>
    <w:rsid w:val="00AB3799"/>
    <w:rsid w:val="00AB59CF"/>
    <w:rsid w:val="00AB5F02"/>
    <w:rsid w:val="00AB702B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67AB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2D7C"/>
    <w:rsid w:val="00CC39B0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6EA"/>
    <w:rsid w:val="00D43510"/>
    <w:rsid w:val="00D442FB"/>
    <w:rsid w:val="00D461F6"/>
    <w:rsid w:val="00D507CB"/>
    <w:rsid w:val="00D51400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4948"/>
    <w:rsid w:val="00D761E1"/>
    <w:rsid w:val="00D76774"/>
    <w:rsid w:val="00D77794"/>
    <w:rsid w:val="00D80148"/>
    <w:rsid w:val="00D82093"/>
    <w:rsid w:val="00D8280D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47311"/>
    <w:rsid w:val="00E501BB"/>
    <w:rsid w:val="00E505F5"/>
    <w:rsid w:val="00E5152F"/>
    <w:rsid w:val="00E52481"/>
    <w:rsid w:val="00E5411A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522"/>
    <w:rsid w:val="00E72FF2"/>
    <w:rsid w:val="00E74ABE"/>
    <w:rsid w:val="00E75FC3"/>
    <w:rsid w:val="00E77A15"/>
    <w:rsid w:val="00E83B1F"/>
    <w:rsid w:val="00E83BE6"/>
    <w:rsid w:val="00E83CB9"/>
    <w:rsid w:val="00E84DF2"/>
    <w:rsid w:val="00E85C47"/>
    <w:rsid w:val="00E87A1E"/>
    <w:rsid w:val="00E90FB3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591"/>
    <w:rsid w:val="00EE5D66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477"/>
    <w:rsid w:val="00F934EE"/>
    <w:rsid w:val="00F95DD8"/>
    <w:rsid w:val="00F971CD"/>
    <w:rsid w:val="00F97C6F"/>
    <w:rsid w:val="00FA08E0"/>
    <w:rsid w:val="00FA1426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5FB6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E0850"/>
    <w:rsid w:val="00FE156B"/>
    <w:rsid w:val="00FE4046"/>
    <w:rsid w:val="00FE5337"/>
    <w:rsid w:val="00FE6088"/>
    <w:rsid w:val="00FE6F6A"/>
    <w:rsid w:val="00FF329C"/>
    <w:rsid w:val="00FF3D01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  <w:ind w:firstLineChars="0" w:firstLine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footer" Target="footer1.xml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139" Type="http://schemas.openxmlformats.org/officeDocument/2006/relationships/footer" Target="footer2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oleObject" Target="embeddings/oleObject59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0.bin"/><Relationship Id="rId136" Type="http://schemas.openxmlformats.org/officeDocument/2006/relationships/header" Target="header1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2.bin"/><Relationship Id="rId137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" Type="http://schemas.openxmlformats.org/officeDocument/2006/relationships/image" Target="media/image5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F16E86-B07E-491F-8C56-841648D1EA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4</TotalTime>
  <Pages>9</Pages>
  <Words>907</Words>
  <Characters>5170</Characters>
  <Application>Microsoft Office Word</Application>
  <DocSecurity>0</DocSecurity>
  <Lines>43</Lines>
  <Paragraphs>12</Paragraphs>
  <ScaleCrop>false</ScaleCrop>
  <Company>Xiamen PhoBio Tech Garden</Company>
  <LinksUpToDate>false</LinksUpToDate>
  <CharactersWithSpaces>60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094</cp:revision>
  <cp:lastPrinted>2015-04-19T23:57:00Z</cp:lastPrinted>
  <dcterms:created xsi:type="dcterms:W3CDTF">2017-10-31T12:19:00Z</dcterms:created>
  <dcterms:modified xsi:type="dcterms:W3CDTF">2018-10-27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